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391" r:id="rId2"/>
    <p:sldId id="361" r:id="rId3"/>
    <p:sldId id="485" r:id="rId4"/>
    <p:sldId id="478" r:id="rId5"/>
    <p:sldId id="487" r:id="rId6"/>
    <p:sldId id="453" r:id="rId7"/>
    <p:sldId id="349" r:id="rId8"/>
    <p:sldId id="486" r:id="rId9"/>
    <p:sldId id="448" r:id="rId10"/>
    <p:sldId id="385" r:id="rId11"/>
    <p:sldId id="365" r:id="rId12"/>
    <p:sldId id="480" r:id="rId13"/>
    <p:sldId id="458" r:id="rId14"/>
    <p:sldId id="456" r:id="rId15"/>
    <p:sldId id="459" r:id="rId16"/>
    <p:sldId id="370" r:id="rId17"/>
    <p:sldId id="410" r:id="rId18"/>
    <p:sldId id="393" r:id="rId19"/>
    <p:sldId id="461" r:id="rId20"/>
    <p:sldId id="460" r:id="rId21"/>
    <p:sldId id="483" r:id="rId22"/>
    <p:sldId id="381" r:id="rId23"/>
    <p:sldId id="431" r:id="rId24"/>
    <p:sldId id="432" r:id="rId25"/>
    <p:sldId id="430" r:id="rId26"/>
    <p:sldId id="435" r:id="rId27"/>
    <p:sldId id="437" r:id="rId28"/>
    <p:sldId id="366" r:id="rId29"/>
    <p:sldId id="322" r:id="rId30"/>
    <p:sldId id="387" r:id="rId31"/>
    <p:sldId id="390" r:id="rId32"/>
    <p:sldId id="396" r:id="rId33"/>
    <p:sldId id="397" r:id="rId34"/>
    <p:sldId id="471" r:id="rId35"/>
    <p:sldId id="438" r:id="rId36"/>
    <p:sldId id="449" r:id="rId37"/>
    <p:sldId id="441" r:id="rId38"/>
    <p:sldId id="484" r:id="rId39"/>
    <p:sldId id="442" r:id="rId40"/>
    <p:sldId id="443" r:id="rId41"/>
    <p:sldId id="444" r:id="rId42"/>
    <p:sldId id="445" r:id="rId43"/>
    <p:sldId id="446" r:id="rId44"/>
    <p:sldId id="405" r:id="rId45"/>
    <p:sldId id="404" r:id="rId46"/>
    <p:sldId id="406" r:id="rId47"/>
    <p:sldId id="401" r:id="rId48"/>
    <p:sldId id="400" r:id="rId49"/>
    <p:sldId id="409" r:id="rId50"/>
    <p:sldId id="407" r:id="rId51"/>
    <p:sldId id="377" r:id="rId52"/>
    <p:sldId id="376" r:id="rId53"/>
    <p:sldId id="426" r:id="rId54"/>
    <p:sldId id="336" r:id="rId55"/>
    <p:sldId id="462" r:id="rId56"/>
    <p:sldId id="414" r:id="rId57"/>
    <p:sldId id="464" r:id="rId58"/>
    <p:sldId id="416" r:id="rId59"/>
    <p:sldId id="417" r:id="rId60"/>
    <p:sldId id="418" r:id="rId61"/>
    <p:sldId id="463" r:id="rId62"/>
    <p:sldId id="280" r:id="rId63"/>
  </p:sldIdLst>
  <p:sldSz cx="9361488" cy="6480175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E3E7"/>
    <a:srgbClr val="FF99FF"/>
    <a:srgbClr val="FF7DB2"/>
    <a:srgbClr val="FFA3C8"/>
    <a:srgbClr val="7DDDFF"/>
    <a:srgbClr val="37CBFF"/>
    <a:srgbClr val="2AC8D0"/>
    <a:srgbClr val="00FF00"/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176" autoAdjust="0"/>
    <p:restoredTop sz="91638" autoAdjust="0"/>
  </p:normalViewPr>
  <p:slideViewPr>
    <p:cSldViewPr showGuides="1">
      <p:cViewPr>
        <p:scale>
          <a:sx n="70" d="100"/>
          <a:sy n="70" d="100"/>
        </p:scale>
        <p:origin x="-72" y="-72"/>
      </p:cViewPr>
      <p:guideLst>
        <p:guide orient="horz" pos="2041"/>
        <p:guide pos="294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84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1.wmf"/><Relationship Id="rId7" Type="http://schemas.openxmlformats.org/officeDocument/2006/relationships/image" Target="../media/image88.wmf"/><Relationship Id="rId2" Type="http://schemas.openxmlformats.org/officeDocument/2006/relationships/image" Target="../media/image80.wmf"/><Relationship Id="rId1" Type="http://schemas.openxmlformats.org/officeDocument/2006/relationships/image" Target="../media/image90.wmf"/><Relationship Id="rId6" Type="http://schemas.openxmlformats.org/officeDocument/2006/relationships/image" Target="../media/image87.wmf"/><Relationship Id="rId5" Type="http://schemas.openxmlformats.org/officeDocument/2006/relationships/image" Target="../media/image83.wmf"/><Relationship Id="rId10" Type="http://schemas.openxmlformats.org/officeDocument/2006/relationships/image" Target="../media/image92.wmf"/><Relationship Id="rId4" Type="http://schemas.openxmlformats.org/officeDocument/2006/relationships/image" Target="../media/image82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2" Type="http://schemas.openxmlformats.org/officeDocument/2006/relationships/image" Target="../media/image132.wmf"/><Relationship Id="rId16" Type="http://schemas.openxmlformats.org/officeDocument/2006/relationships/image" Target="../media/image11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5" Type="http://schemas.openxmlformats.org/officeDocument/2006/relationships/image" Target="../media/image135.wmf"/><Relationship Id="rId15" Type="http://schemas.openxmlformats.org/officeDocument/2006/relationships/image" Target="../media/image111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4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26.wmf"/><Relationship Id="rId21" Type="http://schemas.openxmlformats.org/officeDocument/2006/relationships/image" Target="../media/image22.wmf"/><Relationship Id="rId7" Type="http://schemas.openxmlformats.org/officeDocument/2006/relationships/image" Target="../media/image30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16.wmf"/><Relationship Id="rId10" Type="http://schemas.openxmlformats.org/officeDocument/2006/relationships/image" Target="../media/image33.wmf"/><Relationship Id="rId19" Type="http://schemas.openxmlformats.org/officeDocument/2006/relationships/image" Target="../media/image20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wmf"/><Relationship Id="rId1" Type="http://schemas.openxmlformats.org/officeDocument/2006/relationships/image" Target="../media/image17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wmf"/><Relationship Id="rId1" Type="http://schemas.openxmlformats.org/officeDocument/2006/relationships/image" Target="../media/image18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18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91.wmf"/><Relationship Id="rId1" Type="http://schemas.openxmlformats.org/officeDocument/2006/relationships/image" Target="../media/image187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19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196.wmf"/><Relationship Id="rId4" Type="http://schemas.openxmlformats.org/officeDocument/2006/relationships/image" Target="../media/image38.wmf"/><Relationship Id="rId9" Type="http://schemas.openxmlformats.org/officeDocument/2006/relationships/image" Target="../media/image19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198.wmf"/><Relationship Id="rId4" Type="http://schemas.openxmlformats.org/officeDocument/2006/relationships/image" Target="../media/image38.wmf"/><Relationship Id="rId9" Type="http://schemas.openxmlformats.org/officeDocument/2006/relationships/image" Target="../media/image197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200.wmf"/><Relationship Id="rId4" Type="http://schemas.openxmlformats.org/officeDocument/2006/relationships/image" Target="../media/image38.wmf"/><Relationship Id="rId9" Type="http://schemas.openxmlformats.org/officeDocument/2006/relationships/image" Target="../media/image19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238D4D-6C91-4C8D-B04A-85EFB8646AC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670633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 dirty="0" smtClean="0"/>
              <a:t>Нечаева Н.В., г.Москва, 2011год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E5FD4-C7B7-4D00-91B0-C9F4BC3A977D}" type="datetimeFigureOut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D10474-C9EF-43FC-85CC-7D676EB5117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7287906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78369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очных значений</a:t>
            </a:r>
            <a:r>
              <a:rPr lang="ru-RU" baseline="0" dirty="0" smtClean="0"/>
              <a:t> косинуса не много. </a:t>
            </a:r>
            <a:r>
              <a:rPr lang="ru-RU" dirty="0" smtClean="0"/>
              <a:t>1/3</a:t>
            </a:r>
            <a:r>
              <a:rPr lang="ru-RU" baseline="0" dirty="0" smtClean="0"/>
              <a:t> не является точным значением косинуса. </a:t>
            </a:r>
            <a:r>
              <a:rPr lang="ru-RU" dirty="0" smtClean="0"/>
              <a:t>Постановка</a:t>
            </a:r>
            <a:r>
              <a:rPr lang="ru-RU" baseline="0" dirty="0" smtClean="0"/>
              <a:t> проблемы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0</a:t>
            </a:fld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овместное</a:t>
            </a:r>
            <a:r>
              <a:rPr lang="ru-RU" baseline="0" dirty="0" smtClean="0"/>
              <a:t> обсуждение н</a:t>
            </a:r>
            <a:r>
              <a:rPr lang="ru-RU" dirty="0" smtClean="0"/>
              <a:t>еобходимости введения нового понятия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1</a:t>
            </a:fld>
            <a:endParaRPr lang="ru-RU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Совместное</a:t>
            </a:r>
            <a:r>
              <a:rPr lang="ru-RU" baseline="0" dirty="0" smtClean="0"/>
              <a:t> обсуждение н</a:t>
            </a:r>
            <a:r>
              <a:rPr lang="ru-RU" dirty="0" smtClean="0"/>
              <a:t>еобходимости введения нового понятия.</a:t>
            </a:r>
          </a:p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2</a:t>
            </a:fld>
            <a:endParaRPr lang="ru-RU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суждение понятия, без которого сложно обойтись. «</a:t>
            </a:r>
            <a:r>
              <a:rPr lang="en-US" dirty="0" smtClean="0"/>
              <a:t>Arcus</a:t>
            </a:r>
            <a:r>
              <a:rPr lang="en-US" baseline="0" dirty="0" smtClean="0"/>
              <a:t>  </a:t>
            </a:r>
            <a:r>
              <a:rPr lang="ru-RU" baseline="0" dirty="0" smtClean="0"/>
              <a:t>в переводе с латинского значит дуга (сравнить со словом арка)» </a:t>
            </a:r>
            <a:r>
              <a:rPr lang="en-US" baseline="0" dirty="0" smtClean="0"/>
              <a:t>[1</a:t>
            </a:r>
            <a:r>
              <a:rPr lang="ru-RU" baseline="0" dirty="0" smtClean="0"/>
              <a:t>, 1часть, с. 88</a:t>
            </a:r>
            <a:r>
              <a:rPr lang="en-US" baseline="0" dirty="0" smtClean="0"/>
              <a:t>]</a:t>
            </a:r>
            <a:r>
              <a:rPr lang="ru-RU" baseline="0" dirty="0" smtClean="0"/>
              <a:t>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5</a:t>
            </a:fld>
            <a:endParaRPr lang="ru-RU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ренажер</a:t>
            </a:r>
            <a:r>
              <a:rPr lang="ru-RU" baseline="0" dirty="0" smtClean="0"/>
              <a:t> для отработки точных значений арккосинуса. Обсуждение характера изменения арккосинуса при возрастании а от -1 до 1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6</a:t>
            </a:fld>
            <a:endParaRPr lang="ru-RU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суждение множества значений выражения </a:t>
            </a:r>
            <a:r>
              <a:rPr lang="en-US" dirty="0" smtClean="0"/>
              <a:t>arccosa </a:t>
            </a:r>
            <a:r>
              <a:rPr lang="ru-RU" dirty="0" smtClean="0"/>
              <a:t>для</a:t>
            </a:r>
            <a:r>
              <a:rPr lang="ru-RU" baseline="0" dirty="0" smtClean="0"/>
              <a:t> допустимых значений 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амостоятельная работа с последующей самопроверкой. Проговариваем алгоритм доказательства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8</a:t>
            </a:fld>
            <a:endParaRPr lang="ru-RU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пережающее</a:t>
            </a:r>
            <a:r>
              <a:rPr lang="ru-RU" baseline="0" dirty="0" smtClean="0"/>
              <a:t> задание выполняют те, кто успевает, высказываются. Далее- с</a:t>
            </a:r>
            <a:r>
              <a:rPr lang="ru-RU" dirty="0" smtClean="0"/>
              <a:t>овместное обсуждение проблемы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19</a:t>
            </a:fld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 Повторение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ывод взаимодействий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0</a:t>
            </a:fld>
            <a:endParaRPr lang="ru-RU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1</a:t>
            </a:fld>
            <a:endParaRPr lang="ru-RU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ренажер</a:t>
            </a:r>
            <a:r>
              <a:rPr lang="ru-RU" baseline="0" dirty="0" smtClean="0"/>
              <a:t> для отработки точных значений (</a:t>
            </a:r>
            <a:r>
              <a:rPr lang="ru-RU" u="sng" baseline="0" dirty="0" smtClean="0"/>
              <a:t>вразброс</a:t>
            </a:r>
            <a:r>
              <a:rPr lang="ru-RU" baseline="0" dirty="0" smtClean="0"/>
              <a:t>). Управляющая кнопка позволяет в любой момент перейти к следующему слайду. После предыдущего- возникновение-задержка 10 секунд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22</a:t>
            </a:fld>
            <a:endParaRPr lang="ru-RU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полнить таблицу с последующей проверкой. Повторение характера изменения арккосинуса числа а при возрастании а от -1</a:t>
            </a:r>
            <a:r>
              <a:rPr lang="ru-RU" baseline="0" dirty="0" smtClean="0"/>
              <a:t> до 1. Самостоятельная работа с последующей самопроверкой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5</a:t>
            </a:fld>
            <a:endParaRPr lang="ru-RU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оговариваем определение арккосинуса</a:t>
            </a:r>
            <a:r>
              <a:rPr lang="ru-RU" baseline="0" dirty="0" smtClean="0"/>
              <a:t> числа, поиск решения, вывод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6</a:t>
            </a:fld>
            <a:endParaRPr lang="ru-RU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Самостоятельная работа с самопроверкой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47536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«Увидим» свойство на тригонометре и покажем</a:t>
            </a:r>
            <a:r>
              <a:rPr lang="ru-RU" baseline="0" dirty="0" smtClean="0"/>
              <a:t> на печатной основе и. конспект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28</a:t>
            </a:fld>
            <a:endParaRPr lang="ru-RU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Закрепление нахождения арккосинуса отрицательного числа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198700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абота с индивидуальным конспектом</a:t>
            </a:r>
            <a:r>
              <a:rPr lang="ru-RU" baseline="0" dirty="0" smtClean="0"/>
              <a:t> 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30</a:t>
            </a:fld>
            <a:endParaRPr lang="ru-RU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Число корней</a:t>
            </a:r>
            <a:r>
              <a:rPr lang="ru-RU" baseline="0" dirty="0" smtClean="0"/>
              <a:t> и а</a:t>
            </a:r>
            <a:r>
              <a:rPr lang="ru-RU" dirty="0" smtClean="0"/>
              <a:t>лгоритм классификации</a:t>
            </a:r>
            <a:r>
              <a:rPr lang="ru-RU" baseline="0" dirty="0" smtClean="0"/>
              <a:t> значения а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34</a:t>
            </a:fld>
            <a:endParaRPr 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52500" y="685800"/>
            <a:ext cx="4953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идактическая</a:t>
            </a:r>
            <a:r>
              <a:rPr lang="ru-RU" baseline="0" dirty="0" smtClean="0"/>
              <a:t> игра. </a:t>
            </a:r>
            <a:r>
              <a:rPr lang="ru-RU" dirty="0" smtClean="0"/>
              <a:t>Активизация</a:t>
            </a:r>
            <a:r>
              <a:rPr lang="ru-RU" baseline="0" dirty="0" smtClean="0"/>
              <a:t> нахождения </a:t>
            </a:r>
            <a:r>
              <a:rPr lang="ru-RU" dirty="0" smtClean="0"/>
              <a:t>точных значений косинуса на</a:t>
            </a:r>
            <a:r>
              <a:rPr lang="en-US" baseline="0" dirty="0" smtClean="0"/>
              <a:t> [0;</a:t>
            </a:r>
            <a:r>
              <a:rPr lang="el-GR" i="1" baseline="0" dirty="0" smtClean="0"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π</a:t>
            </a:r>
            <a:r>
              <a:rPr lang="en-US" baseline="0" dirty="0" smtClean="0"/>
              <a:t>]</a:t>
            </a:r>
            <a:r>
              <a:rPr lang="ru-RU" baseline="0" dirty="0" smtClean="0"/>
              <a:t> по тригонометру.</a:t>
            </a:r>
            <a:r>
              <a:rPr lang="en-US" baseline="0" dirty="0" smtClean="0"/>
              <a:t> </a:t>
            </a:r>
            <a:r>
              <a:rPr lang="ru-RU" baseline="0" dirty="0" smtClean="0"/>
              <a:t>Повторение характера монотонности косинуса на </a:t>
            </a:r>
            <a:r>
              <a:rPr lang="en-US" baseline="0" dirty="0" smtClean="0"/>
              <a:t>[0;</a:t>
            </a:r>
            <a:r>
              <a:rPr lang="el-GR" baseline="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baseline="0" dirty="0" smtClean="0"/>
              <a:t>]</a:t>
            </a:r>
            <a:r>
              <a:rPr lang="ru-RU" baseline="0" dirty="0" smtClean="0"/>
              <a:t>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 Далее- проверка</a:t>
            </a:r>
            <a:r>
              <a:rPr lang="ru-RU" baseline="0" dirty="0" smtClean="0"/>
              <a:t> </a:t>
            </a:r>
            <a:r>
              <a:rPr lang="ru-RU" dirty="0" smtClean="0"/>
              <a:t>основных моментов решения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35</a:t>
            </a:fld>
            <a:endParaRPr lang="ru-RU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становка проблемы. 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39</a:t>
            </a:fld>
            <a:endParaRPr lang="ru-RU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пись</a:t>
            </a:r>
            <a:r>
              <a:rPr lang="ru-RU" baseline="0" dirty="0" smtClean="0"/>
              <a:t> совместно сделанного в</a:t>
            </a:r>
            <a:r>
              <a:rPr lang="ru-RU" dirty="0" smtClean="0"/>
              <a:t>ывода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0</a:t>
            </a:fld>
            <a:endParaRPr lang="ru-RU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крепление на примерах. Самопроверка</a:t>
            </a:r>
            <a:r>
              <a:rPr lang="ru-RU" baseline="0" dirty="0" smtClean="0"/>
              <a:t> с.р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1</a:t>
            </a:fld>
            <a:endParaRPr lang="ru-RU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десь достаточно применить четность косинуса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2</a:t>
            </a:fld>
            <a:endParaRPr lang="ru-RU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Используем формулы приведения и свойства арккосинуса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3</a:t>
            </a:fld>
            <a:endParaRPr lang="ru-RU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пособ 1- по тригонометру.</a:t>
            </a:r>
            <a:r>
              <a:rPr lang="ru-RU" baseline="0" dirty="0" smtClean="0"/>
              <a:t> </a:t>
            </a:r>
            <a:r>
              <a:rPr lang="ru-RU" dirty="0" smtClean="0"/>
              <a:t>Пример отбора корней уравнения с использованием арккосинуса</a:t>
            </a:r>
            <a:r>
              <a:rPr lang="ru-RU" baseline="0" dirty="0" smtClean="0"/>
              <a:t> по тригонометру. Возможна работа в группах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4</a:t>
            </a:fld>
            <a:endParaRPr lang="ru-RU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оверка</a:t>
            </a:r>
            <a:r>
              <a:rPr lang="ru-RU" baseline="0" dirty="0" smtClean="0"/>
              <a:t> решений в группах. К</a:t>
            </a:r>
            <a:r>
              <a:rPr lang="ru-RU" dirty="0" smtClean="0"/>
              <a:t>омментируем</a:t>
            </a:r>
            <a:r>
              <a:rPr lang="ru-RU" baseline="0" dirty="0" smtClean="0"/>
              <a:t> изменения на чертеже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5</a:t>
            </a:fld>
            <a:endParaRPr lang="ru-RU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46</a:t>
            </a:fld>
            <a:endParaRPr lang="ru-RU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оговариваем</a:t>
            </a:r>
            <a:r>
              <a:rPr lang="ru-RU" baseline="0" dirty="0" smtClean="0"/>
              <a:t> ключевые слова определений функци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1</a:t>
            </a:fld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52500" y="685800"/>
            <a:ext cx="4953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Дидактическая</a:t>
            </a:r>
            <a:r>
              <a:rPr lang="ru-RU" baseline="0" dirty="0" smtClean="0"/>
              <a:t> игра. </a:t>
            </a:r>
            <a:r>
              <a:rPr lang="ru-RU" dirty="0" smtClean="0"/>
              <a:t>Активизация</a:t>
            </a:r>
            <a:r>
              <a:rPr lang="ru-RU" baseline="0" dirty="0" smtClean="0"/>
              <a:t> нахождения </a:t>
            </a:r>
            <a:r>
              <a:rPr lang="ru-RU" dirty="0" smtClean="0"/>
              <a:t>точных значений косинуса на</a:t>
            </a:r>
            <a:r>
              <a:rPr lang="en-US" baseline="0" dirty="0" smtClean="0"/>
              <a:t> [0;</a:t>
            </a:r>
            <a:r>
              <a:rPr lang="el-GR" i="1" baseline="0" dirty="0" smtClean="0"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π</a:t>
            </a:r>
            <a:r>
              <a:rPr lang="en-US" baseline="0" dirty="0" smtClean="0"/>
              <a:t>]</a:t>
            </a:r>
            <a:r>
              <a:rPr lang="ru-RU" baseline="0" dirty="0" smtClean="0"/>
              <a:t> по тригонометру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Постановка проблемы. Числу</a:t>
            </a:r>
            <a:r>
              <a:rPr lang="ru-RU" baseline="0" dirty="0" smtClean="0"/>
              <a:t> а из отрезка от -1 до 1 соответствует одно единственное, вполне определенное значение арккосинуса. </a:t>
            </a:r>
            <a:r>
              <a:rPr lang="ru-RU" dirty="0" smtClean="0"/>
              <a:t>Проговариваем</a:t>
            </a:r>
            <a:r>
              <a:rPr lang="ru-RU" baseline="0" dirty="0" smtClean="0"/>
              <a:t> ключевые слова определения функции, обратной данной и записываем определение на доске и в тетрадях, по алгоритму создаем функцию, обратную </a:t>
            </a:r>
            <a:r>
              <a:rPr lang="en-US" baseline="0" dirty="0" smtClean="0"/>
              <a:t>y=cosx</a:t>
            </a:r>
            <a:r>
              <a:rPr lang="ru-RU" baseline="0" dirty="0" smtClean="0"/>
              <a:t>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2</a:t>
            </a:fld>
            <a:endParaRPr lang="ru-RU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вторение свойства графика обратной функции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3</a:t>
            </a:fld>
            <a:endParaRPr lang="ru-RU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общение результатов исследования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4</a:t>
            </a:fld>
            <a:endParaRPr lang="ru-RU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пособ 2. Пример отбора корней уравнения с применением арккосинуса</a:t>
            </a:r>
            <a:r>
              <a:rPr lang="ru-RU" baseline="0" dirty="0" smtClean="0"/>
              <a:t> по графику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5</a:t>
            </a:fld>
            <a:endParaRPr lang="ru-RU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вторение алгоритма</a:t>
            </a:r>
            <a:r>
              <a:rPr lang="ru-RU" baseline="0" dirty="0" smtClean="0"/>
              <a:t> графического решения уравнения. Продолжение работы в конспекте п.9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6</a:t>
            </a:fld>
            <a:endParaRPr lang="ru-RU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Другой</a:t>
            </a:r>
            <a:r>
              <a:rPr lang="ru-RU" baseline="0" dirty="0" smtClean="0"/>
              <a:t> вариант записи корней этого уравне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7</a:t>
            </a:fld>
            <a:endParaRPr lang="ru-RU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бсуждение других</a:t>
            </a:r>
            <a:r>
              <a:rPr lang="ru-RU" baseline="0" dirty="0" smtClean="0"/>
              <a:t> вариантов записи корней этого уравне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61</a:t>
            </a:fld>
            <a:endParaRPr 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вторение.</a:t>
            </a:r>
            <a:r>
              <a:rPr lang="ru-RU" baseline="0" dirty="0" smtClean="0"/>
              <a:t> Актуализация знаний. Пропедевтика функции </a:t>
            </a:r>
            <a:r>
              <a:rPr lang="en-US" baseline="0" dirty="0" smtClean="0"/>
              <a:t>y=arccosx</a:t>
            </a:r>
            <a:r>
              <a:rPr lang="ru-RU" baseline="0" dirty="0" smtClean="0"/>
              <a:t>. Триггер. Неверный ответ «исчезает» при активизации выбранного прямоугольника. Повторение промежутков монотонности функции у=</a:t>
            </a:r>
            <a:r>
              <a:rPr lang="en-US" baseline="0" dirty="0" smtClean="0"/>
              <a:t>cosx</a:t>
            </a:r>
            <a:r>
              <a:rPr lang="ru-RU" baseline="0" dirty="0" smtClean="0"/>
              <a:t>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Повторение.</a:t>
            </a:r>
            <a:r>
              <a:rPr lang="ru-RU" baseline="0" dirty="0" smtClean="0"/>
              <a:t> Актуализация знаний. Пропедевтика функции </a:t>
            </a:r>
            <a:r>
              <a:rPr lang="en-US" baseline="0" dirty="0" smtClean="0"/>
              <a:t>y=arccosx</a:t>
            </a:r>
            <a:r>
              <a:rPr lang="ru-RU" baseline="0" dirty="0" smtClean="0"/>
              <a:t>. Триггер. Неверный ответ «исчезает» при активизации выбранного прямоугольника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вторение.</a:t>
            </a:r>
            <a:r>
              <a:rPr lang="ru-RU" baseline="0" dirty="0" smtClean="0"/>
              <a:t> Актуализация знаний. </a:t>
            </a:r>
            <a:r>
              <a:rPr lang="ru-RU" dirty="0" smtClean="0"/>
              <a:t>Указать все координаты на числовой</a:t>
            </a:r>
            <a:r>
              <a:rPr lang="ru-RU" baseline="0" dirty="0" smtClean="0"/>
              <a:t> окружности с заданными абсциссами.  </a:t>
            </a:r>
          </a:p>
          <a:p>
            <a:r>
              <a:rPr lang="ru-RU" baseline="0" dirty="0" smtClean="0"/>
              <a:t> </a:t>
            </a:r>
            <a:r>
              <a:rPr lang="ru-RU" dirty="0" smtClean="0"/>
              <a:t>Последовательная анимация возможного решения. Можно предлагать учащимся объяснять</a:t>
            </a:r>
            <a:r>
              <a:rPr lang="ru-RU" baseline="0" dirty="0" smtClean="0"/>
              <a:t> изменения на слайд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6ECBE1-BC3F-4340-A1F8-C910B5735359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вторение.</a:t>
            </a:r>
            <a:r>
              <a:rPr lang="ru-RU" baseline="0" dirty="0" smtClean="0"/>
              <a:t> </a:t>
            </a:r>
            <a:r>
              <a:rPr lang="ru-RU" u="sng" baseline="0" dirty="0" smtClean="0"/>
              <a:t>Проговариваем</a:t>
            </a:r>
            <a:r>
              <a:rPr lang="ru-RU" baseline="0" dirty="0" smtClean="0"/>
              <a:t> пошаговое р</a:t>
            </a:r>
            <a:r>
              <a:rPr lang="ru-RU" dirty="0" smtClean="0"/>
              <a:t>ешение уравнения по тригонометру для точного значения косинуса. Решение записываем в индивидуальный</a:t>
            </a:r>
            <a:r>
              <a:rPr lang="ru-RU" baseline="0" dirty="0" smtClean="0"/>
              <a:t> конспект п.3а). Отбор корней по тригонометру.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02009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Обобщение изученных случаев решения уравнения. Учащиеся работают в индивидуальных конспектах  п.1,2,3.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D10474-C9EF-43FC-85CC-7D676EB51176}" type="slidenum">
              <a:rPr lang="ru-RU" smtClean="0"/>
              <a:pPr/>
              <a:t>9</a:t>
            </a:fld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02116" y="2013056"/>
            <a:ext cx="7957265" cy="138903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4225" y="3672102"/>
            <a:ext cx="6553042" cy="165604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07C87-DD47-4BB2-8636-BB4E0BC16EE0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C36CC-6943-4466-B63F-A6398D8D0A43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7079" y="259511"/>
            <a:ext cx="2106334" cy="5529149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68074" y="259511"/>
            <a:ext cx="6162980" cy="552914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1CC91-795B-4A8F-9D5E-9C1E741D79F5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740F5-9DF7-4748-95F8-4356158A1970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9496" y="4164116"/>
            <a:ext cx="7957265" cy="128703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39496" y="2746575"/>
            <a:ext cx="7957265" cy="1417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29E1A-8264-4873-96C7-039F48A24694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68078" y="1512043"/>
            <a:ext cx="4134657" cy="42766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8760" y="1512043"/>
            <a:ext cx="4134657" cy="42766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6C95C7-F8B3-4BC2-B905-938E848B0FF2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076" y="1450541"/>
            <a:ext cx="4136282" cy="6045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8076" y="2055058"/>
            <a:ext cx="4136282" cy="37336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755508" y="1450541"/>
            <a:ext cx="4137908" cy="6045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55508" y="2055058"/>
            <a:ext cx="4137908" cy="37336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218F02-E9D5-47F7-B3A9-BBA842DF220F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181C-C640-4CF9-91C5-38B3FA701184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5A771-F52D-43C7-BF71-7E8CE8526385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075" y="258007"/>
            <a:ext cx="3079866" cy="109803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660084" y="258009"/>
            <a:ext cx="5233331" cy="55306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8075" y="1356038"/>
            <a:ext cx="3079866" cy="44326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5980A-592C-4246-A543-4B246420005C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4919" y="4536125"/>
            <a:ext cx="5616893" cy="5355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34919" y="579018"/>
            <a:ext cx="5616893" cy="388810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34919" y="5071637"/>
            <a:ext cx="5616893" cy="760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20123-1892-4880-B9E0-E7EF4AF60983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076" y="259511"/>
            <a:ext cx="8425340" cy="10800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076" y="1512043"/>
            <a:ext cx="8425340" cy="42766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68076" y="6006167"/>
            <a:ext cx="2184347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E0FDFC-4AEA-4663-ACF6-E5D40089CD4A}" type="datetime1">
              <a:rPr lang="ru-RU" smtClean="0"/>
              <a:pPr/>
              <a:t>02.12.201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98511" y="6006167"/>
            <a:ext cx="2964471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709069" y="6006167"/>
            <a:ext cx="2184347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7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16.bin"/><Relationship Id="rId26" Type="http://schemas.openxmlformats.org/officeDocument/2006/relationships/image" Target="../media/image89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85.wmf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28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30.bin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2.wmf"/><Relationship Id="rId24" Type="http://schemas.openxmlformats.org/officeDocument/2006/relationships/image" Target="../media/image92.wmf"/><Relationship Id="rId5" Type="http://schemas.openxmlformats.org/officeDocument/2006/relationships/image" Target="../media/image90.wmf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131.bin"/><Relationship Id="rId10" Type="http://schemas.openxmlformats.org/officeDocument/2006/relationships/oleObject" Target="../embeddings/oleObject124.bin"/><Relationship Id="rId19" Type="http://schemas.openxmlformats.org/officeDocument/2006/relationships/oleObject" Target="../embeddings/oleObject129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26.bin"/><Relationship Id="rId22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9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9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4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45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47.bin"/><Relationship Id="rId22" Type="http://schemas.openxmlformats.org/officeDocument/2006/relationships/oleObject" Target="../embeddings/oleObject1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6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6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77.bin"/><Relationship Id="rId26" Type="http://schemas.openxmlformats.org/officeDocument/2006/relationships/oleObject" Target="../embeddings/oleObject181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39.wmf"/><Relationship Id="rId34" Type="http://schemas.openxmlformats.org/officeDocument/2006/relationships/oleObject" Target="../embeddings/oleObject185.bin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180.bin"/><Relationship Id="rId32" Type="http://schemas.openxmlformats.org/officeDocument/2006/relationships/oleObject" Target="../embeddings/oleObject184.bin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182.bin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75.bin"/><Relationship Id="rId22" Type="http://schemas.openxmlformats.org/officeDocument/2006/relationships/oleObject" Target="../embeddings/oleObject179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183.bin"/><Relationship Id="rId35" Type="http://schemas.openxmlformats.org/officeDocument/2006/relationships/image" Target="../media/image11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9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5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9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6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41.bin"/><Relationship Id="rId42" Type="http://schemas.openxmlformats.org/officeDocument/2006/relationships/oleObject" Target="../embeddings/oleObject45.bin"/><Relationship Id="rId47" Type="http://schemas.openxmlformats.org/officeDocument/2006/relationships/image" Target="../media/image23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43.bin"/><Relationship Id="rId46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44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46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2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1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6.bin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21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17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2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22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8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227.bin"/><Relationship Id="rId4" Type="http://schemas.openxmlformats.org/officeDocument/2006/relationships/image" Target="../media/image18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8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36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86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3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18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4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7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91.wmf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3.bin"/><Relationship Id="rId11" Type="http://schemas.openxmlformats.org/officeDocument/2006/relationships/oleObject" Target="../embeddings/oleObject246.bin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1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59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8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5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67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19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6.bin"/><Relationship Id="rId20" Type="http://schemas.openxmlformats.org/officeDocument/2006/relationships/oleObject" Target="../embeddings/oleObject268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6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195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7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40.wmf"/><Relationship Id="rId22" Type="http://schemas.openxmlformats.org/officeDocument/2006/relationships/image" Target="../media/image19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79.bin"/><Relationship Id="rId21" Type="http://schemas.openxmlformats.org/officeDocument/2006/relationships/oleObject" Target="../embeddings/oleObject288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197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8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40.wmf"/><Relationship Id="rId22" Type="http://schemas.openxmlformats.org/officeDocument/2006/relationships/image" Target="../media/image19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89.bin"/><Relationship Id="rId21" Type="http://schemas.openxmlformats.org/officeDocument/2006/relationships/oleObject" Target="../embeddings/oleObject298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9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40.wmf"/><Relationship Id="rId22" Type="http://schemas.openxmlformats.org/officeDocument/2006/relationships/image" Target="../media/image20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29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festival.1september.ru/articles/596861/" TargetMode="External"/><Relationship Id="rId2" Type="http://schemas.openxmlformats.org/officeDocument/2006/relationships/hyperlink" Target="http://festival.1september.ru/articles/596859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85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oleObject" Target="../embeddings/oleObject84.bin"/><Relationship Id="rId38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oleObject" Target="../embeddings/oleObject80.bin"/><Relationship Id="rId41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88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6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82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68253"/>
            <a:ext cx="9361487" cy="352800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Арккосинус.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Решение уравнений  </a:t>
            </a:r>
            <a:r>
              <a:rPr lang="en-US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cosx=a</a:t>
            </a:r>
            <a:r>
              <a:rPr lang="ru-RU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.</a:t>
            </a:r>
          </a:p>
          <a:p>
            <a:pPr algn="ctr"/>
            <a:endParaRPr lang="ru-RU" sz="60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algn="ctr"/>
            <a:r>
              <a:rPr lang="ru-RU" sz="32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Урок№1</a:t>
            </a: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32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6336" y="168253"/>
            <a:ext cx="2648184" cy="695570"/>
          </a:xfrm>
        </p:spPr>
        <p:txBody>
          <a:bodyPr/>
          <a:lstStyle/>
          <a:p>
            <a:fld id="{AB25A771-F52D-43C7-BF71-7E8CE8526385}" type="datetime1">
              <a:rPr lang="ru-RU" sz="4000" smtClean="0"/>
              <a:pPr/>
              <a:t>02.12.2013</a:t>
            </a:fld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>
                <a:solidFill>
                  <a:srgbClr val="324435">
                    <a:tint val="75000"/>
                  </a:srgbClr>
                </a:solidFill>
              </a:rPr>
              <a:pPr/>
              <a:t>10</a:t>
            </a:fld>
            <a:endParaRPr lang="ru-RU" dirty="0">
              <a:solidFill>
                <a:srgbClr val="324435">
                  <a:tint val="75000"/>
                </a:srgbClr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44240" y="25377"/>
            <a:ext cx="9073008" cy="4680000"/>
            <a:chOff x="144240" y="25377"/>
            <a:chExt cx="9073008" cy="4680000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144240" y="25377"/>
              <a:ext cx="9073008" cy="4680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Как решать уравнение  </a:t>
              </a:r>
              <a:r>
                <a:rPr lang="en-US" sz="5400" i="1" dirty="0" smtClean="0">
                  <a:ln w="50800"/>
                  <a:solidFill>
                    <a:schemeClr val="bg1"/>
                  </a:solidFill>
                </a:rPr>
                <a:t>cosx</a:t>
              </a:r>
              <a:r>
                <a:rPr lang="en-US" sz="3600" i="1" dirty="0" smtClean="0">
                  <a:ln w="50800"/>
                  <a:solidFill>
                    <a:schemeClr val="bg1"/>
                  </a:solidFill>
                </a:rPr>
                <a:t>=</a:t>
              </a:r>
              <a:r>
                <a:rPr lang="en-US" sz="5400" i="1" dirty="0" smtClean="0">
                  <a:ln w="50800"/>
                  <a:solidFill>
                    <a:schemeClr val="bg1"/>
                  </a:solidFill>
                </a:rPr>
                <a:t>a</a:t>
              </a:r>
              <a:r>
                <a:rPr lang="ru-RU" sz="5400" i="1" dirty="0" smtClean="0">
                  <a:ln w="50800"/>
                  <a:solidFill>
                    <a:schemeClr val="bg1"/>
                  </a:solidFill>
                </a:rPr>
                <a:t>,</a:t>
              </a:r>
              <a:r>
                <a:rPr lang="en-US" sz="5400" i="1" dirty="0" smtClean="0">
                  <a:ln w="50800"/>
                  <a:solidFill>
                    <a:schemeClr val="bg1"/>
                  </a:solidFill>
                </a:rPr>
                <a:t> </a:t>
              </a:r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если</a:t>
              </a:r>
              <a:r>
                <a:rPr lang="en-US" sz="5400" i="1" dirty="0" smtClean="0">
                  <a:ln w="50800"/>
                  <a:solidFill>
                    <a:schemeClr val="bg1"/>
                  </a:solidFill>
                </a:rPr>
                <a:t>   </a:t>
              </a:r>
              <a:r>
                <a:rPr lang="ru-RU" sz="5400" i="1" dirty="0" smtClean="0">
                  <a:ln w="50800"/>
                  <a:solidFill>
                    <a:schemeClr val="bg1"/>
                  </a:solidFill>
                </a:rPr>
                <a:t> а </a:t>
              </a:r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=</a:t>
              </a:r>
              <a:r>
                <a:rPr lang="ru-RU" sz="5400" i="1" dirty="0" smtClean="0">
                  <a:ln w="50800"/>
                  <a:solidFill>
                    <a:schemeClr val="bg1"/>
                  </a:solidFill>
                </a:rPr>
                <a:t>     ?</a:t>
              </a:r>
            </a:p>
            <a:p>
              <a:pPr algn="ctr"/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Это допустимое значение</a:t>
              </a:r>
            </a:p>
            <a:p>
              <a:pPr algn="ctr"/>
              <a:r>
                <a:rPr lang="ru-RU" sz="4000" i="1" dirty="0">
                  <a:ln w="50800"/>
                  <a:solidFill>
                    <a:schemeClr val="bg1"/>
                  </a:solidFill>
                </a:rPr>
                <a:t>к</a:t>
              </a:r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осинуса, значит уравнение     </a:t>
              </a:r>
            </a:p>
            <a:p>
              <a:pPr algn="ctr"/>
              <a:r>
                <a:rPr lang="en-US" sz="5400" i="1" dirty="0" smtClean="0">
                  <a:ln w="50800"/>
                  <a:solidFill>
                    <a:schemeClr val="bg1"/>
                  </a:solidFill>
                </a:rPr>
                <a:t>cos x</a:t>
              </a:r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=</a:t>
              </a:r>
            </a:p>
            <a:p>
              <a:pPr algn="ctr"/>
              <a:r>
                <a:rPr lang="ru-RU" sz="4000" i="1" dirty="0" smtClean="0">
                  <a:ln w="50800"/>
                  <a:solidFill>
                    <a:schemeClr val="bg1"/>
                  </a:solidFill>
                </a:rPr>
                <a:t>имеет решение.   </a:t>
              </a:r>
              <a:r>
                <a:rPr lang="ru-RU" sz="5400" i="1" dirty="0" smtClean="0">
                  <a:ln w="50800"/>
                  <a:solidFill>
                    <a:prstClr val="white">
                      <a:shade val="50000"/>
                    </a:prstClr>
                  </a:solidFill>
                </a:rPr>
                <a:t>               </a:t>
              </a:r>
            </a:p>
            <a:p>
              <a:pPr algn="ctr"/>
              <a:r>
                <a:rPr lang="ru-RU" sz="5400" i="1" dirty="0" smtClean="0">
                  <a:ln w="50800"/>
                  <a:solidFill>
                    <a:prstClr val="white">
                      <a:shade val="50000"/>
                    </a:prstClr>
                  </a:solidFill>
                </a:rPr>
                <a:t> </a:t>
              </a:r>
              <a:endParaRPr lang="ru-RU" sz="5400" i="1" dirty="0">
                <a:ln w="50800"/>
                <a:solidFill>
                  <a:prstClr val="white">
                    <a:shade val="50000"/>
                  </a:prstClr>
                </a:solidFill>
              </a:endParaRPr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/>
          </p:nvGraphicFramePr>
          <p:xfrm>
            <a:off x="4609306" y="817591"/>
            <a:ext cx="433388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3"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306" y="817591"/>
                          <a:ext cx="433388" cy="1116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26" name="Object 2"/>
            <p:cNvGraphicFramePr>
              <a:graphicFrameLocks noChangeAspect="1"/>
            </p:cNvGraphicFramePr>
            <p:nvPr/>
          </p:nvGraphicFramePr>
          <p:xfrm>
            <a:off x="5583499" y="2836742"/>
            <a:ext cx="433388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4" name="Equation" r:id="rId6" imgW="152334" imgH="393529" progId="Equation.DSMT4">
                    <p:embed/>
                  </p:oleObj>
                </mc:Choice>
                <mc:Fallback>
                  <p:oleObj name="Equation" r:id="rId6" imgW="152334" imgH="39352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499" y="2836742"/>
                          <a:ext cx="433388" cy="1116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Группа 6"/>
          <p:cNvGrpSpPr/>
          <p:nvPr/>
        </p:nvGrpSpPr>
        <p:grpSpPr>
          <a:xfrm>
            <a:off x="108776" y="4883164"/>
            <a:ext cx="9036000" cy="1014507"/>
            <a:chOff x="1323153" y="5383227"/>
            <a:chExt cx="7064804" cy="821552"/>
          </a:xfrm>
        </p:grpSpPr>
        <p:cxnSp>
          <p:nvCxnSpPr>
            <p:cNvPr id="8" name="Прямая со стрелкой 7"/>
            <p:cNvCxnSpPr/>
            <p:nvPr/>
          </p:nvCxnSpPr>
          <p:spPr>
            <a:xfrm>
              <a:off x="1811057" y="5432537"/>
              <a:ext cx="6576900" cy="1740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700188" y="5455385"/>
            <a:ext cx="440895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5" name="Equation" r:id="rId8" imgW="88560" imgH="164880" progId="Equation.DSMT4">
                    <p:embed/>
                  </p:oleObj>
                </mc:Choice>
                <mc:Fallback>
                  <p:oleObj name="Equation" r:id="rId8" imgW="8856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188" y="5455385"/>
                          <a:ext cx="440895" cy="54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7"/>
            <p:cNvGraphicFramePr>
              <a:graphicFrameLocks noChangeAspect="1"/>
            </p:cNvGraphicFramePr>
            <p:nvPr/>
          </p:nvGraphicFramePr>
          <p:xfrm>
            <a:off x="4630735" y="5384820"/>
            <a:ext cx="523000" cy="719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6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735" y="5384820"/>
                          <a:ext cx="523000" cy="719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Прямая соединительная линия 10"/>
            <p:cNvCxnSpPr/>
            <p:nvPr/>
          </p:nvCxnSpPr>
          <p:spPr bwMode="auto">
            <a:xfrm>
              <a:off x="1926115" y="5417197"/>
              <a:ext cx="5905782" cy="2747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6741772" y="5522357"/>
            <a:ext cx="407015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7" name="Equation" r:id="rId12" imgW="266400" imgH="431640" progId="Equation.DSMT4">
                    <p:embed/>
                  </p:oleObj>
                </mc:Choice>
                <mc:Fallback>
                  <p:oleObj name="Equation" r:id="rId12" imgW="266400" imgH="431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1772" y="5522357"/>
                          <a:ext cx="407015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3140558" y="5488648"/>
            <a:ext cx="425160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8" name="Equation" r:id="rId14" imgW="253800" imgH="393480" progId="Equation.DSMT4">
                    <p:embed/>
                  </p:oleObj>
                </mc:Choice>
                <mc:Fallback>
                  <p:oleObj name="Equation" r:id="rId14" imgW="253800" imgH="393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558" y="5488648"/>
                          <a:ext cx="425160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/>
            <p:cNvGraphicFramePr>
              <a:graphicFrameLocks noChangeAspect="1"/>
            </p:cNvGraphicFramePr>
            <p:nvPr/>
          </p:nvGraphicFramePr>
          <p:xfrm>
            <a:off x="1936107" y="5492758"/>
            <a:ext cx="512414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9" name="Equation" r:id="rId16" imgW="355320" imgH="431640" progId="Equation.DSMT4">
                    <p:embed/>
                  </p:oleObj>
                </mc:Choice>
                <mc:Fallback>
                  <p:oleObj name="Equation" r:id="rId16" imgW="355320" imgH="431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107" y="5492758"/>
                          <a:ext cx="512414" cy="61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323153" y="5464135"/>
            <a:ext cx="636585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0" name="Equation" r:id="rId18" imgW="190440" imgH="164880" progId="Equation.DSMT4">
                    <p:embed/>
                  </p:oleObj>
                </mc:Choice>
                <mc:Fallback>
                  <p:oleObj name="Equation" r:id="rId18" imgW="19044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153" y="5464135"/>
                          <a:ext cx="636585" cy="54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2462359" y="5487549"/>
            <a:ext cx="562069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1" name="Equation" r:id="rId20" imgW="368280" imgH="431640" progId="Equation.DSMT4">
                    <p:embed/>
                  </p:oleObj>
                </mc:Choice>
                <mc:Fallback>
                  <p:oleObj name="Equation" r:id="rId20" imgW="368280" imgH="431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359" y="5487549"/>
                          <a:ext cx="562069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9"/>
            <p:cNvGraphicFramePr>
              <a:graphicFrameLocks noChangeAspect="1"/>
            </p:cNvGraphicFramePr>
            <p:nvPr/>
          </p:nvGraphicFramePr>
          <p:xfrm>
            <a:off x="7299466" y="5556779"/>
            <a:ext cx="447588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2" name="Equation" r:id="rId22" imgW="253800" imgH="431640" progId="Equation.DSMT4">
                    <p:embed/>
                  </p:oleObj>
                </mc:Choice>
                <mc:Fallback>
                  <p:oleObj name="Equation" r:id="rId22" imgW="253800" imgH="431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9466" y="5556779"/>
                          <a:ext cx="447588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1"/>
            <p:cNvGraphicFramePr>
              <a:graphicFrameLocks noChangeAspect="1"/>
            </p:cNvGraphicFramePr>
            <p:nvPr/>
          </p:nvGraphicFramePr>
          <p:xfrm>
            <a:off x="6240238" y="5522357"/>
            <a:ext cx="429246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3" name="Equation" r:id="rId24" imgW="152280" imgH="393480" progId="Equation.DSMT4">
                    <p:embed/>
                  </p:oleObj>
                </mc:Choice>
                <mc:Fallback>
                  <p:oleObj name="Equation" r:id="rId24" imgW="152280" imgH="393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238" y="5522357"/>
                          <a:ext cx="429246" cy="6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Овал 18"/>
            <p:cNvSpPr/>
            <p:nvPr/>
          </p:nvSpPr>
          <p:spPr>
            <a:xfrm>
              <a:off x="7797386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0" name="Овал 19"/>
            <p:cNvSpPr/>
            <p:nvPr/>
          </p:nvSpPr>
          <p:spPr>
            <a:xfrm>
              <a:off x="1871217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1" name="Овал 20"/>
            <p:cNvSpPr/>
            <p:nvPr/>
          </p:nvSpPr>
          <p:spPr>
            <a:xfrm>
              <a:off x="4822951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2" name="Овал 21"/>
            <p:cNvSpPr/>
            <p:nvPr/>
          </p:nvSpPr>
          <p:spPr>
            <a:xfrm>
              <a:off x="2261360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3" name="Овал 22"/>
            <p:cNvSpPr/>
            <p:nvPr/>
          </p:nvSpPr>
          <p:spPr>
            <a:xfrm>
              <a:off x="2718018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4" name="Овал 23"/>
            <p:cNvSpPr/>
            <p:nvPr/>
          </p:nvSpPr>
          <p:spPr>
            <a:xfrm>
              <a:off x="3358415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5" name="Овал 24"/>
            <p:cNvSpPr/>
            <p:nvPr/>
          </p:nvSpPr>
          <p:spPr>
            <a:xfrm>
              <a:off x="6338830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6" name="Овал 25"/>
            <p:cNvSpPr/>
            <p:nvPr/>
          </p:nvSpPr>
          <p:spPr>
            <a:xfrm>
              <a:off x="6927089" y="5383227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27" name="Овал 26"/>
            <p:cNvSpPr/>
            <p:nvPr/>
          </p:nvSpPr>
          <p:spPr>
            <a:xfrm>
              <a:off x="7384552" y="5386980"/>
              <a:ext cx="102690" cy="104354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28" name="Прямая соединительная линия 27"/>
          <p:cNvCxnSpPr/>
          <p:nvPr/>
        </p:nvCxnSpPr>
        <p:spPr>
          <a:xfrm>
            <a:off x="886600" y="4948248"/>
            <a:ext cx="7560000" cy="1588"/>
          </a:xfrm>
          <a:prstGeom prst="line">
            <a:avLst/>
          </a:pr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Номер слайда 101"/>
          <p:cNvSpPr txBox="1">
            <a:spLocks/>
          </p:cNvSpPr>
          <p:nvPr/>
        </p:nvSpPr>
        <p:spPr>
          <a:xfrm>
            <a:off x="6709069" y="6006167"/>
            <a:ext cx="2184347" cy="345009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7FED54-E659-46D8-88CD-E5580D45E3C4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" name="Группа 29"/>
          <p:cNvGrpSpPr/>
          <p:nvPr/>
        </p:nvGrpSpPr>
        <p:grpSpPr>
          <a:xfrm>
            <a:off x="5840459" y="3119503"/>
            <a:ext cx="332126" cy="1907705"/>
            <a:chOff x="5840459" y="3123094"/>
            <a:chExt cx="332126" cy="1907705"/>
          </a:xfrm>
        </p:grpSpPr>
        <p:grpSp>
          <p:nvGrpSpPr>
            <p:cNvPr id="31" name="Группа 27"/>
            <p:cNvGrpSpPr/>
            <p:nvPr/>
          </p:nvGrpSpPr>
          <p:grpSpPr>
            <a:xfrm>
              <a:off x="5922486" y="3995397"/>
              <a:ext cx="142876" cy="1035402"/>
              <a:chOff x="5922486" y="3919197"/>
              <a:chExt cx="142876" cy="1035402"/>
            </a:xfrm>
          </p:grpSpPr>
          <p:cxnSp>
            <p:nvCxnSpPr>
              <p:cNvPr id="33" name="Прямая со стрелкой 32"/>
              <p:cNvCxnSpPr/>
              <p:nvPr/>
            </p:nvCxnSpPr>
            <p:spPr>
              <a:xfrm rot="5400000">
                <a:off x="5566782" y="4347031"/>
                <a:ext cx="857256" cy="1588"/>
              </a:xfrm>
              <a:prstGeom prst="straightConnector1">
                <a:avLst/>
              </a:prstGeom>
              <a:ln w="381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Овал 33"/>
              <p:cNvSpPr/>
              <p:nvPr/>
            </p:nvSpPr>
            <p:spPr>
              <a:xfrm>
                <a:off x="5922486" y="4811723"/>
                <a:ext cx="142876" cy="142876"/>
              </a:xfrm>
              <a:prstGeom prst="ellipse">
                <a:avLst/>
              </a:prstGeom>
              <a:solidFill>
                <a:srgbClr val="00FF00"/>
              </a:solidFill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5840459" y="3123094"/>
            <a:ext cx="332126" cy="93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4" name="Equation" r:id="rId26" imgW="139680" imgH="393480" progId="Equation.DSMT4">
                    <p:embed/>
                  </p:oleObj>
                </mc:Choice>
                <mc:Fallback>
                  <p:oleObj name="Equation" r:id="rId26" imgW="139680" imgH="393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59" y="3123094"/>
                          <a:ext cx="332126" cy="93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1</a:t>
            </a:fld>
            <a:endParaRPr lang="ru-RU" dirty="0"/>
          </a:p>
        </p:txBody>
      </p:sp>
      <p:grpSp>
        <p:nvGrpSpPr>
          <p:cNvPr id="3" name="Группа 84"/>
          <p:cNvGrpSpPr/>
          <p:nvPr/>
        </p:nvGrpSpPr>
        <p:grpSpPr>
          <a:xfrm>
            <a:off x="199881" y="312111"/>
            <a:ext cx="4318604" cy="4102876"/>
            <a:chOff x="262945" y="454005"/>
            <a:chExt cx="4450516" cy="4102876"/>
          </a:xfrm>
        </p:grpSpPr>
        <p:grpSp>
          <p:nvGrpSpPr>
            <p:cNvPr id="4" name="Группа 83"/>
            <p:cNvGrpSpPr/>
            <p:nvPr/>
          </p:nvGrpSpPr>
          <p:grpSpPr>
            <a:xfrm>
              <a:off x="262945" y="710377"/>
              <a:ext cx="4450516" cy="3846504"/>
              <a:chOff x="1751786" y="311128"/>
              <a:chExt cx="6302478" cy="6169047"/>
            </a:xfrm>
            <a:noFill/>
          </p:grpSpPr>
          <p:grpSp>
            <p:nvGrpSpPr>
              <p:cNvPr id="6" name="Группа 72"/>
              <p:cNvGrpSpPr/>
              <p:nvPr/>
            </p:nvGrpSpPr>
            <p:grpSpPr>
              <a:xfrm>
                <a:off x="1751786" y="311128"/>
                <a:ext cx="6143666" cy="6169047"/>
                <a:chOff x="1193800" y="88899"/>
                <a:chExt cx="6769120" cy="6629400"/>
              </a:xfrm>
              <a:grpFill/>
            </p:grpSpPr>
            <p:cxnSp>
              <p:nvCxnSpPr>
                <p:cNvPr id="14" name="Прямая соединительная линия 2"/>
                <p:cNvCxnSpPr/>
                <p:nvPr/>
              </p:nvCxnSpPr>
              <p:spPr>
                <a:xfrm rot="10800000" flipV="1">
                  <a:off x="3071802" y="3429000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/>
                <p:nvPr/>
              </p:nvCxnSpPr>
              <p:spPr>
                <a:xfrm rot="5400000">
                  <a:off x="3428992" y="3714752"/>
                  <a:ext cx="1428760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Группа 75"/>
                <p:cNvGrpSpPr/>
                <p:nvPr/>
              </p:nvGrpSpPr>
              <p:grpSpPr>
                <a:xfrm>
                  <a:off x="1193800" y="88899"/>
                  <a:ext cx="6769120" cy="6629400"/>
                  <a:chOff x="1714480" y="535761"/>
                  <a:chExt cx="5715040" cy="5786478"/>
                </a:xfrm>
                <a:grpFill/>
              </p:grpSpPr>
              <p:sp>
                <p:nvSpPr>
                  <p:cNvPr id="17" name="Овал 4"/>
                  <p:cNvSpPr/>
                  <p:nvPr/>
                </p:nvSpPr>
                <p:spPr>
                  <a:xfrm>
                    <a:off x="3132222" y="2013013"/>
                    <a:ext cx="2884440" cy="2856863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cxnSp>
                <p:nvCxnSpPr>
                  <p:cNvPr id="18" name="Прямая со стрелкой 17"/>
                  <p:cNvCxnSpPr/>
                  <p:nvPr/>
                </p:nvCxnSpPr>
                <p:spPr>
                  <a:xfrm rot="5400000" flipH="1" flipV="1">
                    <a:off x="2174953" y="2928140"/>
                    <a:ext cx="4786346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19" name="Прямая со стрелкой 18"/>
                  <p:cNvCxnSpPr/>
                  <p:nvPr/>
                </p:nvCxnSpPr>
                <p:spPr>
                  <a:xfrm>
                    <a:off x="2714612" y="3458558"/>
                    <a:ext cx="471490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0" name="Прямая со стрелкой 19"/>
                  <p:cNvCxnSpPr/>
                  <p:nvPr/>
                </p:nvCxnSpPr>
                <p:spPr>
                  <a:xfrm rot="5400000" flipH="1" flipV="1">
                    <a:off x="3119426" y="3428206"/>
                    <a:ext cx="578647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1" name="Прямая со стрелкой 20"/>
                  <p:cNvCxnSpPr/>
                  <p:nvPr/>
                </p:nvCxnSpPr>
                <p:spPr>
                  <a:xfrm>
                    <a:off x="1714480" y="2017288"/>
                    <a:ext cx="5715040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2" name="Прямая соединительная линия 10"/>
                  <p:cNvCxnSpPr/>
                  <p:nvPr/>
                </p:nvCxnSpPr>
                <p:spPr>
                  <a:xfrm>
                    <a:off x="3132223" y="4902209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3" name="Прямая соединительная линия 11"/>
                  <p:cNvCxnSpPr>
                    <a:stCxn id="62" idx="6"/>
                    <a:endCxn id="67" idx="6"/>
                  </p:cNvCxnSpPr>
                  <p:nvPr/>
                </p:nvCxnSpPr>
                <p:spPr>
                  <a:xfrm>
                    <a:off x="3350884" y="4175760"/>
                    <a:ext cx="2495568" cy="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4" name="Прямая соединительная линия 12"/>
                  <p:cNvCxnSpPr>
                    <a:stCxn id="58" idx="2"/>
                    <a:endCxn id="59" idx="2"/>
                  </p:cNvCxnSpPr>
                  <p:nvPr/>
                </p:nvCxnSpPr>
                <p:spPr>
                  <a:xfrm rot="10800000" flipH="1" flipV="1">
                    <a:off x="3298020" y="2735102"/>
                    <a:ext cx="2502711" cy="2373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5" name="Прямая соединительная линия 13"/>
                  <p:cNvCxnSpPr/>
                  <p:nvPr/>
                </p:nvCxnSpPr>
                <p:spPr>
                  <a:xfrm rot="5400000">
                    <a:off x="1702575" y="3463925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6" name="Прямая соединительная линия 14"/>
                  <p:cNvCxnSpPr/>
                  <p:nvPr/>
                </p:nvCxnSpPr>
                <p:spPr>
                  <a:xfrm flipV="1">
                    <a:off x="3133716" y="1963727"/>
                    <a:ext cx="2938482" cy="293372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7" name="Прямая соединительная линия 15"/>
                  <p:cNvCxnSpPr>
                    <a:stCxn id="54" idx="0"/>
                    <a:endCxn id="70" idx="4"/>
                  </p:cNvCxnSpPr>
                  <p:nvPr/>
                </p:nvCxnSpPr>
                <p:spPr>
                  <a:xfrm rot="16200000" flipH="1" flipV="1">
                    <a:off x="4015977" y="3450669"/>
                    <a:ext cx="2546050" cy="238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8" name="Прямая соединительная линия 16"/>
                  <p:cNvCxnSpPr/>
                  <p:nvPr/>
                </p:nvCxnSpPr>
                <p:spPr>
                  <a:xfrm rot="5400000" flipH="1" flipV="1">
                    <a:off x="2493473" y="3532664"/>
                    <a:ext cx="2714644" cy="6987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9" name="Прямая соединительная линия 17"/>
                  <p:cNvCxnSpPr/>
                  <p:nvPr/>
                </p:nvCxnSpPr>
                <p:spPr>
                  <a:xfrm flipV="1">
                    <a:off x="4572000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0" name="Прямая соединительная линия 18"/>
                  <p:cNvCxnSpPr/>
                  <p:nvPr/>
                </p:nvCxnSpPr>
                <p:spPr>
                  <a:xfrm rot="16200000" flipH="1">
                    <a:off x="4031453" y="4004472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1" name="Прямая соединительная линия 19"/>
                  <p:cNvCxnSpPr/>
                  <p:nvPr/>
                </p:nvCxnSpPr>
                <p:spPr>
                  <a:xfrm rot="16200000" flipH="1">
                    <a:off x="4572000" y="3463925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2" name="Прямая соединительная линия 20"/>
                  <p:cNvCxnSpPr/>
                  <p:nvPr/>
                </p:nvCxnSpPr>
                <p:spPr>
                  <a:xfrm>
                    <a:off x="4572000" y="3463925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3" name="Прямая соединительная линия 21"/>
                  <p:cNvCxnSpPr/>
                  <p:nvPr/>
                </p:nvCxnSpPr>
                <p:spPr>
                  <a:xfrm rot="5400000" flipH="1" flipV="1">
                    <a:off x="4026691" y="1432704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4" name="Прямая соединительная линия 22"/>
                  <p:cNvCxnSpPr/>
                  <p:nvPr/>
                </p:nvCxnSpPr>
                <p:spPr>
                  <a:xfrm rot="16200000" flipV="1">
                    <a:off x="3393273" y="2285198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5" name="Прямая соединительная линия 23"/>
                  <p:cNvCxnSpPr/>
                  <p:nvPr/>
                </p:nvCxnSpPr>
                <p:spPr>
                  <a:xfrm rot="16200000" flipV="1">
                    <a:off x="3071802" y="1963727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6" name="Прямая соединительная линия 24"/>
                  <p:cNvCxnSpPr/>
                  <p:nvPr/>
                </p:nvCxnSpPr>
                <p:spPr>
                  <a:xfrm rot="10800000">
                    <a:off x="2000232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7" name="Прямая соединительная линия 25"/>
                  <p:cNvCxnSpPr/>
                  <p:nvPr/>
                </p:nvCxnSpPr>
                <p:spPr>
                  <a:xfrm>
                    <a:off x="3857620" y="2202653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8" name="Прямая соединительная линия 26"/>
                  <p:cNvCxnSpPr/>
                  <p:nvPr/>
                </p:nvCxnSpPr>
                <p:spPr>
                  <a:xfrm>
                    <a:off x="3857620" y="469900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9" name="Прямая соединительная линия 27"/>
                  <p:cNvCxnSpPr/>
                  <p:nvPr/>
                </p:nvCxnSpPr>
                <p:spPr>
                  <a:xfrm rot="16200000" flipH="1">
                    <a:off x="4551991" y="3473246"/>
                    <a:ext cx="1588" cy="199600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0" name="Прямая соединительная линия 28"/>
                  <p:cNvCxnSpPr/>
                  <p:nvPr/>
                </p:nvCxnSpPr>
                <p:spPr>
                  <a:xfrm rot="16200000" flipH="1">
                    <a:off x="4571206" y="1423338"/>
                    <a:ext cx="1588" cy="203646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1" name="Прямая соединительная линия 29"/>
                  <p:cNvCxnSpPr/>
                  <p:nvPr/>
                </p:nvCxnSpPr>
                <p:spPr>
                  <a:xfrm rot="5400000">
                    <a:off x="2616983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2" name="Прямая соединительная линия 30"/>
                  <p:cNvCxnSpPr/>
                  <p:nvPr/>
                </p:nvCxnSpPr>
                <p:spPr>
                  <a:xfrm rot="16200000" flipH="1">
                    <a:off x="2540518" y="3453013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3" name="Прямая соединительная линия 42"/>
                  <p:cNvCxnSpPr/>
                  <p:nvPr/>
                </p:nvCxnSpPr>
                <p:spPr>
                  <a:xfrm rot="16200000" flipH="1">
                    <a:off x="4574525" y="3462979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4" name="Прямая соединительная линия 43"/>
                  <p:cNvCxnSpPr/>
                  <p:nvPr/>
                </p:nvCxnSpPr>
                <p:spPr>
                  <a:xfrm rot="5400000">
                    <a:off x="5105400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sp>
                <p:nvSpPr>
                  <p:cNvPr id="45" name="Овал 44"/>
                  <p:cNvSpPr/>
                  <p:nvPr/>
                </p:nvSpPr>
                <p:spPr>
                  <a:xfrm>
                    <a:off x="3719506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6" name="Овал 45"/>
                  <p:cNvSpPr/>
                  <p:nvPr/>
                </p:nvSpPr>
                <p:spPr>
                  <a:xfrm>
                    <a:off x="3107525" y="1993101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7" name="Овал 46"/>
                  <p:cNvSpPr/>
                  <p:nvPr/>
                </p:nvSpPr>
                <p:spPr>
                  <a:xfrm>
                    <a:off x="3833810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8" name="Овал 47"/>
                  <p:cNvSpPr/>
                  <p:nvPr/>
                </p:nvSpPr>
                <p:spPr>
                  <a:xfrm>
                    <a:off x="3526621" y="241219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9" name="Овал 48"/>
                  <p:cNvSpPr/>
                  <p:nvPr/>
                </p:nvSpPr>
                <p:spPr>
                  <a:xfrm>
                    <a:off x="2071670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0" name="Овал 49"/>
                  <p:cNvSpPr/>
                  <p:nvPr/>
                </p:nvSpPr>
                <p:spPr>
                  <a:xfrm>
                    <a:off x="4545328" y="198356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1" name="Овал 50"/>
                  <p:cNvSpPr/>
                  <p:nvPr/>
                </p:nvSpPr>
                <p:spPr>
                  <a:xfrm>
                    <a:off x="5991236" y="95724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2" name="Овал 51"/>
                  <p:cNvSpPr/>
                  <p:nvPr/>
                </p:nvSpPr>
                <p:spPr>
                  <a:xfrm>
                    <a:off x="5991236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3" name="Овал 52"/>
                  <p:cNvSpPr/>
                  <p:nvPr/>
                </p:nvSpPr>
                <p:spPr>
                  <a:xfrm>
                    <a:off x="5381628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4" name="Овал 53"/>
                  <p:cNvSpPr/>
                  <p:nvPr/>
                </p:nvSpPr>
                <p:spPr>
                  <a:xfrm>
                    <a:off x="5267332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5" name="Овал 54"/>
                  <p:cNvSpPr/>
                  <p:nvPr/>
                </p:nvSpPr>
                <p:spPr>
                  <a:xfrm>
                    <a:off x="5569751" y="241695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6" name="Овал 55"/>
                  <p:cNvSpPr/>
                  <p:nvPr/>
                </p:nvSpPr>
                <p:spPr>
                  <a:xfrm>
                    <a:off x="3829048" y="46744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7" name="Овал 56"/>
                  <p:cNvSpPr/>
                  <p:nvPr/>
                </p:nvSpPr>
                <p:spPr>
                  <a:xfrm>
                    <a:off x="3105136" y="343614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8" name="Овал 57"/>
                  <p:cNvSpPr/>
                  <p:nvPr/>
                </p:nvSpPr>
                <p:spPr>
                  <a:xfrm>
                    <a:off x="3298021" y="271224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9" name="Овал 58"/>
                  <p:cNvSpPr/>
                  <p:nvPr/>
                </p:nvSpPr>
                <p:spPr>
                  <a:xfrm>
                    <a:off x="5800732" y="271461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0" name="Овал 59"/>
                  <p:cNvSpPr/>
                  <p:nvPr/>
                </p:nvSpPr>
                <p:spPr>
                  <a:xfrm>
                    <a:off x="5993617" y="25955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1" name="Овал 60"/>
                  <p:cNvSpPr/>
                  <p:nvPr/>
                </p:nvSpPr>
                <p:spPr>
                  <a:xfrm>
                    <a:off x="5991236" y="343137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2" name="Овал 61"/>
                  <p:cNvSpPr/>
                  <p:nvPr/>
                </p:nvSpPr>
                <p:spPr>
                  <a:xfrm>
                    <a:off x="3305164" y="415290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3" name="Овал 62"/>
                  <p:cNvSpPr/>
                  <p:nvPr/>
                </p:nvSpPr>
                <p:spPr>
                  <a:xfrm>
                    <a:off x="3533764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4" name="Овал 63"/>
                  <p:cNvSpPr/>
                  <p:nvPr/>
                </p:nvSpPr>
                <p:spPr>
                  <a:xfrm>
                    <a:off x="5991236" y="4267204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5" name="Овал 64"/>
                  <p:cNvSpPr/>
                  <p:nvPr/>
                </p:nvSpPr>
                <p:spPr>
                  <a:xfrm>
                    <a:off x="5991234" y="487919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6" name="Овал 65"/>
                  <p:cNvSpPr/>
                  <p:nvPr/>
                </p:nvSpPr>
                <p:spPr>
                  <a:xfrm>
                    <a:off x="5572132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7" name="Овал 66"/>
                  <p:cNvSpPr/>
                  <p:nvPr/>
                </p:nvSpPr>
                <p:spPr>
                  <a:xfrm>
                    <a:off x="5800732" y="415767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8" name="Овал 67"/>
                  <p:cNvSpPr/>
                  <p:nvPr/>
                </p:nvSpPr>
                <p:spPr>
                  <a:xfrm>
                    <a:off x="4545809" y="487205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9" name="Овал 68"/>
                  <p:cNvSpPr/>
                  <p:nvPr/>
                </p:nvSpPr>
                <p:spPr>
                  <a:xfrm>
                    <a:off x="5991234" y="593171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0" name="Овал 69"/>
                  <p:cNvSpPr/>
                  <p:nvPr/>
                </p:nvSpPr>
                <p:spPr>
                  <a:xfrm>
                    <a:off x="5264951" y="467916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1" name="Овал 70"/>
                  <p:cNvSpPr/>
                  <p:nvPr/>
                </p:nvSpPr>
                <p:spPr>
                  <a:xfrm>
                    <a:off x="7024707" y="199785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2" name="Овал 71"/>
                  <p:cNvSpPr/>
                  <p:nvPr/>
                </p:nvSpPr>
                <p:spPr>
                  <a:xfrm>
                    <a:off x="4545809" y="21764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3" name="Овал 72"/>
                  <p:cNvSpPr/>
                  <p:nvPr/>
                </p:nvSpPr>
                <p:spPr>
                  <a:xfrm>
                    <a:off x="4548190" y="241696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4" name="Овал 73"/>
                  <p:cNvSpPr/>
                  <p:nvPr/>
                </p:nvSpPr>
                <p:spPr>
                  <a:xfrm>
                    <a:off x="4542948" y="34337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5" name="Овал 63"/>
                  <p:cNvSpPr/>
                  <p:nvPr/>
                </p:nvSpPr>
                <p:spPr>
                  <a:xfrm>
                    <a:off x="4543428" y="27098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6" name="Овал 64"/>
                  <p:cNvSpPr/>
                  <p:nvPr/>
                </p:nvSpPr>
                <p:spPr>
                  <a:xfrm>
                    <a:off x="5267332" y="343137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7" name="Овал 65"/>
                  <p:cNvSpPr/>
                  <p:nvPr/>
                </p:nvSpPr>
                <p:spPr>
                  <a:xfrm>
                    <a:off x="5569759" y="343138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8" name="Овал 66"/>
                  <p:cNvSpPr/>
                  <p:nvPr/>
                </p:nvSpPr>
                <p:spPr>
                  <a:xfrm>
                    <a:off x="5798359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9" name="Овал 67"/>
                  <p:cNvSpPr/>
                  <p:nvPr/>
                </p:nvSpPr>
                <p:spPr>
                  <a:xfrm>
                    <a:off x="3312307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0" name="Овал 68"/>
                  <p:cNvSpPr/>
                  <p:nvPr/>
                </p:nvSpPr>
                <p:spPr>
                  <a:xfrm>
                    <a:off x="3536153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1" name="Овал 69"/>
                  <p:cNvSpPr/>
                  <p:nvPr/>
                </p:nvSpPr>
                <p:spPr>
                  <a:xfrm>
                    <a:off x="3829040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2" name="Овал 70"/>
                  <p:cNvSpPr/>
                  <p:nvPr/>
                </p:nvSpPr>
                <p:spPr>
                  <a:xfrm>
                    <a:off x="4546759" y="415290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3" name="Овал 71"/>
                  <p:cNvSpPr/>
                  <p:nvPr/>
                </p:nvSpPr>
                <p:spPr>
                  <a:xfrm>
                    <a:off x="4545329" y="4443422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4" name="Овал 72"/>
                  <p:cNvSpPr/>
                  <p:nvPr/>
                </p:nvSpPr>
                <p:spPr>
                  <a:xfrm>
                    <a:off x="4545329" y="467678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</p:grpSp>
          </p:grpSp>
          <p:sp>
            <p:nvSpPr>
              <p:cNvPr id="7" name="TextBox 6"/>
              <p:cNvSpPr txBox="1"/>
              <p:nvPr/>
            </p:nvSpPr>
            <p:spPr>
              <a:xfrm>
                <a:off x="6323818" y="5383228"/>
                <a:ext cx="433254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42693" y="1389402"/>
                <a:ext cx="519813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c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33859" y="2970372"/>
                <a:ext cx="620405" cy="49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bg1"/>
                    </a:solidFill>
                  </a:rPr>
                  <a:t>cos</a:t>
                </a:r>
                <a:endParaRPr lang="ru-RU" sz="1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323290" y="454005"/>
              <a:ext cx="369512" cy="795474"/>
            </a:xfrm>
            <a:prstGeom prst="rect">
              <a:avLst/>
            </a:prstGeom>
            <a:noFill/>
            <a:ln>
              <a:noFill/>
            </a:ln>
          </p:spPr>
          <p:txBody>
            <a:bodyPr vert="wordArtVert" wrap="none" rtlCol="0">
              <a:spAutoFit/>
            </a:bodyPr>
            <a:lstStyle/>
            <a:p>
              <a:pPr marL="180000" lvl="1"/>
              <a:r>
                <a:rPr lang="en-US" sz="1050" b="1" dirty="0" smtClean="0">
                  <a:solidFill>
                    <a:schemeClr val="bg1"/>
                  </a:solidFill>
                </a:rPr>
                <a:t>sin</a:t>
              </a:r>
              <a:endParaRPr lang="ru-RU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86" name="Объект 85"/>
          <p:cNvGraphicFramePr>
            <a:graphicFrameLocks noChangeAspect="1"/>
          </p:cNvGraphicFramePr>
          <p:nvPr/>
        </p:nvGraphicFramePr>
        <p:xfrm>
          <a:off x="4048125" y="53975"/>
          <a:ext cx="45339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4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3975"/>
                        <a:ext cx="45339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Объект 86"/>
          <p:cNvGraphicFramePr>
            <a:graphicFrameLocks noChangeAspect="1"/>
          </p:cNvGraphicFramePr>
          <p:nvPr/>
        </p:nvGraphicFramePr>
        <p:xfrm>
          <a:off x="5221288" y="596881"/>
          <a:ext cx="202723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5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596881"/>
                        <a:ext cx="2027237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96"/>
          <p:cNvGrpSpPr/>
          <p:nvPr/>
        </p:nvGrpSpPr>
        <p:grpSpPr>
          <a:xfrm>
            <a:off x="2636385" y="1096947"/>
            <a:ext cx="544161" cy="2754328"/>
            <a:chOff x="2795405" y="1096947"/>
            <a:chExt cx="544161" cy="2754328"/>
          </a:xfrm>
        </p:grpSpPr>
        <p:cxnSp>
          <p:nvCxnSpPr>
            <p:cNvPr id="96" name="Прямая соединительная линия 95"/>
            <p:cNvCxnSpPr/>
            <p:nvPr/>
          </p:nvCxnSpPr>
          <p:spPr>
            <a:xfrm rot="16200000" flipH="1">
              <a:off x="1545302" y="2382831"/>
              <a:ext cx="2571768" cy="0"/>
            </a:xfrm>
            <a:prstGeom prst="lin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2795405" y="3356418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2795468" y="1580443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92" name="Объект 91"/>
            <p:cNvGraphicFramePr>
              <a:graphicFrameLocks noChangeAspect="1"/>
            </p:cNvGraphicFramePr>
            <p:nvPr/>
          </p:nvGraphicFramePr>
          <p:xfrm>
            <a:off x="2890304" y="3311525"/>
            <a:ext cx="44926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36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304" y="3311525"/>
                          <a:ext cx="449262" cy="539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455" name="Object 7"/>
            <p:cNvGraphicFramePr>
              <a:graphicFrameLocks noChangeAspect="1"/>
            </p:cNvGraphicFramePr>
            <p:nvPr/>
          </p:nvGraphicFramePr>
          <p:xfrm>
            <a:off x="2839500" y="1199889"/>
            <a:ext cx="330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37" name="Equation" r:id="rId10" imgW="139700" imgH="228600" progId="Equation.DSMT4">
                    <p:embed/>
                  </p:oleObj>
                </mc:Choice>
                <mc:Fallback>
                  <p:oleObj name="Equation" r:id="rId10" imgW="139700" imgH="22860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500" y="1199889"/>
                          <a:ext cx="330000" cy="54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Объект 93"/>
          <p:cNvGraphicFramePr>
            <a:graphicFrameLocks noChangeAspect="1"/>
          </p:cNvGraphicFramePr>
          <p:nvPr/>
        </p:nvGraphicFramePr>
        <p:xfrm>
          <a:off x="4756150" y="1668451"/>
          <a:ext cx="4332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8" name="Equation" r:id="rId12" imgW="1308100" imgH="228600" progId="Equation.DSMT4">
                  <p:embed/>
                </p:oleObj>
              </mc:Choice>
              <mc:Fallback>
                <p:oleObj name="Equation" r:id="rId12" imgW="1308100" imgH="228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668451"/>
                        <a:ext cx="4332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/>
          <p:cNvGraphicFramePr>
            <a:graphicFrameLocks noChangeAspect="1"/>
          </p:cNvGraphicFramePr>
          <p:nvPr/>
        </p:nvGraphicFramePr>
        <p:xfrm>
          <a:off x="3924300" y="3597277"/>
          <a:ext cx="5211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9" name="Equation" r:id="rId14" imgW="1574800" imgH="228600" progId="Equation.DSMT4">
                  <p:embed/>
                </p:oleObj>
              </mc:Choice>
              <mc:Fallback>
                <p:oleObj name="Equation" r:id="rId14" imgW="1574800" imgH="228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97277"/>
                        <a:ext cx="52117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Объект 92"/>
          <p:cNvGraphicFramePr>
            <a:graphicFrameLocks noChangeAspect="1"/>
          </p:cNvGraphicFramePr>
          <p:nvPr/>
        </p:nvGraphicFramePr>
        <p:xfrm>
          <a:off x="6966760" y="2454269"/>
          <a:ext cx="1950963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0" name="Equation" r:id="rId16" imgW="710891" imgH="393529" progId="Equation.DSMT4">
                  <p:embed/>
                </p:oleObj>
              </mc:Choice>
              <mc:Fallback>
                <p:oleObj name="Equation" r:id="rId16" imgW="710891" imgH="393529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760" y="2454269"/>
                        <a:ext cx="1950963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9" name="Object 9"/>
          <p:cNvGraphicFramePr>
            <a:graphicFrameLocks noChangeAspect="1"/>
          </p:cNvGraphicFramePr>
          <p:nvPr/>
        </p:nvGraphicFramePr>
        <p:xfrm>
          <a:off x="4323554" y="2454269"/>
          <a:ext cx="1879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1" name="Equation" r:id="rId18" imgW="685800" imgH="393700" progId="Equation.DSMT4">
                  <p:embed/>
                </p:oleObj>
              </mc:Choice>
              <mc:Fallback>
                <p:oleObj name="Equation" r:id="rId18" imgW="685800" imgH="393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54" y="2454269"/>
                        <a:ext cx="18796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/>
          <p:cNvGraphicFramePr>
            <a:graphicFrameLocks noChangeAspect="1"/>
          </p:cNvGraphicFramePr>
          <p:nvPr/>
        </p:nvGraphicFramePr>
        <p:xfrm>
          <a:off x="4622800" y="31511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2"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15118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Группа 102"/>
          <p:cNvGrpSpPr/>
          <p:nvPr/>
        </p:nvGrpSpPr>
        <p:grpSpPr>
          <a:xfrm>
            <a:off x="180901" y="4087813"/>
            <a:ext cx="9117087" cy="1439862"/>
            <a:chOff x="180901" y="4087813"/>
            <a:chExt cx="9117087" cy="1439862"/>
          </a:xfrm>
        </p:grpSpPr>
        <p:graphicFrame>
          <p:nvGraphicFramePr>
            <p:cNvPr id="102" name="Объект 101"/>
            <p:cNvGraphicFramePr>
              <a:graphicFrameLocks noChangeAspect="1"/>
            </p:cNvGraphicFramePr>
            <p:nvPr/>
          </p:nvGraphicFramePr>
          <p:xfrm>
            <a:off x="8648700" y="4087813"/>
            <a:ext cx="649288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43" name="Equation" r:id="rId22" imgW="177646" imgH="393359" progId="Equation.DSMT4">
                    <p:embed/>
                  </p:oleObj>
                </mc:Choice>
                <mc:Fallback>
                  <p:oleObj name="Equation" r:id="rId22" imgW="177646" imgH="393359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700" y="4087813"/>
                          <a:ext cx="649288" cy="1439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7"/>
            <p:cNvGraphicFramePr>
              <a:graphicFrameLocks noChangeAspect="1"/>
            </p:cNvGraphicFramePr>
            <p:nvPr/>
          </p:nvGraphicFramePr>
          <p:xfrm>
            <a:off x="180901" y="4215275"/>
            <a:ext cx="770000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44" name="Equation" r:id="rId24" imgW="139700" imgH="228600" progId="Equation.DSMT4">
                    <p:embed/>
                  </p:oleObj>
                </mc:Choice>
                <mc:Fallback>
                  <p:oleObj name="Equation" r:id="rId24" imgW="139700" imgH="22860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01" y="4215275"/>
                          <a:ext cx="770000" cy="126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929085" y="4492896"/>
              <a:ext cx="77521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3600" dirty="0" smtClean="0">
                  <a:solidFill>
                    <a:schemeClr val="bg1"/>
                  </a:solidFill>
                </a:rPr>
                <a:t>- такое число, косинус которого равен </a:t>
              </a:r>
              <a:endParaRPr lang="ru-RU" sz="3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3967107" y="5049349"/>
          <a:ext cx="1956606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5" name="Equation" r:id="rId25" imgW="355446" imgH="228501" progId="Equation.DSMT4">
                  <p:embed/>
                </p:oleObj>
              </mc:Choice>
              <mc:Fallback>
                <p:oleObj name="Equation" r:id="rId25" imgW="355446" imgH="228501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07" y="5049349"/>
                        <a:ext cx="1956606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Овал 88"/>
          <p:cNvSpPr/>
          <p:nvPr/>
        </p:nvSpPr>
        <p:spPr>
          <a:xfrm>
            <a:off x="2616879" y="2467208"/>
            <a:ext cx="108000" cy="108000"/>
          </a:xfrm>
          <a:prstGeom prst="ellipse">
            <a:avLst/>
          </a:prstGeom>
          <a:solidFill>
            <a:srgbClr val="080C08"/>
          </a:solidFill>
          <a:ln w="38100">
            <a:solidFill>
              <a:srgbClr val="66FF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34" name="Object 14"/>
          <p:cNvGraphicFramePr>
            <a:graphicFrameLocks noChangeAspect="1"/>
          </p:cNvGraphicFramePr>
          <p:nvPr/>
        </p:nvGraphicFramePr>
        <p:xfrm>
          <a:off x="5729980" y="2025650"/>
          <a:ext cx="3370261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0"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980" y="2025650"/>
                        <a:ext cx="3370261" cy="15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84"/>
          <p:cNvGrpSpPr/>
          <p:nvPr/>
        </p:nvGrpSpPr>
        <p:grpSpPr>
          <a:xfrm>
            <a:off x="199881" y="312111"/>
            <a:ext cx="4318604" cy="4102876"/>
            <a:chOff x="262945" y="454005"/>
            <a:chExt cx="4450516" cy="4102876"/>
          </a:xfrm>
        </p:grpSpPr>
        <p:grpSp>
          <p:nvGrpSpPr>
            <p:cNvPr id="4" name="Группа 83"/>
            <p:cNvGrpSpPr/>
            <p:nvPr/>
          </p:nvGrpSpPr>
          <p:grpSpPr>
            <a:xfrm>
              <a:off x="262945" y="710377"/>
              <a:ext cx="4450516" cy="3846504"/>
              <a:chOff x="1751786" y="311128"/>
              <a:chExt cx="6302478" cy="6169047"/>
            </a:xfrm>
            <a:noFill/>
          </p:grpSpPr>
          <p:grpSp>
            <p:nvGrpSpPr>
              <p:cNvPr id="6" name="Группа 72"/>
              <p:cNvGrpSpPr/>
              <p:nvPr/>
            </p:nvGrpSpPr>
            <p:grpSpPr>
              <a:xfrm>
                <a:off x="1751786" y="311128"/>
                <a:ext cx="6143666" cy="6169047"/>
                <a:chOff x="1193800" y="88899"/>
                <a:chExt cx="6769120" cy="6629400"/>
              </a:xfrm>
              <a:grpFill/>
            </p:grpSpPr>
            <p:cxnSp>
              <p:nvCxnSpPr>
                <p:cNvPr id="14" name="Прямая соединительная линия 2"/>
                <p:cNvCxnSpPr/>
                <p:nvPr/>
              </p:nvCxnSpPr>
              <p:spPr>
                <a:xfrm rot="10800000" flipV="1">
                  <a:off x="3071802" y="3429000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/>
                <p:nvPr/>
              </p:nvCxnSpPr>
              <p:spPr>
                <a:xfrm rot="5400000">
                  <a:off x="3428992" y="3714752"/>
                  <a:ext cx="1428760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Группа 75"/>
                <p:cNvGrpSpPr/>
                <p:nvPr/>
              </p:nvGrpSpPr>
              <p:grpSpPr>
                <a:xfrm>
                  <a:off x="1193800" y="88899"/>
                  <a:ext cx="6769120" cy="6629400"/>
                  <a:chOff x="1714480" y="535761"/>
                  <a:chExt cx="5715040" cy="5786478"/>
                </a:xfrm>
                <a:grpFill/>
              </p:grpSpPr>
              <p:sp>
                <p:nvSpPr>
                  <p:cNvPr id="17" name="Овал 4"/>
                  <p:cNvSpPr/>
                  <p:nvPr/>
                </p:nvSpPr>
                <p:spPr>
                  <a:xfrm>
                    <a:off x="3132222" y="2013013"/>
                    <a:ext cx="2884440" cy="2856863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cxnSp>
                <p:nvCxnSpPr>
                  <p:cNvPr id="18" name="Прямая со стрелкой 17"/>
                  <p:cNvCxnSpPr/>
                  <p:nvPr/>
                </p:nvCxnSpPr>
                <p:spPr>
                  <a:xfrm rot="5400000" flipH="1" flipV="1">
                    <a:off x="2174953" y="2928140"/>
                    <a:ext cx="4786346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19" name="Прямая со стрелкой 18"/>
                  <p:cNvCxnSpPr/>
                  <p:nvPr/>
                </p:nvCxnSpPr>
                <p:spPr>
                  <a:xfrm>
                    <a:off x="2714612" y="3458558"/>
                    <a:ext cx="471490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0" name="Прямая со стрелкой 19"/>
                  <p:cNvCxnSpPr/>
                  <p:nvPr/>
                </p:nvCxnSpPr>
                <p:spPr>
                  <a:xfrm rot="5400000" flipH="1" flipV="1">
                    <a:off x="3119426" y="3428206"/>
                    <a:ext cx="578647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1" name="Прямая со стрелкой 20"/>
                  <p:cNvCxnSpPr/>
                  <p:nvPr/>
                </p:nvCxnSpPr>
                <p:spPr>
                  <a:xfrm>
                    <a:off x="1714480" y="2017288"/>
                    <a:ext cx="5715040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2" name="Прямая соединительная линия 10"/>
                  <p:cNvCxnSpPr/>
                  <p:nvPr/>
                </p:nvCxnSpPr>
                <p:spPr>
                  <a:xfrm>
                    <a:off x="3132223" y="4902209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3" name="Прямая соединительная линия 11"/>
                  <p:cNvCxnSpPr>
                    <a:stCxn id="62" idx="6"/>
                    <a:endCxn id="67" idx="6"/>
                  </p:cNvCxnSpPr>
                  <p:nvPr/>
                </p:nvCxnSpPr>
                <p:spPr>
                  <a:xfrm>
                    <a:off x="3350884" y="4175760"/>
                    <a:ext cx="2495568" cy="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4" name="Прямая соединительная линия 12"/>
                  <p:cNvCxnSpPr>
                    <a:stCxn id="58" idx="2"/>
                    <a:endCxn id="59" idx="2"/>
                  </p:cNvCxnSpPr>
                  <p:nvPr/>
                </p:nvCxnSpPr>
                <p:spPr>
                  <a:xfrm rot="10800000" flipH="1" flipV="1">
                    <a:off x="3298020" y="2735102"/>
                    <a:ext cx="2502711" cy="2373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5" name="Прямая соединительная линия 13"/>
                  <p:cNvCxnSpPr/>
                  <p:nvPr/>
                </p:nvCxnSpPr>
                <p:spPr>
                  <a:xfrm rot="5400000">
                    <a:off x="1702575" y="3463925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6" name="Прямая соединительная линия 14"/>
                  <p:cNvCxnSpPr/>
                  <p:nvPr/>
                </p:nvCxnSpPr>
                <p:spPr>
                  <a:xfrm flipV="1">
                    <a:off x="3133716" y="1963727"/>
                    <a:ext cx="2938482" cy="293372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7" name="Прямая соединительная линия 15"/>
                  <p:cNvCxnSpPr>
                    <a:stCxn id="54" idx="0"/>
                    <a:endCxn id="70" idx="4"/>
                  </p:cNvCxnSpPr>
                  <p:nvPr/>
                </p:nvCxnSpPr>
                <p:spPr>
                  <a:xfrm rot="16200000" flipH="1" flipV="1">
                    <a:off x="4015977" y="3450669"/>
                    <a:ext cx="2546050" cy="238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8" name="Прямая соединительная линия 16"/>
                  <p:cNvCxnSpPr/>
                  <p:nvPr/>
                </p:nvCxnSpPr>
                <p:spPr>
                  <a:xfrm rot="5400000" flipH="1" flipV="1">
                    <a:off x="2493473" y="3532664"/>
                    <a:ext cx="2714644" cy="6987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9" name="Прямая соединительная линия 17"/>
                  <p:cNvCxnSpPr/>
                  <p:nvPr/>
                </p:nvCxnSpPr>
                <p:spPr>
                  <a:xfrm flipV="1">
                    <a:off x="4572000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0" name="Прямая соединительная линия 18"/>
                  <p:cNvCxnSpPr/>
                  <p:nvPr/>
                </p:nvCxnSpPr>
                <p:spPr>
                  <a:xfrm rot="16200000" flipH="1">
                    <a:off x="4031453" y="4004472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1" name="Прямая соединительная линия 19"/>
                  <p:cNvCxnSpPr/>
                  <p:nvPr/>
                </p:nvCxnSpPr>
                <p:spPr>
                  <a:xfrm rot="16200000" flipH="1">
                    <a:off x="4572000" y="3463925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2" name="Прямая соединительная линия 20"/>
                  <p:cNvCxnSpPr/>
                  <p:nvPr/>
                </p:nvCxnSpPr>
                <p:spPr>
                  <a:xfrm>
                    <a:off x="4572000" y="3463925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3" name="Прямая соединительная линия 21"/>
                  <p:cNvCxnSpPr/>
                  <p:nvPr/>
                </p:nvCxnSpPr>
                <p:spPr>
                  <a:xfrm rot="5400000" flipH="1" flipV="1">
                    <a:off x="4026691" y="1432704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4" name="Прямая соединительная линия 22"/>
                  <p:cNvCxnSpPr/>
                  <p:nvPr/>
                </p:nvCxnSpPr>
                <p:spPr>
                  <a:xfrm rot="16200000" flipV="1">
                    <a:off x="3393273" y="2285198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5" name="Прямая соединительная линия 23"/>
                  <p:cNvCxnSpPr/>
                  <p:nvPr/>
                </p:nvCxnSpPr>
                <p:spPr>
                  <a:xfrm rot="16200000" flipV="1">
                    <a:off x="3071802" y="1963727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6" name="Прямая соединительная линия 24"/>
                  <p:cNvCxnSpPr/>
                  <p:nvPr/>
                </p:nvCxnSpPr>
                <p:spPr>
                  <a:xfrm rot="10800000">
                    <a:off x="2000232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7" name="Прямая соединительная линия 25"/>
                  <p:cNvCxnSpPr/>
                  <p:nvPr/>
                </p:nvCxnSpPr>
                <p:spPr>
                  <a:xfrm>
                    <a:off x="3857620" y="2202653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8" name="Прямая соединительная линия 26"/>
                  <p:cNvCxnSpPr/>
                  <p:nvPr/>
                </p:nvCxnSpPr>
                <p:spPr>
                  <a:xfrm>
                    <a:off x="3857620" y="469900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9" name="Прямая соединительная линия 27"/>
                  <p:cNvCxnSpPr/>
                  <p:nvPr/>
                </p:nvCxnSpPr>
                <p:spPr>
                  <a:xfrm rot="16200000" flipH="1">
                    <a:off x="4551991" y="3473246"/>
                    <a:ext cx="1588" cy="199600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0" name="Прямая соединительная линия 28"/>
                  <p:cNvCxnSpPr/>
                  <p:nvPr/>
                </p:nvCxnSpPr>
                <p:spPr>
                  <a:xfrm rot="16200000" flipH="1">
                    <a:off x="4571206" y="1423338"/>
                    <a:ext cx="1588" cy="203646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1" name="Прямая соединительная линия 29"/>
                  <p:cNvCxnSpPr/>
                  <p:nvPr/>
                </p:nvCxnSpPr>
                <p:spPr>
                  <a:xfrm rot="5400000">
                    <a:off x="2616983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2" name="Прямая соединительная линия 30"/>
                  <p:cNvCxnSpPr/>
                  <p:nvPr/>
                </p:nvCxnSpPr>
                <p:spPr>
                  <a:xfrm rot="16200000" flipH="1">
                    <a:off x="2540518" y="3453013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3" name="Прямая соединительная линия 42"/>
                  <p:cNvCxnSpPr/>
                  <p:nvPr/>
                </p:nvCxnSpPr>
                <p:spPr>
                  <a:xfrm rot="16200000" flipH="1">
                    <a:off x="4574525" y="3462979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4" name="Прямая соединительная линия 43"/>
                  <p:cNvCxnSpPr/>
                  <p:nvPr/>
                </p:nvCxnSpPr>
                <p:spPr>
                  <a:xfrm rot="5400000">
                    <a:off x="5105400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sp>
                <p:nvSpPr>
                  <p:cNvPr id="45" name="Овал 44"/>
                  <p:cNvSpPr/>
                  <p:nvPr/>
                </p:nvSpPr>
                <p:spPr>
                  <a:xfrm>
                    <a:off x="3719506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6" name="Овал 45"/>
                  <p:cNvSpPr/>
                  <p:nvPr/>
                </p:nvSpPr>
                <p:spPr>
                  <a:xfrm>
                    <a:off x="3107525" y="1993101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7" name="Овал 46"/>
                  <p:cNvSpPr/>
                  <p:nvPr/>
                </p:nvSpPr>
                <p:spPr>
                  <a:xfrm>
                    <a:off x="3833810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8" name="Овал 47"/>
                  <p:cNvSpPr/>
                  <p:nvPr/>
                </p:nvSpPr>
                <p:spPr>
                  <a:xfrm>
                    <a:off x="3526621" y="241219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9" name="Овал 48"/>
                  <p:cNvSpPr/>
                  <p:nvPr/>
                </p:nvSpPr>
                <p:spPr>
                  <a:xfrm>
                    <a:off x="2071670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0" name="Овал 49"/>
                  <p:cNvSpPr/>
                  <p:nvPr/>
                </p:nvSpPr>
                <p:spPr>
                  <a:xfrm>
                    <a:off x="4545328" y="198356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1" name="Овал 50"/>
                  <p:cNvSpPr/>
                  <p:nvPr/>
                </p:nvSpPr>
                <p:spPr>
                  <a:xfrm>
                    <a:off x="5991236" y="95724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2" name="Овал 51"/>
                  <p:cNvSpPr/>
                  <p:nvPr/>
                </p:nvSpPr>
                <p:spPr>
                  <a:xfrm>
                    <a:off x="5991236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3" name="Овал 52"/>
                  <p:cNvSpPr/>
                  <p:nvPr/>
                </p:nvSpPr>
                <p:spPr>
                  <a:xfrm>
                    <a:off x="5381628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4" name="Овал 53"/>
                  <p:cNvSpPr/>
                  <p:nvPr/>
                </p:nvSpPr>
                <p:spPr>
                  <a:xfrm>
                    <a:off x="5267332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5" name="Овал 54"/>
                  <p:cNvSpPr/>
                  <p:nvPr/>
                </p:nvSpPr>
                <p:spPr>
                  <a:xfrm>
                    <a:off x="5569751" y="241695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6" name="Овал 55"/>
                  <p:cNvSpPr/>
                  <p:nvPr/>
                </p:nvSpPr>
                <p:spPr>
                  <a:xfrm>
                    <a:off x="3829048" y="46744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7" name="Овал 56"/>
                  <p:cNvSpPr/>
                  <p:nvPr/>
                </p:nvSpPr>
                <p:spPr>
                  <a:xfrm>
                    <a:off x="3105136" y="343614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8" name="Овал 57"/>
                  <p:cNvSpPr/>
                  <p:nvPr/>
                </p:nvSpPr>
                <p:spPr>
                  <a:xfrm>
                    <a:off x="3298021" y="271224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9" name="Овал 58"/>
                  <p:cNvSpPr/>
                  <p:nvPr/>
                </p:nvSpPr>
                <p:spPr>
                  <a:xfrm>
                    <a:off x="5800732" y="271461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0" name="Овал 59"/>
                  <p:cNvSpPr/>
                  <p:nvPr/>
                </p:nvSpPr>
                <p:spPr>
                  <a:xfrm>
                    <a:off x="5993617" y="25955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1" name="Овал 60"/>
                  <p:cNvSpPr/>
                  <p:nvPr/>
                </p:nvSpPr>
                <p:spPr>
                  <a:xfrm>
                    <a:off x="5991236" y="343137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2" name="Овал 61"/>
                  <p:cNvSpPr/>
                  <p:nvPr/>
                </p:nvSpPr>
                <p:spPr>
                  <a:xfrm>
                    <a:off x="3305164" y="415290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3" name="Овал 62"/>
                  <p:cNvSpPr/>
                  <p:nvPr/>
                </p:nvSpPr>
                <p:spPr>
                  <a:xfrm>
                    <a:off x="3533764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4" name="Овал 63"/>
                  <p:cNvSpPr/>
                  <p:nvPr/>
                </p:nvSpPr>
                <p:spPr>
                  <a:xfrm>
                    <a:off x="5991236" y="4267204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5" name="Овал 64"/>
                  <p:cNvSpPr/>
                  <p:nvPr/>
                </p:nvSpPr>
                <p:spPr>
                  <a:xfrm>
                    <a:off x="5991234" y="487919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6" name="Овал 65"/>
                  <p:cNvSpPr/>
                  <p:nvPr/>
                </p:nvSpPr>
                <p:spPr>
                  <a:xfrm>
                    <a:off x="5572132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7" name="Овал 66"/>
                  <p:cNvSpPr/>
                  <p:nvPr/>
                </p:nvSpPr>
                <p:spPr>
                  <a:xfrm>
                    <a:off x="5800732" y="415767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8" name="Овал 67"/>
                  <p:cNvSpPr/>
                  <p:nvPr/>
                </p:nvSpPr>
                <p:spPr>
                  <a:xfrm>
                    <a:off x="4545809" y="487205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9" name="Овал 68"/>
                  <p:cNvSpPr/>
                  <p:nvPr/>
                </p:nvSpPr>
                <p:spPr>
                  <a:xfrm>
                    <a:off x="5991234" y="593171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0" name="Овал 69"/>
                  <p:cNvSpPr/>
                  <p:nvPr/>
                </p:nvSpPr>
                <p:spPr>
                  <a:xfrm>
                    <a:off x="5264951" y="467916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1" name="Овал 70"/>
                  <p:cNvSpPr/>
                  <p:nvPr/>
                </p:nvSpPr>
                <p:spPr>
                  <a:xfrm>
                    <a:off x="7024707" y="199785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2" name="Овал 71"/>
                  <p:cNvSpPr/>
                  <p:nvPr/>
                </p:nvSpPr>
                <p:spPr>
                  <a:xfrm>
                    <a:off x="4545809" y="21764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3" name="Овал 72"/>
                  <p:cNvSpPr/>
                  <p:nvPr/>
                </p:nvSpPr>
                <p:spPr>
                  <a:xfrm>
                    <a:off x="4548190" y="241696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4" name="Овал 73"/>
                  <p:cNvSpPr/>
                  <p:nvPr/>
                </p:nvSpPr>
                <p:spPr>
                  <a:xfrm>
                    <a:off x="4542948" y="34337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5" name="Овал 63"/>
                  <p:cNvSpPr/>
                  <p:nvPr/>
                </p:nvSpPr>
                <p:spPr>
                  <a:xfrm>
                    <a:off x="4543428" y="27098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6" name="Овал 64"/>
                  <p:cNvSpPr/>
                  <p:nvPr/>
                </p:nvSpPr>
                <p:spPr>
                  <a:xfrm>
                    <a:off x="5267332" y="343137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7" name="Овал 65"/>
                  <p:cNvSpPr/>
                  <p:nvPr/>
                </p:nvSpPr>
                <p:spPr>
                  <a:xfrm>
                    <a:off x="5569759" y="343138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8" name="Овал 66"/>
                  <p:cNvSpPr/>
                  <p:nvPr/>
                </p:nvSpPr>
                <p:spPr>
                  <a:xfrm>
                    <a:off x="5798359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9" name="Овал 67"/>
                  <p:cNvSpPr/>
                  <p:nvPr/>
                </p:nvSpPr>
                <p:spPr>
                  <a:xfrm>
                    <a:off x="3312307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0" name="Овал 68"/>
                  <p:cNvSpPr/>
                  <p:nvPr/>
                </p:nvSpPr>
                <p:spPr>
                  <a:xfrm>
                    <a:off x="3536153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1" name="Овал 69"/>
                  <p:cNvSpPr/>
                  <p:nvPr/>
                </p:nvSpPr>
                <p:spPr>
                  <a:xfrm>
                    <a:off x="3829040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2" name="Овал 70"/>
                  <p:cNvSpPr/>
                  <p:nvPr/>
                </p:nvSpPr>
                <p:spPr>
                  <a:xfrm>
                    <a:off x="4546759" y="415290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3" name="Овал 71"/>
                  <p:cNvSpPr/>
                  <p:nvPr/>
                </p:nvSpPr>
                <p:spPr>
                  <a:xfrm>
                    <a:off x="4545329" y="4443422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4" name="Овал 72"/>
                  <p:cNvSpPr/>
                  <p:nvPr/>
                </p:nvSpPr>
                <p:spPr>
                  <a:xfrm>
                    <a:off x="4545329" y="467678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</p:grpSp>
          </p:grpSp>
          <p:sp>
            <p:nvSpPr>
              <p:cNvPr id="7" name="TextBox 6"/>
              <p:cNvSpPr txBox="1"/>
              <p:nvPr/>
            </p:nvSpPr>
            <p:spPr>
              <a:xfrm>
                <a:off x="6323818" y="5383228"/>
                <a:ext cx="433254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42693" y="1389402"/>
                <a:ext cx="519813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c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33859" y="2970372"/>
                <a:ext cx="620405" cy="49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bg1"/>
                    </a:solidFill>
                  </a:rPr>
                  <a:t>cos</a:t>
                </a:r>
                <a:endParaRPr lang="ru-RU" sz="1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323290" y="454005"/>
              <a:ext cx="369512" cy="795474"/>
            </a:xfrm>
            <a:prstGeom prst="rect">
              <a:avLst/>
            </a:prstGeom>
            <a:noFill/>
            <a:ln>
              <a:noFill/>
            </a:ln>
          </p:spPr>
          <p:txBody>
            <a:bodyPr vert="wordArtVert" wrap="none" rtlCol="0">
              <a:spAutoFit/>
            </a:bodyPr>
            <a:lstStyle/>
            <a:p>
              <a:pPr marL="180000" lvl="1"/>
              <a:r>
                <a:rPr lang="en-US" sz="1050" b="1" dirty="0" smtClean="0">
                  <a:solidFill>
                    <a:schemeClr val="bg1"/>
                  </a:solidFill>
                </a:rPr>
                <a:t>sin</a:t>
              </a:r>
              <a:endParaRPr lang="ru-RU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87" name="Объект 86"/>
          <p:cNvGraphicFramePr>
            <a:graphicFrameLocks noChangeAspect="1"/>
          </p:cNvGraphicFramePr>
          <p:nvPr/>
        </p:nvGraphicFramePr>
        <p:xfrm>
          <a:off x="5221287" y="96815"/>
          <a:ext cx="2212556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1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7" y="96815"/>
                        <a:ext cx="2212556" cy="12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96"/>
          <p:cNvGrpSpPr/>
          <p:nvPr/>
        </p:nvGrpSpPr>
        <p:grpSpPr>
          <a:xfrm>
            <a:off x="2636385" y="1096947"/>
            <a:ext cx="544161" cy="2754328"/>
            <a:chOff x="2795405" y="1096947"/>
            <a:chExt cx="544161" cy="2754328"/>
          </a:xfrm>
        </p:grpSpPr>
        <p:cxnSp>
          <p:nvCxnSpPr>
            <p:cNvPr id="96" name="Прямая соединительная линия 95"/>
            <p:cNvCxnSpPr/>
            <p:nvPr/>
          </p:nvCxnSpPr>
          <p:spPr>
            <a:xfrm rot="16200000" flipH="1">
              <a:off x="1545302" y="2382831"/>
              <a:ext cx="2571768" cy="0"/>
            </a:xfrm>
            <a:prstGeom prst="lin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2795405" y="3356418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2795468" y="1580443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92" name="Объект 91"/>
            <p:cNvGraphicFramePr>
              <a:graphicFrameLocks noChangeAspect="1"/>
            </p:cNvGraphicFramePr>
            <p:nvPr/>
          </p:nvGraphicFramePr>
          <p:xfrm>
            <a:off x="2890304" y="3311525"/>
            <a:ext cx="44926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572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304" y="3311525"/>
                          <a:ext cx="449262" cy="539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455" name="Object 7"/>
            <p:cNvGraphicFramePr>
              <a:graphicFrameLocks noChangeAspect="1"/>
            </p:cNvGraphicFramePr>
            <p:nvPr/>
          </p:nvGraphicFramePr>
          <p:xfrm>
            <a:off x="2839500" y="1199889"/>
            <a:ext cx="330000" cy="54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573" name="Equation" r:id="rId10" imgW="139700" imgH="228600" progId="Equation.DSMT4">
                    <p:embed/>
                  </p:oleObj>
                </mc:Choice>
                <mc:Fallback>
                  <p:oleObj name="Equation" r:id="rId10" imgW="13970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500" y="1199889"/>
                          <a:ext cx="330000" cy="54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Объект 93"/>
          <p:cNvGraphicFramePr>
            <a:graphicFrameLocks noChangeAspect="1"/>
          </p:cNvGraphicFramePr>
          <p:nvPr/>
        </p:nvGraphicFramePr>
        <p:xfrm>
          <a:off x="4756150" y="1668451"/>
          <a:ext cx="4332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4" name="Equation" r:id="rId12" imgW="1308100" imgH="228600" progId="Equation.DSMT4">
                  <p:embed/>
                </p:oleObj>
              </mc:Choice>
              <mc:Fallback>
                <p:oleObj name="Equation" r:id="rId12" imgW="13081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668451"/>
                        <a:ext cx="4332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/>
          <p:cNvGraphicFramePr>
            <a:graphicFrameLocks noChangeAspect="1"/>
          </p:cNvGraphicFramePr>
          <p:nvPr/>
        </p:nvGraphicFramePr>
        <p:xfrm>
          <a:off x="4622800" y="31511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5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15118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02"/>
          <p:cNvGrpSpPr/>
          <p:nvPr/>
        </p:nvGrpSpPr>
        <p:grpSpPr>
          <a:xfrm>
            <a:off x="180901" y="4087813"/>
            <a:ext cx="9117087" cy="1439862"/>
            <a:chOff x="180901" y="4087813"/>
            <a:chExt cx="9117087" cy="1439862"/>
          </a:xfrm>
        </p:grpSpPr>
        <p:graphicFrame>
          <p:nvGraphicFramePr>
            <p:cNvPr id="102" name="Объект 101"/>
            <p:cNvGraphicFramePr>
              <a:graphicFrameLocks noChangeAspect="1"/>
            </p:cNvGraphicFramePr>
            <p:nvPr/>
          </p:nvGraphicFramePr>
          <p:xfrm>
            <a:off x="8648700" y="4087813"/>
            <a:ext cx="649288" cy="1439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576" name="Equation" r:id="rId16" imgW="177646" imgH="393359" progId="Equation.DSMT4">
                    <p:embed/>
                  </p:oleObj>
                </mc:Choice>
                <mc:Fallback>
                  <p:oleObj name="Equation" r:id="rId16" imgW="177646" imgH="393359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8700" y="4087813"/>
                          <a:ext cx="649288" cy="14398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7"/>
            <p:cNvGraphicFramePr>
              <a:graphicFrameLocks noChangeAspect="1"/>
            </p:cNvGraphicFramePr>
            <p:nvPr/>
          </p:nvGraphicFramePr>
          <p:xfrm>
            <a:off x="180901" y="4215275"/>
            <a:ext cx="770000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577" name="Equation" r:id="rId18" imgW="139700" imgH="228600" progId="Equation.DSMT4">
                    <p:embed/>
                  </p:oleObj>
                </mc:Choice>
                <mc:Fallback>
                  <p:oleObj name="Equation" r:id="rId18" imgW="139700" imgH="2286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01" y="4215275"/>
                          <a:ext cx="770000" cy="126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TextBox 100"/>
            <p:cNvSpPr txBox="1"/>
            <p:nvPr/>
          </p:nvSpPr>
          <p:spPr>
            <a:xfrm>
              <a:off x="929085" y="4492896"/>
              <a:ext cx="77521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3600" dirty="0" smtClean="0">
                  <a:solidFill>
                    <a:schemeClr val="bg1"/>
                  </a:solidFill>
                </a:rPr>
                <a:t>- такое число, косинус которого равен </a:t>
              </a:r>
              <a:endParaRPr lang="ru-RU" sz="36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3967107" y="5049349"/>
          <a:ext cx="1956606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8" name="Equation" r:id="rId19" imgW="355446" imgH="228501" progId="Equation.DSMT4">
                  <p:embed/>
                </p:oleObj>
              </mc:Choice>
              <mc:Fallback>
                <p:oleObj name="Equation" r:id="rId19" imgW="355446" imgH="228501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07" y="5049349"/>
                        <a:ext cx="1956606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Овал 88"/>
          <p:cNvSpPr/>
          <p:nvPr/>
        </p:nvSpPr>
        <p:spPr>
          <a:xfrm>
            <a:off x="2616879" y="2467208"/>
            <a:ext cx="108000" cy="108000"/>
          </a:xfrm>
          <a:prstGeom prst="ellipse">
            <a:avLst/>
          </a:prstGeom>
          <a:solidFill>
            <a:srgbClr val="080C08"/>
          </a:solidFill>
          <a:ln w="38100">
            <a:solidFill>
              <a:srgbClr val="66FF33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515535" name="Object 15"/>
          <p:cNvGraphicFramePr>
            <a:graphicFrameLocks noChangeAspect="1"/>
          </p:cNvGraphicFramePr>
          <p:nvPr/>
        </p:nvGraphicFramePr>
        <p:xfrm>
          <a:off x="3523753" y="3372847"/>
          <a:ext cx="5657585" cy="12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9" name="Equation" r:id="rId21" imgW="1714500" imgH="393700" progId="Equation.DSMT4">
                  <p:embed/>
                </p:oleObj>
              </mc:Choice>
              <mc:Fallback>
                <p:oleObj name="Equation" r:id="rId21" imgW="1714500" imgH="393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753" y="3372847"/>
                        <a:ext cx="5657585" cy="12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/>
          <p:cNvSpPr txBox="1"/>
          <p:nvPr/>
        </p:nvSpPr>
        <p:spPr>
          <a:xfrm>
            <a:off x="2188110" y="441293"/>
            <a:ext cx="1565685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4200000"/>
              </a:camera>
              <a:lightRig rig="threePt" dir="t"/>
            </a:scene3d>
          </a:bodyPr>
          <a:lstStyle/>
          <a:p>
            <a:r>
              <a:rPr lang="ru-RU" sz="1200" b="1" dirty="0" smtClean="0">
                <a:solidFill>
                  <a:srgbClr val="FFFF00"/>
                </a:solidFill>
              </a:rPr>
              <a:t>=</a:t>
            </a:r>
            <a:r>
              <a:rPr lang="en-US" sz="2400" b="1" dirty="0" smtClean="0">
                <a:solidFill>
                  <a:srgbClr val="FFFF00"/>
                </a:solidFill>
              </a:rPr>
              <a:t>arcos(1</a:t>
            </a:r>
            <a:r>
              <a:rPr lang="ru-RU" sz="2400" b="1" dirty="0" smtClean="0">
                <a:solidFill>
                  <a:srgbClr val="FFFF00"/>
                </a:solidFill>
              </a:rPr>
              <a:t>/</a:t>
            </a:r>
            <a:r>
              <a:rPr lang="en-US" sz="2400" b="1" dirty="0" smtClean="0">
                <a:solidFill>
                  <a:srgbClr val="FFFF00"/>
                </a:solidFill>
              </a:rPr>
              <a:t>3)</a:t>
            </a:r>
            <a:endParaRPr lang="ru-RU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1515536" name="Object 16"/>
          <p:cNvGraphicFramePr>
            <a:graphicFrameLocks noChangeAspect="1"/>
          </p:cNvGraphicFramePr>
          <p:nvPr/>
        </p:nvGraphicFramePr>
        <p:xfrm>
          <a:off x="894530" y="4892444"/>
          <a:ext cx="785032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0" name="Equation" r:id="rId23" imgW="2133600" imgH="393700" progId="Equation.DSMT4">
                  <p:embed/>
                </p:oleObj>
              </mc:Choice>
              <mc:Fallback>
                <p:oleObj name="Equation" r:id="rId23" imgW="2133600" imgH="3937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30" y="4892444"/>
                        <a:ext cx="7850322" cy="14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Номер слайда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1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51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51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Группа 116"/>
          <p:cNvGrpSpPr/>
          <p:nvPr/>
        </p:nvGrpSpPr>
        <p:grpSpPr>
          <a:xfrm>
            <a:off x="2663691" y="3074100"/>
            <a:ext cx="3965872" cy="688292"/>
            <a:chOff x="1073031" y="3573527"/>
            <a:chExt cx="3446331" cy="588249"/>
          </a:xfrm>
        </p:grpSpPr>
        <p:sp>
          <p:nvSpPr>
            <p:cNvPr id="115" name="TextBox 114"/>
            <p:cNvSpPr txBox="1"/>
            <p:nvPr/>
          </p:nvSpPr>
          <p:spPr>
            <a:xfrm>
              <a:off x="4129512" y="3577001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  <p:cxnSp>
          <p:nvCxnSpPr>
            <p:cNvPr id="108" name="Прямая соединительная линия 107"/>
            <p:cNvCxnSpPr/>
            <p:nvPr/>
          </p:nvCxnSpPr>
          <p:spPr>
            <a:xfrm rot="16200000" flipH="1">
              <a:off x="2823519" y="2370661"/>
              <a:ext cx="0" cy="2664000"/>
            </a:xfrm>
            <a:prstGeom prst="line">
              <a:avLst/>
            </a:prstGeom>
            <a:ln w="5715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73031" y="3573527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-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</p:grpSp>
      <p:sp>
        <p:nvSpPr>
          <p:cNvPr id="121" name="Овал 120"/>
          <p:cNvSpPr/>
          <p:nvPr/>
        </p:nvSpPr>
        <p:spPr>
          <a:xfrm>
            <a:off x="5546647" y="3164661"/>
            <a:ext cx="124281" cy="126367"/>
          </a:xfrm>
          <a:prstGeom prst="ellipse">
            <a:avLst/>
          </a:prstGeom>
          <a:solidFill>
            <a:srgbClr val="080C08"/>
          </a:solidFill>
          <a:ln w="38100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3" name="TextBox 122"/>
          <p:cNvSpPr txBox="1"/>
          <p:nvPr/>
        </p:nvSpPr>
        <p:spPr>
          <a:xfrm>
            <a:off x="5371307" y="3055340"/>
            <a:ext cx="478135" cy="7562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i="1" dirty="0" smtClean="0">
                <a:solidFill>
                  <a:srgbClr val="66FF33"/>
                </a:solidFill>
              </a:rPr>
              <a:t>а</a:t>
            </a:r>
            <a:endParaRPr lang="ru-RU" sz="3600" i="1" dirty="0">
              <a:solidFill>
                <a:srgbClr val="66FF33"/>
              </a:solidFill>
            </a:endParaRPr>
          </a:p>
        </p:txBody>
      </p:sp>
      <p:grpSp>
        <p:nvGrpSpPr>
          <p:cNvPr id="2" name="Группа 107"/>
          <p:cNvGrpSpPr/>
          <p:nvPr/>
        </p:nvGrpSpPr>
        <p:grpSpPr>
          <a:xfrm>
            <a:off x="1636206" y="95823"/>
            <a:ext cx="6084000" cy="6192000"/>
            <a:chOff x="179584" y="1019921"/>
            <a:chExt cx="5286978" cy="5292000"/>
          </a:xfrm>
        </p:grpSpPr>
        <p:sp>
          <p:nvSpPr>
            <p:cNvPr id="114" name="Овал 113"/>
            <p:cNvSpPr/>
            <p:nvPr/>
          </p:nvSpPr>
          <p:spPr>
            <a:xfrm>
              <a:off x="4117892" y="3666578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3947015" y="3663408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4" name="Овал 93"/>
            <p:cNvSpPr/>
            <p:nvPr/>
          </p:nvSpPr>
          <p:spPr>
            <a:xfrm>
              <a:off x="3737354" y="3665401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3453546" y="3665554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2789839" y="3659992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2125413" y="3666247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8" name="Овал 97"/>
            <p:cNvSpPr/>
            <p:nvPr/>
          </p:nvSpPr>
          <p:spPr>
            <a:xfrm>
              <a:off x="1854813" y="3668705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9" name="Овал 98"/>
            <p:cNvSpPr/>
            <p:nvPr/>
          </p:nvSpPr>
          <p:spPr>
            <a:xfrm>
              <a:off x="1645152" y="3666247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0" name="Овал 99"/>
            <p:cNvSpPr/>
            <p:nvPr/>
          </p:nvSpPr>
          <p:spPr>
            <a:xfrm>
              <a:off x="1459867" y="3671163"/>
              <a:ext cx="62568" cy="61535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pSp>
          <p:nvGrpSpPr>
            <p:cNvPr id="3" name="Группа 72"/>
            <p:cNvGrpSpPr/>
            <p:nvPr/>
          </p:nvGrpSpPr>
          <p:grpSpPr>
            <a:xfrm>
              <a:off x="179584" y="1019921"/>
              <a:ext cx="5286978" cy="5292000"/>
              <a:chOff x="1193800" y="88900"/>
              <a:chExt cx="6769120" cy="6629400"/>
            </a:xfrm>
            <a:solidFill>
              <a:srgbClr val="0E180F"/>
            </a:solidFill>
          </p:grpSpPr>
          <p:cxnSp>
            <p:nvCxnSpPr>
              <p:cNvPr id="76" name="Прямая соединительная линия 75"/>
              <p:cNvCxnSpPr/>
              <p:nvPr/>
            </p:nvCxnSpPr>
            <p:spPr>
              <a:xfrm rot="10800000" flipV="1">
                <a:off x="3071801" y="3429000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единительная линия 73"/>
              <p:cNvCxnSpPr/>
              <p:nvPr/>
            </p:nvCxnSpPr>
            <p:spPr>
              <a:xfrm rot="5400000">
                <a:off x="3428992" y="3714752"/>
                <a:ext cx="1428760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4" name="Группа 75"/>
              <p:cNvGrpSpPr/>
              <p:nvPr/>
            </p:nvGrpSpPr>
            <p:grpSpPr>
              <a:xfrm>
                <a:off x="1193800" y="88900"/>
                <a:ext cx="6769120" cy="6629400"/>
                <a:chOff x="1714480" y="535761"/>
                <a:chExt cx="5715040" cy="5786478"/>
              </a:xfrm>
              <a:grpFill/>
            </p:grpSpPr>
            <p:cxnSp>
              <p:nvCxnSpPr>
                <p:cNvPr id="15" name="Прямая соединительная линия 14"/>
                <p:cNvCxnSpPr>
                  <a:stCxn id="42" idx="0"/>
                  <a:endCxn id="58" idx="4"/>
                </p:cNvCxnSpPr>
                <p:nvPr/>
              </p:nvCxnSpPr>
              <p:spPr>
                <a:xfrm rot="16200000" flipH="1" flipV="1">
                  <a:off x="4015977" y="3450669"/>
                  <a:ext cx="2546050" cy="2381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7" name="Прямая со стрелкой 6"/>
                <p:cNvCxnSpPr/>
                <p:nvPr/>
              </p:nvCxnSpPr>
              <p:spPr>
                <a:xfrm>
                  <a:off x="2714612" y="3458558"/>
                  <a:ext cx="471490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6" name="Прямая соединительная линия 15"/>
                <p:cNvCxnSpPr/>
                <p:nvPr/>
              </p:nvCxnSpPr>
              <p:spPr>
                <a:xfrm rot="5400000" flipH="1" flipV="1">
                  <a:off x="2493473" y="3532664"/>
                  <a:ext cx="2714644" cy="6987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sp>
              <p:nvSpPr>
                <p:cNvPr id="5" name="Овал 4"/>
                <p:cNvSpPr/>
                <p:nvPr/>
              </p:nvSpPr>
              <p:spPr>
                <a:xfrm>
                  <a:off x="3125068" y="2013013"/>
                  <a:ext cx="2879692" cy="2889303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cxnSp>
              <p:nvCxnSpPr>
                <p:cNvPr id="6" name="Прямая со стрелкой 5"/>
                <p:cNvCxnSpPr/>
                <p:nvPr/>
              </p:nvCxnSpPr>
              <p:spPr>
                <a:xfrm rot="5400000" flipH="1" flipV="1">
                  <a:off x="2174953" y="2928140"/>
                  <a:ext cx="4786346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8" name="Прямая со стрелкой 7"/>
                <p:cNvCxnSpPr/>
                <p:nvPr/>
              </p:nvCxnSpPr>
              <p:spPr>
                <a:xfrm rot="5400000" flipH="1" flipV="1">
                  <a:off x="3119426" y="3428206"/>
                  <a:ext cx="578647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Прямая со стрелкой 8"/>
                <p:cNvCxnSpPr/>
                <p:nvPr/>
              </p:nvCxnSpPr>
              <p:spPr>
                <a:xfrm>
                  <a:off x="1714480" y="2017288"/>
                  <a:ext cx="5715040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>
                  <a:off x="3132223" y="4902209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1" name="Прямая соединительная линия 10"/>
                <p:cNvCxnSpPr>
                  <a:stCxn id="50" idx="6"/>
                  <a:endCxn id="55" idx="6"/>
                </p:cNvCxnSpPr>
                <p:nvPr/>
              </p:nvCxnSpPr>
              <p:spPr>
                <a:xfrm>
                  <a:off x="3350884" y="4175760"/>
                  <a:ext cx="2495568" cy="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2" name="Прямая соединительная линия 11"/>
                <p:cNvCxnSpPr>
                  <a:stCxn id="46" idx="2"/>
                  <a:endCxn id="47" idx="2"/>
                </p:cNvCxnSpPr>
                <p:nvPr/>
              </p:nvCxnSpPr>
              <p:spPr>
                <a:xfrm rot="10800000" flipH="1" flipV="1">
                  <a:off x="3298020" y="2735102"/>
                  <a:ext cx="2502711" cy="2373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3" name="Прямая соединительная линия 12"/>
                <p:cNvCxnSpPr/>
                <p:nvPr/>
              </p:nvCxnSpPr>
              <p:spPr>
                <a:xfrm rot="5400000">
                  <a:off x="1702575" y="3463925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4" name="Прямая соединительная линия 13"/>
                <p:cNvCxnSpPr/>
                <p:nvPr/>
              </p:nvCxnSpPr>
              <p:spPr>
                <a:xfrm flipV="1">
                  <a:off x="3133716" y="1963727"/>
                  <a:ext cx="2938482" cy="293372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flipV="1">
                  <a:off x="4572000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8" name="Прямая соединительная линия 17"/>
                <p:cNvCxnSpPr/>
                <p:nvPr/>
              </p:nvCxnSpPr>
              <p:spPr>
                <a:xfrm rot="16200000" flipH="1">
                  <a:off x="4031453" y="4004472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9" name="Прямая соединительная линия 18"/>
                <p:cNvCxnSpPr/>
                <p:nvPr/>
              </p:nvCxnSpPr>
              <p:spPr>
                <a:xfrm rot="16200000" flipH="1">
                  <a:off x="4572000" y="3463925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4572000" y="3463925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1" name="Прямая соединительная линия 20"/>
                <p:cNvCxnSpPr/>
                <p:nvPr/>
              </p:nvCxnSpPr>
              <p:spPr>
                <a:xfrm rot="5400000" flipH="1" flipV="1">
                  <a:off x="4026691" y="1432704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16200000" flipV="1">
                  <a:off x="3393273" y="2285198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3" name="Прямая соединительная линия 22"/>
                <p:cNvCxnSpPr/>
                <p:nvPr/>
              </p:nvCxnSpPr>
              <p:spPr>
                <a:xfrm rot="16200000" flipV="1">
                  <a:off x="3071802" y="1963727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10800000">
                  <a:off x="2000232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3857620" y="2202653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3857620" y="469900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7" name="Прямая соединительная линия 26"/>
                <p:cNvCxnSpPr>
                  <a:stCxn id="5" idx="3"/>
                  <a:endCxn id="5" idx="5"/>
                </p:cNvCxnSpPr>
                <p:nvPr/>
              </p:nvCxnSpPr>
              <p:spPr>
                <a:xfrm rot="16200000" flipH="1">
                  <a:off x="4564904" y="3461063"/>
                  <a:ext cx="1736" cy="2036249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4571206" y="1423338"/>
                  <a:ext cx="1588" cy="203646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 rot="5400000">
                  <a:off x="2616983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 rot="16200000" flipH="1">
                  <a:off x="2540518" y="3453013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 rot="16200000" flipH="1">
                  <a:off x="4574525" y="3462979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 rot="5400000">
                  <a:off x="5105400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sp>
              <p:nvSpPr>
                <p:cNvPr id="33" name="Овал 32"/>
                <p:cNvSpPr/>
                <p:nvPr/>
              </p:nvSpPr>
              <p:spPr>
                <a:xfrm>
                  <a:off x="3719506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4" name="Овал 33"/>
                <p:cNvSpPr/>
                <p:nvPr/>
              </p:nvSpPr>
              <p:spPr>
                <a:xfrm>
                  <a:off x="3107525" y="1993101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5" name="Овал 34"/>
                <p:cNvSpPr/>
                <p:nvPr/>
              </p:nvSpPr>
              <p:spPr>
                <a:xfrm>
                  <a:off x="3833810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6" name="Овал 35"/>
                <p:cNvSpPr/>
                <p:nvPr/>
              </p:nvSpPr>
              <p:spPr>
                <a:xfrm>
                  <a:off x="3526621" y="241219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7" name="Овал 36"/>
                <p:cNvSpPr/>
                <p:nvPr/>
              </p:nvSpPr>
              <p:spPr>
                <a:xfrm>
                  <a:off x="2071670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8" name="Овал 37"/>
                <p:cNvSpPr/>
                <p:nvPr/>
              </p:nvSpPr>
              <p:spPr>
                <a:xfrm>
                  <a:off x="4545328" y="198356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9" name="Овал 38"/>
                <p:cNvSpPr/>
                <p:nvPr/>
              </p:nvSpPr>
              <p:spPr>
                <a:xfrm>
                  <a:off x="5991236" y="95724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0" name="Овал 39"/>
                <p:cNvSpPr/>
                <p:nvPr/>
              </p:nvSpPr>
              <p:spPr>
                <a:xfrm>
                  <a:off x="5991236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1" name="Овал 40"/>
                <p:cNvSpPr/>
                <p:nvPr/>
              </p:nvSpPr>
              <p:spPr>
                <a:xfrm>
                  <a:off x="5381628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2" name="Овал 41"/>
                <p:cNvSpPr/>
                <p:nvPr/>
              </p:nvSpPr>
              <p:spPr>
                <a:xfrm>
                  <a:off x="5267332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3" name="Овал 42"/>
                <p:cNvSpPr/>
                <p:nvPr/>
              </p:nvSpPr>
              <p:spPr>
                <a:xfrm>
                  <a:off x="5569751" y="241695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4" name="Овал 43"/>
                <p:cNvSpPr/>
                <p:nvPr/>
              </p:nvSpPr>
              <p:spPr>
                <a:xfrm>
                  <a:off x="3829048" y="46744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6" name="Овал 45"/>
                <p:cNvSpPr/>
                <p:nvPr/>
              </p:nvSpPr>
              <p:spPr>
                <a:xfrm>
                  <a:off x="3298021" y="271224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7" name="Овал 46"/>
                <p:cNvSpPr/>
                <p:nvPr/>
              </p:nvSpPr>
              <p:spPr>
                <a:xfrm>
                  <a:off x="5800732" y="271461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8" name="Овал 47"/>
                <p:cNvSpPr/>
                <p:nvPr/>
              </p:nvSpPr>
              <p:spPr>
                <a:xfrm>
                  <a:off x="5993617" y="259555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0" name="Овал 49"/>
                <p:cNvSpPr/>
                <p:nvPr/>
              </p:nvSpPr>
              <p:spPr>
                <a:xfrm>
                  <a:off x="3305164" y="415290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1" name="Овал 50"/>
                <p:cNvSpPr/>
                <p:nvPr/>
              </p:nvSpPr>
              <p:spPr>
                <a:xfrm>
                  <a:off x="3533764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2" name="Овал 51"/>
                <p:cNvSpPr/>
                <p:nvPr/>
              </p:nvSpPr>
              <p:spPr>
                <a:xfrm>
                  <a:off x="5991236" y="4267204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3" name="Овал 52"/>
                <p:cNvSpPr/>
                <p:nvPr/>
              </p:nvSpPr>
              <p:spPr>
                <a:xfrm>
                  <a:off x="5991234" y="487919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4" name="Овал 53"/>
                <p:cNvSpPr/>
                <p:nvPr/>
              </p:nvSpPr>
              <p:spPr>
                <a:xfrm>
                  <a:off x="5572132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5" name="Овал 54"/>
                <p:cNvSpPr/>
                <p:nvPr/>
              </p:nvSpPr>
              <p:spPr>
                <a:xfrm>
                  <a:off x="5800732" y="415767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6" name="Овал 55"/>
                <p:cNvSpPr/>
                <p:nvPr/>
              </p:nvSpPr>
              <p:spPr>
                <a:xfrm>
                  <a:off x="4545809" y="487205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7" name="Овал 56"/>
                <p:cNvSpPr/>
                <p:nvPr/>
              </p:nvSpPr>
              <p:spPr>
                <a:xfrm>
                  <a:off x="5991234" y="593171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8" name="Овал 57"/>
                <p:cNvSpPr/>
                <p:nvPr/>
              </p:nvSpPr>
              <p:spPr>
                <a:xfrm>
                  <a:off x="5264951" y="467916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9" name="Овал 58"/>
                <p:cNvSpPr/>
                <p:nvPr/>
              </p:nvSpPr>
              <p:spPr>
                <a:xfrm>
                  <a:off x="7024707" y="1997855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0" name="Овал 59"/>
                <p:cNvSpPr/>
                <p:nvPr/>
              </p:nvSpPr>
              <p:spPr>
                <a:xfrm>
                  <a:off x="4545809" y="21764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1" name="Овал 60"/>
                <p:cNvSpPr/>
                <p:nvPr/>
              </p:nvSpPr>
              <p:spPr>
                <a:xfrm>
                  <a:off x="4548190" y="2416967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3" name="Овал 62"/>
                <p:cNvSpPr/>
                <p:nvPr/>
              </p:nvSpPr>
              <p:spPr>
                <a:xfrm>
                  <a:off x="4543428" y="27098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0" name="Овал 69"/>
                <p:cNvSpPr/>
                <p:nvPr/>
              </p:nvSpPr>
              <p:spPr>
                <a:xfrm>
                  <a:off x="4546759" y="415290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1" name="Овал 70"/>
                <p:cNvSpPr/>
                <p:nvPr/>
              </p:nvSpPr>
              <p:spPr>
                <a:xfrm>
                  <a:off x="4545329" y="4443422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2" name="Овал 71"/>
                <p:cNvSpPr/>
                <p:nvPr/>
              </p:nvSpPr>
              <p:spPr>
                <a:xfrm>
                  <a:off x="4545329" y="467678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</p:grpSp>
        </p:grpSp>
      </p:grpSp>
      <p:grpSp>
        <p:nvGrpSpPr>
          <p:cNvPr id="73" name="Группа 118"/>
          <p:cNvGrpSpPr/>
          <p:nvPr/>
        </p:nvGrpSpPr>
        <p:grpSpPr>
          <a:xfrm>
            <a:off x="2704902" y="1683982"/>
            <a:ext cx="4001803" cy="3092731"/>
            <a:chOff x="1108844" y="2369183"/>
            <a:chExt cx="3477555" cy="2643206"/>
          </a:xfrm>
        </p:grpSpPr>
        <p:sp>
          <p:nvSpPr>
            <p:cNvPr id="106" name="Дуга 105"/>
            <p:cNvSpPr/>
            <p:nvPr/>
          </p:nvSpPr>
          <p:spPr>
            <a:xfrm>
              <a:off x="1493330" y="2369183"/>
              <a:ext cx="2664000" cy="2643206"/>
            </a:xfrm>
            <a:prstGeom prst="arc">
              <a:avLst>
                <a:gd name="adj1" fmla="val 10837337"/>
                <a:gd name="adj2" fmla="val 0"/>
              </a:avLst>
            </a:prstGeom>
            <a:ln w="571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16" name="Объект 115"/>
            <p:cNvGraphicFramePr>
              <a:graphicFrameLocks noChangeAspect="1"/>
            </p:cNvGraphicFramePr>
            <p:nvPr/>
          </p:nvGraphicFramePr>
          <p:xfrm>
            <a:off x="4252116" y="3240087"/>
            <a:ext cx="334283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222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116" y="3240087"/>
                          <a:ext cx="334283" cy="46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3138" name="Object 2"/>
            <p:cNvGraphicFramePr>
              <a:graphicFrameLocks noChangeAspect="1"/>
            </p:cNvGraphicFramePr>
            <p:nvPr/>
          </p:nvGraphicFramePr>
          <p:xfrm>
            <a:off x="1108844" y="3311525"/>
            <a:ext cx="401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223"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844" y="3311525"/>
                          <a:ext cx="401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" name="TextBox 121"/>
          <p:cNvSpPr txBox="1"/>
          <p:nvPr/>
        </p:nvSpPr>
        <p:spPr>
          <a:xfrm>
            <a:off x="5172879" y="983052"/>
            <a:ext cx="1620957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3000000"/>
              </a:camera>
              <a:lightRig rig="threePt" dir="t"/>
            </a:scene3d>
          </a:bodyPr>
          <a:lstStyle/>
          <a:p>
            <a:r>
              <a:rPr lang="en-US" sz="3600" dirty="0" smtClean="0">
                <a:solidFill>
                  <a:srgbClr val="FF0066"/>
                </a:solidFill>
              </a:rPr>
              <a:t>arccos</a:t>
            </a:r>
            <a:r>
              <a:rPr lang="en-US" sz="4000" i="1" dirty="0" smtClean="0">
                <a:solidFill>
                  <a:srgbClr val="66FF33"/>
                </a:solidFill>
              </a:rPr>
              <a:t>a</a:t>
            </a:r>
            <a:endParaRPr lang="ru-RU" sz="4000" i="1" dirty="0">
              <a:solidFill>
                <a:srgbClr val="66FF33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557050" y="1306319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>
                <a:solidFill>
                  <a:srgbClr val="FF0066"/>
                </a:solidFill>
              </a:rPr>
              <a:t>t</a:t>
            </a:r>
            <a:endParaRPr lang="ru-RU" sz="4400" i="1" dirty="0">
              <a:solidFill>
                <a:srgbClr val="FF0066"/>
              </a:solidFill>
            </a:endParaRPr>
          </a:p>
        </p:txBody>
      </p:sp>
      <p:grpSp>
        <p:nvGrpSpPr>
          <p:cNvPr id="77" name="Группа 140"/>
          <p:cNvGrpSpPr/>
          <p:nvPr/>
        </p:nvGrpSpPr>
        <p:grpSpPr>
          <a:xfrm>
            <a:off x="5606495" y="2074953"/>
            <a:ext cx="0" cy="1080090"/>
            <a:chOff x="3630319" y="2703327"/>
            <a:chExt cx="8006" cy="923100"/>
          </a:xfrm>
        </p:grpSpPr>
        <p:cxnSp>
          <p:nvCxnSpPr>
            <p:cNvPr id="134" name="Прямая со стрелкой 133"/>
            <p:cNvCxnSpPr/>
            <p:nvPr/>
          </p:nvCxnSpPr>
          <p:spPr>
            <a:xfrm rot="5400000" flipH="1" flipV="1">
              <a:off x="3555845" y="3548582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/>
            <p:nvPr/>
          </p:nvCxnSpPr>
          <p:spPr>
            <a:xfrm rot="5400000" flipH="1" flipV="1">
              <a:off x="3552473" y="3029660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 стрелкой 135"/>
            <p:cNvCxnSpPr/>
            <p:nvPr/>
          </p:nvCxnSpPr>
          <p:spPr>
            <a:xfrm rot="5400000" flipH="1" flipV="1">
              <a:off x="3552473" y="3303638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 rot="5400000" flipH="1" flipV="1">
              <a:off x="3560479" y="2781173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Овал 139"/>
          <p:cNvSpPr/>
          <p:nvPr/>
        </p:nvSpPr>
        <p:spPr>
          <a:xfrm>
            <a:off x="5552978" y="3166573"/>
            <a:ext cx="124281" cy="126367"/>
          </a:xfrm>
          <a:prstGeom prst="ellipse">
            <a:avLst/>
          </a:prstGeom>
          <a:solidFill>
            <a:srgbClr val="080C08"/>
          </a:solidFill>
          <a:ln w="38100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5" name="Прямоугольник 104"/>
          <p:cNvSpPr/>
          <p:nvPr/>
        </p:nvSpPr>
        <p:spPr>
          <a:xfrm>
            <a:off x="1037406" y="3954467"/>
            <a:ext cx="7286676" cy="2340000"/>
          </a:xfrm>
          <a:prstGeom prst="rect">
            <a:avLst/>
          </a:prstGeom>
          <a:solidFill>
            <a:srgbClr val="00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04" name="Объект 103"/>
          <p:cNvGraphicFramePr>
            <a:graphicFrameLocks noChangeAspect="1"/>
          </p:cNvGraphicFramePr>
          <p:nvPr/>
        </p:nvGraphicFramePr>
        <p:xfrm>
          <a:off x="1674744" y="4412853"/>
          <a:ext cx="6012000" cy="13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24" name="Equation" r:id="rId8" imgW="774028" imgH="177646" progId="Equation.DSMT4">
                  <p:embed/>
                </p:oleObj>
              </mc:Choice>
              <mc:Fallback>
                <p:oleObj name="Equation" r:id="rId8" imgW="774028" imgH="177646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744" y="4412853"/>
                        <a:ext cx="6012000" cy="1379814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Номер слайда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3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608E-6 -2.51899E-6 L -4.3608E-6 -0.18868 " pathEditMode="relative" rAng="0" ptsTypes="AA">
                                      <p:cBhvr>
                                        <p:cTn id="27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8FB7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3" grpId="0"/>
      <p:bldP spid="122" grpId="0"/>
      <p:bldP spid="128" grpId="0"/>
      <p:bldP spid="128" grpId="1"/>
      <p:bldP spid="140" grpId="0" animBg="1"/>
      <p:bldP spid="140" grpId="1" animBg="1"/>
      <p:bldP spid="1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TextBox 119"/>
          <p:cNvSpPr txBox="1"/>
          <p:nvPr/>
        </p:nvSpPr>
        <p:spPr>
          <a:xfrm>
            <a:off x="36214" y="454005"/>
            <a:ext cx="9288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Пусть </a:t>
            </a:r>
            <a:r>
              <a:rPr lang="ru-RU" sz="4000" i="1" dirty="0" smtClean="0">
                <a:solidFill>
                  <a:srgbClr val="66FF33"/>
                </a:solidFill>
              </a:rPr>
              <a:t>а</a:t>
            </a:r>
            <a:r>
              <a:rPr lang="ru-RU" sz="4000" dirty="0" smtClean="0">
                <a:solidFill>
                  <a:schemeClr val="bg1"/>
                </a:solidFill>
              </a:rPr>
              <a:t>- произвольное значение косинуса.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56670" y="-21998"/>
            <a:ext cx="6470874" cy="540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пределение арккосинуса</a:t>
            </a:r>
            <a:endParaRPr lang="ru-RU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9" name="Группа 118"/>
          <p:cNvGrpSpPr/>
          <p:nvPr/>
        </p:nvGrpSpPr>
        <p:grpSpPr>
          <a:xfrm>
            <a:off x="251588" y="3395755"/>
            <a:ext cx="8715436" cy="1800751"/>
            <a:chOff x="251588" y="3668715"/>
            <a:chExt cx="8715436" cy="1800751"/>
          </a:xfrm>
        </p:grpSpPr>
        <p:sp>
          <p:nvSpPr>
            <p:cNvPr id="130" name="Двойные круглые скобки 129"/>
            <p:cNvSpPr/>
            <p:nvPr/>
          </p:nvSpPr>
          <p:spPr>
            <a:xfrm>
              <a:off x="251588" y="3669466"/>
              <a:ext cx="3636000" cy="1800000"/>
            </a:xfrm>
            <a:prstGeom prst="bracketPair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sp>
          <p:nvSpPr>
            <p:cNvPr id="131" name="Двойные круглые скобки 130"/>
            <p:cNvSpPr/>
            <p:nvPr/>
          </p:nvSpPr>
          <p:spPr>
            <a:xfrm>
              <a:off x="5187024" y="3668715"/>
              <a:ext cx="3780000" cy="1800000"/>
            </a:xfrm>
            <a:prstGeom prst="bracketPair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 dirty="0"/>
            </a:p>
          </p:txBody>
        </p:sp>
        <p:graphicFrame>
          <p:nvGraphicFramePr>
            <p:cNvPr id="129" name="Объект 128"/>
            <p:cNvGraphicFramePr>
              <a:graphicFrameLocks noChangeAspect="1"/>
            </p:cNvGraphicFramePr>
            <p:nvPr/>
          </p:nvGraphicFramePr>
          <p:xfrm>
            <a:off x="4133303" y="4240219"/>
            <a:ext cx="81756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984" name="Equation" r:id="rId4" imgW="215713" imgH="152268" progId="Equation.DSMT4">
                    <p:embed/>
                  </p:oleObj>
                </mc:Choice>
                <mc:Fallback>
                  <p:oleObj name="Equation" r:id="rId4" imgW="215713" imgH="152268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3303" y="4240219"/>
                          <a:ext cx="817563" cy="576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Прямоугольник 126"/>
          <p:cNvSpPr/>
          <p:nvPr/>
        </p:nvSpPr>
        <p:spPr>
          <a:xfrm>
            <a:off x="37274" y="168253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37274" y="1668451"/>
            <a:ext cx="92880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rgbClr val="FF0066"/>
                </a:solidFill>
              </a:rPr>
              <a:t> </a:t>
            </a:r>
            <a:r>
              <a:rPr lang="en-US" sz="3600" i="1" dirty="0" smtClean="0">
                <a:solidFill>
                  <a:srgbClr val="FF0066"/>
                </a:solidFill>
              </a:rPr>
              <a:t>t</a:t>
            </a:r>
            <a:r>
              <a:rPr lang="ru-RU" sz="3600" dirty="0" smtClean="0">
                <a:solidFill>
                  <a:schemeClr val="bg1"/>
                </a:solidFill>
              </a:rPr>
              <a:t>-такое число, что косинус </a:t>
            </a:r>
            <a:r>
              <a:rPr lang="en-US" sz="3600" dirty="0" smtClean="0">
                <a:solidFill>
                  <a:schemeClr val="bg1"/>
                </a:solidFill>
              </a:rPr>
              <a:t>t</a:t>
            </a:r>
            <a:r>
              <a:rPr lang="ru-RU" sz="3600" dirty="0" smtClean="0">
                <a:solidFill>
                  <a:schemeClr val="bg1"/>
                </a:solidFill>
              </a:rPr>
              <a:t> равен </a:t>
            </a:r>
            <a:r>
              <a:rPr lang="ru-RU" sz="3600" i="1" dirty="0" smtClean="0">
                <a:solidFill>
                  <a:srgbClr val="66FF33"/>
                </a:solidFill>
              </a:rPr>
              <a:t>а</a:t>
            </a:r>
            <a:r>
              <a:rPr lang="ru-RU" sz="3600" dirty="0" smtClean="0">
                <a:solidFill>
                  <a:schemeClr val="bg1"/>
                </a:solidFill>
              </a:rPr>
              <a:t> и 0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≤ </a:t>
            </a:r>
            <a:r>
              <a:rPr lang="en-US" sz="3600" i="1" dirty="0" smtClean="0">
                <a:solidFill>
                  <a:srgbClr val="FF0066"/>
                </a:solidFill>
                <a:latin typeface="Times New Roman"/>
                <a:cs typeface="Times New Roman"/>
              </a:rPr>
              <a:t>t</a:t>
            </a:r>
            <a:r>
              <a:rPr lang="en-US" sz="3600" dirty="0" smtClean="0">
                <a:solidFill>
                  <a:schemeClr val="bg1"/>
                </a:solidFill>
                <a:latin typeface="Times New Roman"/>
                <a:cs typeface="Times New Roman"/>
              </a:rPr>
              <a:t> ≤ </a:t>
            </a:r>
            <a:r>
              <a:rPr lang="el-GR" sz="3600" i="1" dirty="0" smtClean="0">
                <a:solidFill>
                  <a:schemeClr val="bg1"/>
                </a:solidFill>
                <a:latin typeface="Calibri"/>
                <a:cs typeface="Calibri"/>
              </a:rPr>
              <a:t>π</a:t>
            </a:r>
            <a:endParaRPr lang="ru-RU" sz="3600" i="1" dirty="0"/>
          </a:p>
        </p:txBody>
      </p:sp>
      <p:graphicFrame>
        <p:nvGraphicFramePr>
          <p:cNvPr id="113" name="Объект 112"/>
          <p:cNvGraphicFramePr>
            <a:graphicFrameLocks noChangeAspect="1"/>
          </p:cNvGraphicFramePr>
          <p:nvPr/>
        </p:nvGraphicFramePr>
        <p:xfrm>
          <a:off x="5752314" y="2168517"/>
          <a:ext cx="25080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5" name="Equation" r:id="rId6" imgW="558558" imgH="152334" progId="Equation.DSMT4">
                  <p:embed/>
                </p:oleObj>
              </mc:Choice>
              <mc:Fallback>
                <p:oleObj name="Equation" r:id="rId6" imgW="558558" imgH="15233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314" y="2168517"/>
                        <a:ext cx="2508000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Объект 116"/>
          <p:cNvGraphicFramePr>
            <a:graphicFrameLocks noChangeAspect="1"/>
          </p:cNvGraphicFramePr>
          <p:nvPr/>
        </p:nvGraphicFramePr>
        <p:xfrm>
          <a:off x="608778" y="882633"/>
          <a:ext cx="270000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6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78" y="882633"/>
                        <a:ext cx="2700000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/>
        </p:nvGraphicFramePr>
        <p:xfrm>
          <a:off x="5966628" y="2668583"/>
          <a:ext cx="2484005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7" name="Equation" r:id="rId10" imgW="583693" imgH="177646" progId="Equation.DSMT4">
                  <p:embed/>
                </p:oleObj>
              </mc:Choice>
              <mc:Fallback>
                <p:oleObj name="Equation" r:id="rId10" imgW="583693" imgH="17764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628" y="2668583"/>
                        <a:ext cx="2484005" cy="7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Объект 125"/>
          <p:cNvGraphicFramePr>
            <a:graphicFrameLocks noChangeAspect="1"/>
          </p:cNvGraphicFramePr>
          <p:nvPr/>
        </p:nvGraphicFramePr>
        <p:xfrm>
          <a:off x="251588" y="3395755"/>
          <a:ext cx="359446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88" name="Equation" r:id="rId12" imgW="748975" imgH="165028" progId="Equation.DSMT4">
                  <p:embed/>
                </p:oleObj>
              </mc:Choice>
              <mc:Fallback>
                <p:oleObj name="Equation" r:id="rId12" imgW="748975" imgH="16502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3395755"/>
                        <a:ext cx="3594468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4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1658E-6 1.42018E-6 L -0.04001 0.13761 C -0.049 0.1665 -0.05391 0.20984 -0.05391 0.25465 C -0.05391 0.30632 -0.049 0.34745 -0.04001 0.3761 L -3.91658E-6 0.51371 " pathEditMode="relative" rAng="0" ptsTypes="FffFF">
                                      <p:cBhvr>
                                        <p:cTn id="54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2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5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4496E-7 -0.00955 L -0.04001 0.05411 C -0.049 0.06758 -0.05392 0.08766 -0.05392 0.10847 C -0.05392 0.13271 -0.049 0.15157 -0.04001 0.16503 L 2.64496E-7 0.22919 " pathEditMode="relative" rAng="0" ptsTypes="FffFF">
                                      <p:cBhvr>
                                        <p:cTn id="57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1190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53 -2.46817E-6 L -0.07155 0.07052 C -0.08053 0.08521 -0.08545 0.1075 -0.08545 0.13051 C -0.08545 0.15696 -0.08053 0.17801 -0.07155 0.19271 L -0.03153 0.26347 " pathEditMode="relative" rAng="0" ptsTypes="FffFF">
                                      <p:cBhvr>
                                        <p:cTn id="59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0" y="1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42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0" grpId="1"/>
      <p:bldP spid="78" grpId="0"/>
      <p:bldP spid="78" grpId="1"/>
      <p:bldP spid="78" grpId="2"/>
      <p:bldP spid="127" grpId="0"/>
      <p:bldP spid="112" grpId="0"/>
      <p:bldP spid="11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07"/>
          <p:cNvGrpSpPr/>
          <p:nvPr/>
        </p:nvGrpSpPr>
        <p:grpSpPr>
          <a:xfrm>
            <a:off x="1306312" y="591293"/>
            <a:ext cx="5286978" cy="5292000"/>
            <a:chOff x="179584" y="1019921"/>
            <a:chExt cx="5286978" cy="5292000"/>
          </a:xfrm>
        </p:grpSpPr>
        <p:grpSp>
          <p:nvGrpSpPr>
            <p:cNvPr id="3" name="Группа 72"/>
            <p:cNvGrpSpPr/>
            <p:nvPr/>
          </p:nvGrpSpPr>
          <p:grpSpPr>
            <a:xfrm>
              <a:off x="179584" y="1019921"/>
              <a:ext cx="5286978" cy="5292000"/>
              <a:chOff x="1193800" y="88900"/>
              <a:chExt cx="6769120" cy="6629400"/>
            </a:xfrm>
            <a:solidFill>
              <a:srgbClr val="0E180F"/>
            </a:solidFill>
          </p:grpSpPr>
          <p:cxnSp>
            <p:nvCxnSpPr>
              <p:cNvPr id="76" name="Прямая соединительная линия 75"/>
              <p:cNvCxnSpPr/>
              <p:nvPr/>
            </p:nvCxnSpPr>
            <p:spPr>
              <a:xfrm rot="10800000" flipV="1">
                <a:off x="3071801" y="3429000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единительная линия 73"/>
              <p:cNvCxnSpPr/>
              <p:nvPr/>
            </p:nvCxnSpPr>
            <p:spPr>
              <a:xfrm rot="5400000">
                <a:off x="3428992" y="3714752"/>
                <a:ext cx="1428760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4" name="Группа 75"/>
              <p:cNvGrpSpPr/>
              <p:nvPr/>
            </p:nvGrpSpPr>
            <p:grpSpPr>
              <a:xfrm>
                <a:off x="1193800" y="88900"/>
                <a:ext cx="6769120" cy="6629400"/>
                <a:chOff x="1714480" y="535761"/>
                <a:chExt cx="5715040" cy="5786478"/>
              </a:xfrm>
              <a:grpFill/>
            </p:grpSpPr>
            <p:sp>
              <p:nvSpPr>
                <p:cNvPr id="5" name="Овал 4"/>
                <p:cNvSpPr/>
                <p:nvPr/>
              </p:nvSpPr>
              <p:spPr>
                <a:xfrm>
                  <a:off x="3125068" y="2013013"/>
                  <a:ext cx="2879692" cy="2889303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cxnSp>
              <p:nvCxnSpPr>
                <p:cNvPr id="7" name="Прямая со стрелкой 6"/>
                <p:cNvCxnSpPr/>
                <p:nvPr/>
              </p:nvCxnSpPr>
              <p:spPr>
                <a:xfrm>
                  <a:off x="2714612" y="3458558"/>
                  <a:ext cx="471490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6" name="Прямая со стрелкой 5"/>
                <p:cNvCxnSpPr/>
                <p:nvPr/>
              </p:nvCxnSpPr>
              <p:spPr>
                <a:xfrm rot="5400000" flipH="1" flipV="1">
                  <a:off x="2174953" y="2928140"/>
                  <a:ext cx="4786346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8" name="Прямая со стрелкой 7"/>
                <p:cNvCxnSpPr/>
                <p:nvPr/>
              </p:nvCxnSpPr>
              <p:spPr>
                <a:xfrm rot="5400000" flipH="1" flipV="1">
                  <a:off x="3119426" y="3428206"/>
                  <a:ext cx="578647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Прямая со стрелкой 8"/>
                <p:cNvCxnSpPr/>
                <p:nvPr/>
              </p:nvCxnSpPr>
              <p:spPr>
                <a:xfrm>
                  <a:off x="1714480" y="2017288"/>
                  <a:ext cx="5715040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>
                  <a:off x="3132223" y="4902209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1" name="Прямая соединительная линия 10"/>
                <p:cNvCxnSpPr>
                  <a:stCxn id="50" idx="6"/>
                  <a:endCxn id="55" idx="6"/>
                </p:cNvCxnSpPr>
                <p:nvPr/>
              </p:nvCxnSpPr>
              <p:spPr>
                <a:xfrm>
                  <a:off x="3350884" y="4175760"/>
                  <a:ext cx="2495568" cy="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2" name="Прямая соединительная линия 11"/>
                <p:cNvCxnSpPr>
                  <a:stCxn id="46" idx="2"/>
                  <a:endCxn id="47" idx="2"/>
                </p:cNvCxnSpPr>
                <p:nvPr/>
              </p:nvCxnSpPr>
              <p:spPr>
                <a:xfrm rot="10800000" flipH="1" flipV="1">
                  <a:off x="3298020" y="2735102"/>
                  <a:ext cx="2502711" cy="2373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3" name="Прямая соединительная линия 12"/>
                <p:cNvCxnSpPr/>
                <p:nvPr/>
              </p:nvCxnSpPr>
              <p:spPr>
                <a:xfrm rot="5400000">
                  <a:off x="1702575" y="3463925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4" name="Прямая соединительная линия 13"/>
                <p:cNvCxnSpPr/>
                <p:nvPr/>
              </p:nvCxnSpPr>
              <p:spPr>
                <a:xfrm flipV="1">
                  <a:off x="3133716" y="1963727"/>
                  <a:ext cx="2938482" cy="293372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5" name="Прямая соединительная линия 14"/>
                <p:cNvCxnSpPr>
                  <a:stCxn id="42" idx="0"/>
                  <a:endCxn id="58" idx="4"/>
                </p:cNvCxnSpPr>
                <p:nvPr/>
              </p:nvCxnSpPr>
              <p:spPr>
                <a:xfrm rot="16200000" flipH="1" flipV="1">
                  <a:off x="4015977" y="3450669"/>
                  <a:ext cx="2546050" cy="2381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6" name="Прямая соединительная линия 15"/>
                <p:cNvCxnSpPr/>
                <p:nvPr/>
              </p:nvCxnSpPr>
              <p:spPr>
                <a:xfrm rot="5400000" flipH="1" flipV="1">
                  <a:off x="2493473" y="3532664"/>
                  <a:ext cx="2714644" cy="6987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flipV="1">
                  <a:off x="4572000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8" name="Прямая соединительная линия 17"/>
                <p:cNvCxnSpPr/>
                <p:nvPr/>
              </p:nvCxnSpPr>
              <p:spPr>
                <a:xfrm rot="16200000" flipH="1">
                  <a:off x="4031453" y="4004472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9" name="Прямая соединительная линия 18"/>
                <p:cNvCxnSpPr/>
                <p:nvPr/>
              </p:nvCxnSpPr>
              <p:spPr>
                <a:xfrm rot="16200000" flipH="1">
                  <a:off x="4572000" y="3463925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4572000" y="3463925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1" name="Прямая соединительная линия 20"/>
                <p:cNvCxnSpPr/>
                <p:nvPr/>
              </p:nvCxnSpPr>
              <p:spPr>
                <a:xfrm rot="5400000" flipH="1" flipV="1">
                  <a:off x="4026691" y="1432704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16200000" flipV="1">
                  <a:off x="3393273" y="2285198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3" name="Прямая соединительная линия 22"/>
                <p:cNvCxnSpPr/>
                <p:nvPr/>
              </p:nvCxnSpPr>
              <p:spPr>
                <a:xfrm rot="16200000" flipV="1">
                  <a:off x="3071802" y="1963727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10800000">
                  <a:off x="2000232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3857620" y="2202653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3857620" y="469900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7" name="Прямая соединительная линия 26"/>
                <p:cNvCxnSpPr>
                  <a:stCxn id="5" idx="3"/>
                  <a:endCxn id="5" idx="5"/>
                </p:cNvCxnSpPr>
                <p:nvPr/>
              </p:nvCxnSpPr>
              <p:spPr>
                <a:xfrm rot="16200000" flipH="1">
                  <a:off x="4564904" y="3461063"/>
                  <a:ext cx="1736" cy="2036249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4571206" y="1423338"/>
                  <a:ext cx="1588" cy="203646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 rot="5400000">
                  <a:off x="2616983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 rot="16200000" flipH="1">
                  <a:off x="2540518" y="3453013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 rot="16200000" flipH="1">
                  <a:off x="4574525" y="3462979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 rot="5400000">
                  <a:off x="5105400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sp>
              <p:nvSpPr>
                <p:cNvPr id="33" name="Овал 32"/>
                <p:cNvSpPr/>
                <p:nvPr/>
              </p:nvSpPr>
              <p:spPr>
                <a:xfrm>
                  <a:off x="3719506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4" name="Овал 33"/>
                <p:cNvSpPr/>
                <p:nvPr/>
              </p:nvSpPr>
              <p:spPr>
                <a:xfrm>
                  <a:off x="3107525" y="1993101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5" name="Овал 34"/>
                <p:cNvSpPr/>
                <p:nvPr/>
              </p:nvSpPr>
              <p:spPr>
                <a:xfrm>
                  <a:off x="3833810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6" name="Овал 35"/>
                <p:cNvSpPr/>
                <p:nvPr/>
              </p:nvSpPr>
              <p:spPr>
                <a:xfrm>
                  <a:off x="3526621" y="241219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7" name="Овал 36"/>
                <p:cNvSpPr/>
                <p:nvPr/>
              </p:nvSpPr>
              <p:spPr>
                <a:xfrm>
                  <a:off x="2071670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8" name="Овал 37"/>
                <p:cNvSpPr/>
                <p:nvPr/>
              </p:nvSpPr>
              <p:spPr>
                <a:xfrm>
                  <a:off x="4545328" y="198356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9" name="Овал 38"/>
                <p:cNvSpPr/>
                <p:nvPr/>
              </p:nvSpPr>
              <p:spPr>
                <a:xfrm>
                  <a:off x="5991236" y="95724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0" name="Овал 39"/>
                <p:cNvSpPr/>
                <p:nvPr/>
              </p:nvSpPr>
              <p:spPr>
                <a:xfrm>
                  <a:off x="5991236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1" name="Овал 40"/>
                <p:cNvSpPr/>
                <p:nvPr/>
              </p:nvSpPr>
              <p:spPr>
                <a:xfrm>
                  <a:off x="5381628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2" name="Овал 41"/>
                <p:cNvSpPr/>
                <p:nvPr/>
              </p:nvSpPr>
              <p:spPr>
                <a:xfrm>
                  <a:off x="5267332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3" name="Овал 42"/>
                <p:cNvSpPr/>
                <p:nvPr/>
              </p:nvSpPr>
              <p:spPr>
                <a:xfrm>
                  <a:off x="5569751" y="241695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4" name="Овал 43"/>
                <p:cNvSpPr/>
                <p:nvPr/>
              </p:nvSpPr>
              <p:spPr>
                <a:xfrm>
                  <a:off x="3829048" y="46744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5" name="Овал 44"/>
                <p:cNvSpPr/>
                <p:nvPr/>
              </p:nvSpPr>
              <p:spPr>
                <a:xfrm>
                  <a:off x="3105136" y="343614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6" name="Овал 45"/>
                <p:cNvSpPr/>
                <p:nvPr/>
              </p:nvSpPr>
              <p:spPr>
                <a:xfrm>
                  <a:off x="3298021" y="271224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7" name="Овал 46"/>
                <p:cNvSpPr/>
                <p:nvPr/>
              </p:nvSpPr>
              <p:spPr>
                <a:xfrm>
                  <a:off x="5800732" y="271461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8" name="Овал 47"/>
                <p:cNvSpPr/>
                <p:nvPr/>
              </p:nvSpPr>
              <p:spPr>
                <a:xfrm>
                  <a:off x="5993617" y="259555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9" name="Овал 48"/>
                <p:cNvSpPr/>
                <p:nvPr/>
              </p:nvSpPr>
              <p:spPr>
                <a:xfrm>
                  <a:off x="5991236" y="343137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0" name="Овал 49"/>
                <p:cNvSpPr/>
                <p:nvPr/>
              </p:nvSpPr>
              <p:spPr>
                <a:xfrm>
                  <a:off x="3305164" y="415290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1" name="Овал 50"/>
                <p:cNvSpPr/>
                <p:nvPr/>
              </p:nvSpPr>
              <p:spPr>
                <a:xfrm>
                  <a:off x="3533764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2" name="Овал 51"/>
                <p:cNvSpPr/>
                <p:nvPr/>
              </p:nvSpPr>
              <p:spPr>
                <a:xfrm>
                  <a:off x="5991236" y="4267204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3" name="Овал 52"/>
                <p:cNvSpPr/>
                <p:nvPr/>
              </p:nvSpPr>
              <p:spPr>
                <a:xfrm>
                  <a:off x="5991234" y="487919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4" name="Овал 53"/>
                <p:cNvSpPr/>
                <p:nvPr/>
              </p:nvSpPr>
              <p:spPr>
                <a:xfrm>
                  <a:off x="5572132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5" name="Овал 54"/>
                <p:cNvSpPr/>
                <p:nvPr/>
              </p:nvSpPr>
              <p:spPr>
                <a:xfrm>
                  <a:off x="5800732" y="415767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6" name="Овал 55"/>
                <p:cNvSpPr/>
                <p:nvPr/>
              </p:nvSpPr>
              <p:spPr>
                <a:xfrm>
                  <a:off x="4545809" y="487205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7" name="Овал 56"/>
                <p:cNvSpPr/>
                <p:nvPr/>
              </p:nvSpPr>
              <p:spPr>
                <a:xfrm>
                  <a:off x="5991234" y="593171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8" name="Овал 57"/>
                <p:cNvSpPr/>
                <p:nvPr/>
              </p:nvSpPr>
              <p:spPr>
                <a:xfrm>
                  <a:off x="5264951" y="467916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9" name="Овал 58"/>
                <p:cNvSpPr/>
                <p:nvPr/>
              </p:nvSpPr>
              <p:spPr>
                <a:xfrm>
                  <a:off x="7024707" y="1997855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0" name="Овал 59"/>
                <p:cNvSpPr/>
                <p:nvPr/>
              </p:nvSpPr>
              <p:spPr>
                <a:xfrm>
                  <a:off x="4545809" y="21764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1" name="Овал 60"/>
                <p:cNvSpPr/>
                <p:nvPr/>
              </p:nvSpPr>
              <p:spPr>
                <a:xfrm>
                  <a:off x="4548190" y="2416967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2" name="Овал 61"/>
                <p:cNvSpPr/>
                <p:nvPr/>
              </p:nvSpPr>
              <p:spPr>
                <a:xfrm>
                  <a:off x="4542948" y="343375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3" name="Овал 62"/>
                <p:cNvSpPr/>
                <p:nvPr/>
              </p:nvSpPr>
              <p:spPr>
                <a:xfrm>
                  <a:off x="4543428" y="27098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4" name="Овал 63"/>
                <p:cNvSpPr/>
                <p:nvPr/>
              </p:nvSpPr>
              <p:spPr>
                <a:xfrm>
                  <a:off x="5267332" y="3431377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5" name="Овал 64"/>
                <p:cNvSpPr/>
                <p:nvPr/>
              </p:nvSpPr>
              <p:spPr>
                <a:xfrm>
                  <a:off x="5569759" y="3431385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6" name="Овал 65"/>
                <p:cNvSpPr/>
                <p:nvPr/>
              </p:nvSpPr>
              <p:spPr>
                <a:xfrm>
                  <a:off x="5798359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7" name="Овал 66"/>
                <p:cNvSpPr/>
                <p:nvPr/>
              </p:nvSpPr>
              <p:spPr>
                <a:xfrm>
                  <a:off x="3312307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8" name="Овал 67"/>
                <p:cNvSpPr/>
                <p:nvPr/>
              </p:nvSpPr>
              <p:spPr>
                <a:xfrm>
                  <a:off x="3536153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9" name="Овал 68"/>
                <p:cNvSpPr/>
                <p:nvPr/>
              </p:nvSpPr>
              <p:spPr>
                <a:xfrm>
                  <a:off x="3829040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0" name="Овал 69"/>
                <p:cNvSpPr/>
                <p:nvPr/>
              </p:nvSpPr>
              <p:spPr>
                <a:xfrm>
                  <a:off x="4546759" y="415290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1" name="Овал 70"/>
                <p:cNvSpPr/>
                <p:nvPr/>
              </p:nvSpPr>
              <p:spPr>
                <a:xfrm>
                  <a:off x="4545329" y="4443422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2" name="Овал 71"/>
                <p:cNvSpPr/>
                <p:nvPr/>
              </p:nvSpPr>
              <p:spPr>
                <a:xfrm>
                  <a:off x="4545329" y="467678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</p:grpSp>
        </p:grpSp>
        <p:sp>
          <p:nvSpPr>
            <p:cNvPr id="94" name="Овал 93"/>
            <p:cNvSpPr/>
            <p:nvPr/>
          </p:nvSpPr>
          <p:spPr>
            <a:xfrm>
              <a:off x="3713709" y="3646437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3433356" y="364319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2768558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2104683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8" name="Овал 97"/>
            <p:cNvSpPr/>
            <p:nvPr/>
          </p:nvSpPr>
          <p:spPr>
            <a:xfrm>
              <a:off x="1834082" y="364152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9" name="Овал 98"/>
            <p:cNvSpPr/>
            <p:nvPr/>
          </p:nvSpPr>
          <p:spPr>
            <a:xfrm>
              <a:off x="1624421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0" name="Овал 99"/>
            <p:cNvSpPr/>
            <p:nvPr/>
          </p:nvSpPr>
          <p:spPr>
            <a:xfrm>
              <a:off x="1439136" y="3643978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3923369" y="364319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4" name="Овал 113"/>
            <p:cNvSpPr/>
            <p:nvPr/>
          </p:nvSpPr>
          <p:spPr>
            <a:xfrm>
              <a:off x="4101341" y="3645649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4552104" y="3092456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i="1" dirty="0" smtClean="0">
                <a:solidFill>
                  <a:srgbClr val="66FF33"/>
                </a:solidFill>
              </a:rPr>
              <a:t>а</a:t>
            </a:r>
            <a:endParaRPr lang="ru-RU" sz="3600" i="1" dirty="0">
              <a:solidFill>
                <a:srgbClr val="66FF33"/>
              </a:solidFill>
            </a:endParaRPr>
          </a:p>
        </p:txBody>
      </p:sp>
      <p:grpSp>
        <p:nvGrpSpPr>
          <p:cNvPr id="73" name="Группа 118"/>
          <p:cNvGrpSpPr/>
          <p:nvPr/>
        </p:nvGrpSpPr>
        <p:grpSpPr>
          <a:xfrm>
            <a:off x="2235006" y="1948615"/>
            <a:ext cx="3477555" cy="2643206"/>
            <a:chOff x="1108844" y="2369183"/>
            <a:chExt cx="3477555" cy="2643206"/>
          </a:xfrm>
        </p:grpSpPr>
        <p:sp>
          <p:nvSpPr>
            <p:cNvPr id="106" name="Дуга 105"/>
            <p:cNvSpPr/>
            <p:nvPr/>
          </p:nvSpPr>
          <p:spPr>
            <a:xfrm>
              <a:off x="1493330" y="2369183"/>
              <a:ext cx="2664000" cy="2643206"/>
            </a:xfrm>
            <a:prstGeom prst="arc">
              <a:avLst>
                <a:gd name="adj1" fmla="val 10837337"/>
                <a:gd name="adj2" fmla="val 0"/>
              </a:avLst>
            </a:prstGeom>
            <a:ln w="571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16" name="Объект 115"/>
            <p:cNvGraphicFramePr>
              <a:graphicFrameLocks noChangeAspect="1"/>
            </p:cNvGraphicFramePr>
            <p:nvPr/>
          </p:nvGraphicFramePr>
          <p:xfrm>
            <a:off x="4252116" y="3240087"/>
            <a:ext cx="334283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42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116" y="3240087"/>
                          <a:ext cx="334283" cy="46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3138" name="Object 2"/>
            <p:cNvGraphicFramePr>
              <a:graphicFrameLocks noChangeAspect="1"/>
            </p:cNvGraphicFramePr>
            <p:nvPr/>
          </p:nvGraphicFramePr>
          <p:xfrm>
            <a:off x="1108844" y="3311525"/>
            <a:ext cx="401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43"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844" y="3311525"/>
                          <a:ext cx="401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Группа 116"/>
          <p:cNvGrpSpPr/>
          <p:nvPr/>
        </p:nvGrpSpPr>
        <p:grpSpPr>
          <a:xfrm>
            <a:off x="2199193" y="3152959"/>
            <a:ext cx="3422638" cy="584775"/>
            <a:chOff x="1073031" y="3573527"/>
            <a:chExt cx="3422638" cy="584775"/>
          </a:xfrm>
        </p:grpSpPr>
        <p:cxnSp>
          <p:nvCxnSpPr>
            <p:cNvPr id="108" name="Прямая соединительная линия 107"/>
            <p:cNvCxnSpPr/>
            <p:nvPr/>
          </p:nvCxnSpPr>
          <p:spPr>
            <a:xfrm rot="16200000" flipH="1">
              <a:off x="2823519" y="2370661"/>
              <a:ext cx="0" cy="2664000"/>
            </a:xfrm>
            <a:prstGeom prst="line">
              <a:avLst/>
            </a:prstGeom>
            <a:ln w="5715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73031" y="3573527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-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4105819" y="357352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4421413" y="1105007"/>
            <a:ext cx="1620957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3000000"/>
              </a:camera>
              <a:lightRig rig="threePt" dir="t"/>
            </a:scene3d>
          </a:bodyPr>
          <a:lstStyle/>
          <a:p>
            <a:r>
              <a:rPr lang="en-US" sz="3600" dirty="0" smtClean="0">
                <a:solidFill>
                  <a:srgbClr val="FF0066"/>
                </a:solidFill>
              </a:rPr>
              <a:t>arccos</a:t>
            </a:r>
            <a:r>
              <a:rPr lang="en-US" sz="4000" i="1" dirty="0" smtClean="0">
                <a:solidFill>
                  <a:srgbClr val="66FF33"/>
                </a:solidFill>
              </a:rPr>
              <a:t>a</a:t>
            </a:r>
            <a:endParaRPr lang="ru-RU" sz="4000" i="1" dirty="0">
              <a:solidFill>
                <a:srgbClr val="66FF33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4861324" y="1316127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>
                <a:solidFill>
                  <a:srgbClr val="FF0066"/>
                </a:solidFill>
              </a:rPr>
              <a:t>t</a:t>
            </a:r>
            <a:endParaRPr lang="ru-RU" sz="4400" i="1" dirty="0">
              <a:solidFill>
                <a:srgbClr val="FF0066"/>
              </a:solidFill>
            </a:endParaRPr>
          </a:p>
        </p:txBody>
      </p:sp>
      <p:grpSp>
        <p:nvGrpSpPr>
          <p:cNvPr id="77" name="Группа 140"/>
          <p:cNvGrpSpPr/>
          <p:nvPr/>
        </p:nvGrpSpPr>
        <p:grpSpPr>
          <a:xfrm>
            <a:off x="4756481" y="2282759"/>
            <a:ext cx="0" cy="923100"/>
            <a:chOff x="3630319" y="2703327"/>
            <a:chExt cx="8006" cy="923100"/>
          </a:xfrm>
        </p:grpSpPr>
        <p:cxnSp>
          <p:nvCxnSpPr>
            <p:cNvPr id="134" name="Прямая со стрелкой 133"/>
            <p:cNvCxnSpPr/>
            <p:nvPr/>
          </p:nvCxnSpPr>
          <p:spPr>
            <a:xfrm rot="5400000" flipH="1" flipV="1">
              <a:off x="3555845" y="3548582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/>
            <p:nvPr/>
          </p:nvCxnSpPr>
          <p:spPr>
            <a:xfrm rot="5400000" flipH="1" flipV="1">
              <a:off x="3552473" y="3029660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 стрелкой 135"/>
            <p:cNvCxnSpPr/>
            <p:nvPr/>
          </p:nvCxnSpPr>
          <p:spPr>
            <a:xfrm rot="5400000" flipH="1" flipV="1">
              <a:off x="3552473" y="3303638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 rot="5400000" flipH="1" flipV="1">
              <a:off x="3560479" y="2781173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Овал 120"/>
          <p:cNvSpPr/>
          <p:nvPr/>
        </p:nvSpPr>
        <p:spPr>
          <a:xfrm>
            <a:off x="4704474" y="3222219"/>
            <a:ext cx="108000" cy="108000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0" name="Овал 139"/>
          <p:cNvSpPr/>
          <p:nvPr/>
        </p:nvSpPr>
        <p:spPr>
          <a:xfrm>
            <a:off x="4704045" y="3222509"/>
            <a:ext cx="108000" cy="108000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2" name="TextBox 101"/>
          <p:cNvSpPr txBox="1"/>
          <p:nvPr/>
        </p:nvSpPr>
        <p:spPr>
          <a:xfrm>
            <a:off x="2180414" y="25377"/>
            <a:ext cx="43392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i="1" dirty="0" smtClean="0">
                <a:solidFill>
                  <a:srgbClr val="FF0066"/>
                </a:solidFill>
              </a:rPr>
              <a:t>Дуга арккосинусов</a:t>
            </a:r>
            <a:endParaRPr lang="ru-RU" sz="4000" i="1" dirty="0">
              <a:solidFill>
                <a:srgbClr val="FF0066"/>
              </a:solidFill>
            </a:endParaRPr>
          </a:p>
        </p:txBody>
      </p:sp>
      <p:sp>
        <p:nvSpPr>
          <p:cNvPr id="103" name="Номер слайда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5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7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7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8878E-6 -3.91134E-6 L 1.88878E-6 -0.160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7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3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4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8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7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2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3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autoRev="1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7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" grpId="0"/>
      <p:bldP spid="122" grpId="1"/>
      <p:bldP spid="122" grpId="2"/>
      <p:bldP spid="122" grpId="3"/>
      <p:bldP spid="122" grpId="4"/>
      <p:bldP spid="121" grpId="0" animBg="1"/>
      <p:bldP spid="121" grpId="1" animBg="1"/>
      <p:bldP spid="121" grpId="2" animBg="1"/>
      <p:bldP spid="121" grpId="3" animBg="1"/>
      <p:bldP spid="121" grpId="4" animBg="1"/>
      <p:bldP spid="121" grpId="5" animBg="1"/>
      <p:bldP spid="140" grpId="0" animBg="1"/>
      <p:bldP spid="140" grpId="1" animBg="1"/>
      <p:bldP spid="140" grpId="2" animBg="1"/>
      <p:bldP spid="140" grpId="3" animBg="1"/>
      <p:bldP spid="140" grpId="4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TextBox 104"/>
          <p:cNvSpPr txBox="1"/>
          <p:nvPr/>
        </p:nvSpPr>
        <p:spPr>
          <a:xfrm>
            <a:off x="308938" y="25377"/>
            <a:ext cx="874361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ак меняются значения</a:t>
            </a:r>
          </a:p>
          <a:p>
            <a:pPr algn="ctr"/>
            <a:r>
              <a:rPr lang="ru-RU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арккосинуса, если а возрастает?</a:t>
            </a:r>
            <a:endParaRPr lang="ru-RU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08778" y="25377"/>
            <a:ext cx="86851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5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йти значение арккосинуса</a:t>
            </a:r>
            <a:endParaRPr lang="ru-RU" sz="5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5219703" y="1882765"/>
          <a:ext cx="275272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0"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3" y="1882765"/>
                        <a:ext cx="275272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8038330" y="1988121"/>
          <a:ext cx="7699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1" name="Equation" r:id="rId6" imgW="241195" imgH="393529" progId="Equation.DSMT4">
                  <p:embed/>
                </p:oleObj>
              </mc:Choice>
              <mc:Fallback>
                <p:oleObj name="Equation" r:id="rId6" imgW="241195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330" y="1988121"/>
                        <a:ext cx="769937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1" name="Object 3"/>
          <p:cNvGraphicFramePr>
            <a:graphicFrameLocks noChangeAspect="1"/>
          </p:cNvGraphicFramePr>
          <p:nvPr/>
        </p:nvGraphicFramePr>
        <p:xfrm>
          <a:off x="8098081" y="2392139"/>
          <a:ext cx="446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2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081" y="2392139"/>
                        <a:ext cx="446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8169519" y="1988121"/>
          <a:ext cx="5270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3" name="Equation" r:id="rId10" imgW="164957" imgH="393359" progId="Equation.DSMT4">
                  <p:embed/>
                </p:oleObj>
              </mc:Choice>
              <mc:Fallback>
                <p:oleObj name="Equation" r:id="rId10" imgW="164957" imgH="393359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519" y="1988121"/>
                        <a:ext cx="527050" cy="125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7" name="Object 9"/>
          <p:cNvGraphicFramePr>
            <a:graphicFrameLocks noChangeAspect="1"/>
          </p:cNvGraphicFramePr>
          <p:nvPr/>
        </p:nvGraphicFramePr>
        <p:xfrm>
          <a:off x="8038330" y="1947176"/>
          <a:ext cx="5270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4" name="Equation" r:id="rId12" imgW="164957" imgH="393359" progId="Equation.DSMT4">
                  <p:embed/>
                </p:oleObj>
              </mc:Choice>
              <mc:Fallback>
                <p:oleObj name="Equation" r:id="rId12" imgW="164957" imgH="39335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330" y="1947176"/>
                        <a:ext cx="527050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Объект 108"/>
          <p:cNvGraphicFramePr>
            <a:graphicFrameLocks noChangeAspect="1"/>
          </p:cNvGraphicFramePr>
          <p:nvPr/>
        </p:nvGraphicFramePr>
        <p:xfrm>
          <a:off x="5316538" y="2235200"/>
          <a:ext cx="2549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5" name="Equation" r:id="rId14" imgW="799753" imgH="203112" progId="Equation.DSMT4">
                  <p:embed/>
                </p:oleObj>
              </mc:Choice>
              <mc:Fallback>
                <p:oleObj name="Equation" r:id="rId14" imgW="799753" imgH="20311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2235200"/>
                        <a:ext cx="2549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5037934" y="1882765"/>
          <a:ext cx="311626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6" name="Equation" r:id="rId16" imgW="977900" imgH="431800" progId="Equation.DSMT4">
                  <p:embed/>
                </p:oleObj>
              </mc:Choice>
              <mc:Fallback>
                <p:oleObj name="Equation" r:id="rId16" imgW="977900" imgH="4318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934" y="1882765"/>
                        <a:ext cx="3116262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5422109" y="2247096"/>
          <a:ext cx="2347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7" name="Equation" r:id="rId18" imgW="736600" imgH="203200" progId="Equation.DSMT4">
                  <p:embed/>
                </p:oleObj>
              </mc:Choice>
              <mc:Fallback>
                <p:oleObj name="Equation" r:id="rId18" imgW="736600" imgH="203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109" y="2247096"/>
                        <a:ext cx="23479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8" name="Группа 72"/>
          <p:cNvGrpSpPr/>
          <p:nvPr/>
        </p:nvGrpSpPr>
        <p:grpSpPr>
          <a:xfrm>
            <a:off x="584116" y="560103"/>
            <a:ext cx="5286978" cy="5292005"/>
            <a:chOff x="1193800" y="88899"/>
            <a:chExt cx="6769120" cy="6629399"/>
          </a:xfrm>
          <a:solidFill>
            <a:srgbClr val="0E180F"/>
          </a:solidFill>
        </p:grpSpPr>
        <p:cxnSp>
          <p:nvCxnSpPr>
            <p:cNvPr id="247" name="Прямая соединительная линия 246"/>
            <p:cNvCxnSpPr/>
            <p:nvPr/>
          </p:nvCxnSpPr>
          <p:spPr>
            <a:xfrm rot="10800000" flipV="1">
              <a:off x="3071802" y="3429000"/>
              <a:ext cx="1500198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8" name="Прямая соединительная линия 247"/>
            <p:cNvCxnSpPr/>
            <p:nvPr/>
          </p:nvCxnSpPr>
          <p:spPr>
            <a:xfrm rot="5400000">
              <a:off x="3428992" y="3714752"/>
              <a:ext cx="1428760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9" name="Группа 75"/>
            <p:cNvGrpSpPr/>
            <p:nvPr/>
          </p:nvGrpSpPr>
          <p:grpSpPr>
            <a:xfrm>
              <a:off x="1193800" y="88899"/>
              <a:ext cx="6769120" cy="6629399"/>
              <a:chOff x="1714480" y="535761"/>
              <a:chExt cx="5715040" cy="5786478"/>
            </a:xfrm>
            <a:grpFill/>
          </p:grpSpPr>
          <p:sp>
            <p:nvSpPr>
              <p:cNvPr id="250" name="Овал 249"/>
              <p:cNvSpPr/>
              <p:nvPr/>
            </p:nvSpPr>
            <p:spPr>
              <a:xfrm>
                <a:off x="3132223" y="2013013"/>
                <a:ext cx="2880000" cy="2880000"/>
              </a:xfrm>
              <a:prstGeom prst="ellipse">
                <a:avLst/>
              </a:prstGeom>
              <a:solidFill>
                <a:srgbClr val="000000"/>
              </a:solidFill>
              <a:ln w="3175"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cxnSp>
            <p:nvCxnSpPr>
              <p:cNvPr id="254" name="Прямая со стрелкой 253"/>
              <p:cNvCxnSpPr/>
              <p:nvPr/>
            </p:nvCxnSpPr>
            <p:spPr>
              <a:xfrm>
                <a:off x="1714480" y="2017288"/>
                <a:ext cx="5715040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1" name="Прямая со стрелкой 250"/>
              <p:cNvCxnSpPr/>
              <p:nvPr/>
            </p:nvCxnSpPr>
            <p:spPr>
              <a:xfrm rot="5400000" flipH="1" flipV="1">
                <a:off x="2174953" y="2928140"/>
                <a:ext cx="4786346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2" name="Прямая со стрелкой 251"/>
              <p:cNvCxnSpPr/>
              <p:nvPr/>
            </p:nvCxnSpPr>
            <p:spPr>
              <a:xfrm>
                <a:off x="2714612" y="3458558"/>
                <a:ext cx="471490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3" name="Прямая со стрелкой 252"/>
              <p:cNvCxnSpPr/>
              <p:nvPr/>
            </p:nvCxnSpPr>
            <p:spPr>
              <a:xfrm rot="5400000" flipH="1" flipV="1">
                <a:off x="3119426" y="3428206"/>
                <a:ext cx="578647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5" name="Прямая соединительная линия 254"/>
              <p:cNvCxnSpPr/>
              <p:nvPr/>
            </p:nvCxnSpPr>
            <p:spPr>
              <a:xfrm>
                <a:off x="3132223" y="4902209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6" name="Прямая соединительная линия 255"/>
              <p:cNvCxnSpPr>
                <a:stCxn id="295" idx="6"/>
                <a:endCxn id="300" idx="6"/>
              </p:cNvCxnSpPr>
              <p:nvPr/>
            </p:nvCxnSpPr>
            <p:spPr>
              <a:xfrm>
                <a:off x="3350884" y="4175760"/>
                <a:ext cx="2495568" cy="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7" name="Прямая соединительная линия 256"/>
              <p:cNvCxnSpPr>
                <a:stCxn id="291" idx="2"/>
                <a:endCxn id="292" idx="2"/>
              </p:cNvCxnSpPr>
              <p:nvPr/>
            </p:nvCxnSpPr>
            <p:spPr>
              <a:xfrm rot="10800000" flipH="1" flipV="1">
                <a:off x="3298020" y="2735102"/>
                <a:ext cx="2502711" cy="2373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8" name="Прямая соединительная линия 257"/>
              <p:cNvCxnSpPr/>
              <p:nvPr/>
            </p:nvCxnSpPr>
            <p:spPr>
              <a:xfrm rot="5400000">
                <a:off x="1702575" y="3463925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9" name="Прямая соединительная линия 258"/>
              <p:cNvCxnSpPr/>
              <p:nvPr/>
            </p:nvCxnSpPr>
            <p:spPr>
              <a:xfrm flipV="1">
                <a:off x="3133716" y="1963727"/>
                <a:ext cx="2938482" cy="293372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0" name="Прямая соединительная линия 259"/>
              <p:cNvCxnSpPr>
                <a:stCxn id="287" idx="0"/>
                <a:endCxn id="303" idx="4"/>
              </p:cNvCxnSpPr>
              <p:nvPr/>
            </p:nvCxnSpPr>
            <p:spPr>
              <a:xfrm rot="16200000" flipH="1" flipV="1">
                <a:off x="4015977" y="3450669"/>
                <a:ext cx="2546050" cy="2381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1" name="Прямая соединительная линия 260"/>
              <p:cNvCxnSpPr/>
              <p:nvPr/>
            </p:nvCxnSpPr>
            <p:spPr>
              <a:xfrm rot="5400000" flipH="1" flipV="1">
                <a:off x="2493473" y="3532664"/>
                <a:ext cx="2714644" cy="6987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2" name="Прямая соединительная линия 261"/>
              <p:cNvCxnSpPr/>
              <p:nvPr/>
            </p:nvCxnSpPr>
            <p:spPr>
              <a:xfrm flipV="1">
                <a:off x="4572000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3" name="Прямая соединительная линия 262"/>
              <p:cNvCxnSpPr/>
              <p:nvPr/>
            </p:nvCxnSpPr>
            <p:spPr>
              <a:xfrm rot="16200000" flipH="1">
                <a:off x="4031453" y="4004472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4" name="Прямая соединительная линия 263"/>
              <p:cNvCxnSpPr/>
              <p:nvPr/>
            </p:nvCxnSpPr>
            <p:spPr>
              <a:xfrm rot="16200000" flipH="1">
                <a:off x="4572000" y="3463925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5" name="Прямая соединительная линия 264"/>
              <p:cNvCxnSpPr/>
              <p:nvPr/>
            </p:nvCxnSpPr>
            <p:spPr>
              <a:xfrm>
                <a:off x="4572000" y="3463925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6" name="Прямая соединительная линия 265"/>
              <p:cNvCxnSpPr/>
              <p:nvPr/>
            </p:nvCxnSpPr>
            <p:spPr>
              <a:xfrm rot="5400000" flipH="1" flipV="1">
                <a:off x="4026691" y="1432704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7" name="Прямая соединительная линия 266"/>
              <p:cNvCxnSpPr/>
              <p:nvPr/>
            </p:nvCxnSpPr>
            <p:spPr>
              <a:xfrm rot="16200000" flipV="1">
                <a:off x="3393273" y="2285198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8" name="Прямая соединительная линия 267"/>
              <p:cNvCxnSpPr/>
              <p:nvPr/>
            </p:nvCxnSpPr>
            <p:spPr>
              <a:xfrm rot="16200000" flipV="1">
                <a:off x="3071802" y="1963727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9" name="Прямая соединительная линия 268"/>
              <p:cNvCxnSpPr/>
              <p:nvPr/>
            </p:nvCxnSpPr>
            <p:spPr>
              <a:xfrm rot="10800000">
                <a:off x="2000232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0" name="Прямая соединительная линия 269"/>
              <p:cNvCxnSpPr/>
              <p:nvPr/>
            </p:nvCxnSpPr>
            <p:spPr>
              <a:xfrm>
                <a:off x="3857620" y="2202653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1" name="Прямая соединительная линия 270"/>
              <p:cNvCxnSpPr/>
              <p:nvPr/>
            </p:nvCxnSpPr>
            <p:spPr>
              <a:xfrm>
                <a:off x="3857620" y="469900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2" name="Прямая соединительная линия 271"/>
              <p:cNvCxnSpPr>
                <a:stCxn id="250" idx="3"/>
                <a:endCxn id="250" idx="5"/>
              </p:cNvCxnSpPr>
              <p:nvPr/>
            </p:nvCxnSpPr>
            <p:spPr>
              <a:xfrm rot="16200000" flipH="1">
                <a:off x="4551991" y="3473246"/>
                <a:ext cx="1588" cy="1996001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3" name="Прямая соединительная линия 272"/>
              <p:cNvCxnSpPr/>
              <p:nvPr/>
            </p:nvCxnSpPr>
            <p:spPr>
              <a:xfrm rot="16200000" flipH="1">
                <a:off x="4571206" y="1423338"/>
                <a:ext cx="1588" cy="203646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4" name="Прямая соединительная линия 273"/>
              <p:cNvCxnSpPr/>
              <p:nvPr/>
            </p:nvCxnSpPr>
            <p:spPr>
              <a:xfrm rot="5400000">
                <a:off x="2616983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5" name="Прямая соединительная линия 274"/>
              <p:cNvCxnSpPr/>
              <p:nvPr/>
            </p:nvCxnSpPr>
            <p:spPr>
              <a:xfrm rot="16200000" flipH="1">
                <a:off x="2540518" y="3453013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6" name="Прямая соединительная линия 275"/>
              <p:cNvCxnSpPr/>
              <p:nvPr/>
            </p:nvCxnSpPr>
            <p:spPr>
              <a:xfrm rot="16200000" flipH="1">
                <a:off x="4574525" y="3462979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7" name="Прямая соединительная линия 276"/>
              <p:cNvCxnSpPr/>
              <p:nvPr/>
            </p:nvCxnSpPr>
            <p:spPr>
              <a:xfrm rot="5400000">
                <a:off x="5105400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278" name="Овал 277"/>
              <p:cNvSpPr/>
              <p:nvPr/>
            </p:nvSpPr>
            <p:spPr>
              <a:xfrm>
                <a:off x="3719506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79" name="Овал 33"/>
              <p:cNvSpPr/>
              <p:nvPr/>
            </p:nvSpPr>
            <p:spPr>
              <a:xfrm>
                <a:off x="3107525" y="1993101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0" name="Овал 279"/>
              <p:cNvSpPr/>
              <p:nvPr/>
            </p:nvSpPr>
            <p:spPr>
              <a:xfrm>
                <a:off x="3833810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1" name="Овал 280"/>
              <p:cNvSpPr/>
              <p:nvPr/>
            </p:nvSpPr>
            <p:spPr>
              <a:xfrm>
                <a:off x="3526621" y="241219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2" name="Овал 281"/>
              <p:cNvSpPr/>
              <p:nvPr/>
            </p:nvSpPr>
            <p:spPr>
              <a:xfrm>
                <a:off x="2071670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3" name="Овал 282"/>
              <p:cNvSpPr/>
              <p:nvPr/>
            </p:nvSpPr>
            <p:spPr>
              <a:xfrm>
                <a:off x="4545328" y="198356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4" name="Овал 283"/>
              <p:cNvSpPr/>
              <p:nvPr/>
            </p:nvSpPr>
            <p:spPr>
              <a:xfrm>
                <a:off x="5991236" y="95724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5" name="Овал 284"/>
              <p:cNvSpPr/>
              <p:nvPr/>
            </p:nvSpPr>
            <p:spPr>
              <a:xfrm>
                <a:off x="5991236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6" name="Овал 285"/>
              <p:cNvSpPr/>
              <p:nvPr/>
            </p:nvSpPr>
            <p:spPr>
              <a:xfrm>
                <a:off x="5381628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7" name="Овал 286"/>
              <p:cNvSpPr/>
              <p:nvPr/>
            </p:nvSpPr>
            <p:spPr>
              <a:xfrm>
                <a:off x="5267332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8" name="Овал 287"/>
              <p:cNvSpPr/>
              <p:nvPr/>
            </p:nvSpPr>
            <p:spPr>
              <a:xfrm>
                <a:off x="5569751" y="241695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89" name="Овал 288"/>
              <p:cNvSpPr/>
              <p:nvPr/>
            </p:nvSpPr>
            <p:spPr>
              <a:xfrm>
                <a:off x="3829048" y="46744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0" name="Овал 289"/>
              <p:cNvSpPr/>
              <p:nvPr/>
            </p:nvSpPr>
            <p:spPr>
              <a:xfrm>
                <a:off x="3105136" y="343614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1" name="Овал 290"/>
              <p:cNvSpPr/>
              <p:nvPr/>
            </p:nvSpPr>
            <p:spPr>
              <a:xfrm>
                <a:off x="3298021" y="271224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2" name="Овал 291"/>
              <p:cNvSpPr/>
              <p:nvPr/>
            </p:nvSpPr>
            <p:spPr>
              <a:xfrm>
                <a:off x="5800732" y="271461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3" name="Овал 292"/>
              <p:cNvSpPr/>
              <p:nvPr/>
            </p:nvSpPr>
            <p:spPr>
              <a:xfrm>
                <a:off x="5993617" y="25955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4" name="Овал 293"/>
              <p:cNvSpPr/>
              <p:nvPr/>
            </p:nvSpPr>
            <p:spPr>
              <a:xfrm>
                <a:off x="5991236" y="343137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5" name="Овал 294"/>
              <p:cNvSpPr/>
              <p:nvPr/>
            </p:nvSpPr>
            <p:spPr>
              <a:xfrm>
                <a:off x="3305164" y="415290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6" name="Овал 295"/>
              <p:cNvSpPr/>
              <p:nvPr/>
            </p:nvSpPr>
            <p:spPr>
              <a:xfrm>
                <a:off x="3533764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7" name="Овал 296"/>
              <p:cNvSpPr/>
              <p:nvPr/>
            </p:nvSpPr>
            <p:spPr>
              <a:xfrm>
                <a:off x="5991236" y="4267204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8" name="Овал 297"/>
              <p:cNvSpPr/>
              <p:nvPr/>
            </p:nvSpPr>
            <p:spPr>
              <a:xfrm>
                <a:off x="5991234" y="487919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299" name="Овал 298"/>
              <p:cNvSpPr/>
              <p:nvPr/>
            </p:nvSpPr>
            <p:spPr>
              <a:xfrm>
                <a:off x="5572132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0" name="Овал 299"/>
              <p:cNvSpPr/>
              <p:nvPr/>
            </p:nvSpPr>
            <p:spPr>
              <a:xfrm>
                <a:off x="5800732" y="415767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1" name="Овал 300"/>
              <p:cNvSpPr/>
              <p:nvPr/>
            </p:nvSpPr>
            <p:spPr>
              <a:xfrm>
                <a:off x="4545809" y="487205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2" name="Овал 301"/>
              <p:cNvSpPr/>
              <p:nvPr/>
            </p:nvSpPr>
            <p:spPr>
              <a:xfrm>
                <a:off x="5991234" y="593171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3" name="Овал 302"/>
              <p:cNvSpPr/>
              <p:nvPr/>
            </p:nvSpPr>
            <p:spPr>
              <a:xfrm>
                <a:off x="5264951" y="467916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4" name="Овал 303"/>
              <p:cNvSpPr/>
              <p:nvPr/>
            </p:nvSpPr>
            <p:spPr>
              <a:xfrm>
                <a:off x="7024707" y="1997855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5" name="Овал 304"/>
              <p:cNvSpPr/>
              <p:nvPr/>
            </p:nvSpPr>
            <p:spPr>
              <a:xfrm>
                <a:off x="4545809" y="21764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6" name="Овал 305"/>
              <p:cNvSpPr/>
              <p:nvPr/>
            </p:nvSpPr>
            <p:spPr>
              <a:xfrm>
                <a:off x="4548190" y="241696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7" name="Овал 306"/>
              <p:cNvSpPr/>
              <p:nvPr/>
            </p:nvSpPr>
            <p:spPr>
              <a:xfrm>
                <a:off x="4542948" y="34337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8" name="Овал 307"/>
              <p:cNvSpPr/>
              <p:nvPr/>
            </p:nvSpPr>
            <p:spPr>
              <a:xfrm>
                <a:off x="4543428" y="27098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09" name="Овал 308"/>
              <p:cNvSpPr/>
              <p:nvPr/>
            </p:nvSpPr>
            <p:spPr>
              <a:xfrm>
                <a:off x="5267332" y="343137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0" name="Овал 309"/>
              <p:cNvSpPr/>
              <p:nvPr/>
            </p:nvSpPr>
            <p:spPr>
              <a:xfrm>
                <a:off x="5569759" y="3431385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1" name="Овал 310"/>
              <p:cNvSpPr/>
              <p:nvPr/>
            </p:nvSpPr>
            <p:spPr>
              <a:xfrm>
                <a:off x="5798359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2" name="Овал 311"/>
              <p:cNvSpPr/>
              <p:nvPr/>
            </p:nvSpPr>
            <p:spPr>
              <a:xfrm>
                <a:off x="3312307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3" name="Овал 312"/>
              <p:cNvSpPr/>
              <p:nvPr/>
            </p:nvSpPr>
            <p:spPr>
              <a:xfrm>
                <a:off x="3536153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4" name="Овал 313"/>
              <p:cNvSpPr/>
              <p:nvPr/>
            </p:nvSpPr>
            <p:spPr>
              <a:xfrm>
                <a:off x="3829040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5" name="Овал 314"/>
              <p:cNvSpPr/>
              <p:nvPr/>
            </p:nvSpPr>
            <p:spPr>
              <a:xfrm>
                <a:off x="4546759" y="415290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6" name="Овал 315"/>
              <p:cNvSpPr/>
              <p:nvPr/>
            </p:nvSpPr>
            <p:spPr>
              <a:xfrm>
                <a:off x="4545329" y="4443422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17" name="Овал 316"/>
              <p:cNvSpPr/>
              <p:nvPr/>
            </p:nvSpPr>
            <p:spPr>
              <a:xfrm>
                <a:off x="4545329" y="467678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</p:grpSp>
      </p:grpSp>
      <p:cxnSp>
        <p:nvCxnSpPr>
          <p:cNvPr id="108" name="Прямая соединительная линия 107"/>
          <p:cNvCxnSpPr/>
          <p:nvPr/>
        </p:nvCxnSpPr>
        <p:spPr>
          <a:xfrm rot="10800000">
            <a:off x="1868024" y="3244151"/>
            <a:ext cx="2700000" cy="0"/>
          </a:xfrm>
          <a:prstGeom prst="line">
            <a:avLst/>
          </a:prstGeom>
          <a:ln w="762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Прямоугольник 101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106" name="Дуга 105"/>
          <p:cNvSpPr/>
          <p:nvPr/>
        </p:nvSpPr>
        <p:spPr>
          <a:xfrm>
            <a:off x="1908140" y="1899990"/>
            <a:ext cx="2646000" cy="2625981"/>
          </a:xfrm>
          <a:prstGeom prst="arc">
            <a:avLst>
              <a:gd name="adj1" fmla="val 10594832"/>
              <a:gd name="adj2" fmla="val 175964"/>
            </a:avLst>
          </a:prstGeom>
          <a:ln w="76200">
            <a:solidFill>
              <a:srgbClr val="FF0066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A96BE"/>
              </a:solidFill>
            </a:endParaRPr>
          </a:p>
        </p:txBody>
      </p:sp>
      <p:sp>
        <p:nvSpPr>
          <p:cNvPr id="110" name="Овал 109"/>
          <p:cNvSpPr/>
          <p:nvPr/>
        </p:nvSpPr>
        <p:spPr>
          <a:xfrm>
            <a:off x="4331151" y="3190876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4" name="Овал 113"/>
          <p:cNvSpPr/>
          <p:nvPr/>
        </p:nvSpPr>
        <p:spPr>
          <a:xfrm>
            <a:off x="4509123" y="3193126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4" name="Овал 93"/>
          <p:cNvSpPr/>
          <p:nvPr/>
        </p:nvSpPr>
        <p:spPr>
          <a:xfrm>
            <a:off x="4121491" y="3193847"/>
            <a:ext cx="110569" cy="102050"/>
          </a:xfrm>
          <a:prstGeom prst="ellipse">
            <a:avLst/>
          </a:prstGeom>
          <a:solidFill>
            <a:srgbClr val="00FF00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5" name="Овал 94"/>
          <p:cNvSpPr/>
          <p:nvPr/>
        </p:nvSpPr>
        <p:spPr>
          <a:xfrm>
            <a:off x="3841138" y="3190876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7" name="Овал 96"/>
          <p:cNvSpPr/>
          <p:nvPr/>
        </p:nvSpPr>
        <p:spPr>
          <a:xfrm>
            <a:off x="2512465" y="3187098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8" name="Овал 97"/>
          <p:cNvSpPr/>
          <p:nvPr/>
        </p:nvSpPr>
        <p:spPr>
          <a:xfrm>
            <a:off x="2241864" y="3189348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9" name="Овал 98"/>
          <p:cNvSpPr/>
          <p:nvPr/>
        </p:nvSpPr>
        <p:spPr>
          <a:xfrm>
            <a:off x="2032203" y="3187098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0" name="Овал 99"/>
          <p:cNvSpPr/>
          <p:nvPr/>
        </p:nvSpPr>
        <p:spPr>
          <a:xfrm>
            <a:off x="1846918" y="3191597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6" name="Овал 95"/>
          <p:cNvSpPr/>
          <p:nvPr/>
        </p:nvSpPr>
        <p:spPr>
          <a:xfrm>
            <a:off x="3176340" y="3187098"/>
            <a:ext cx="110569" cy="10205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1" name="Номер слайда 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6</a:t>
            </a:fld>
            <a:endParaRPr lang="ru-RU" dirty="0"/>
          </a:p>
        </p:txBody>
      </p:sp>
      <p:graphicFrame>
        <p:nvGraphicFramePr>
          <p:cNvPr id="103" name="Объект 102"/>
          <p:cNvGraphicFramePr>
            <a:graphicFrameLocks noChangeAspect="1"/>
          </p:cNvGraphicFramePr>
          <p:nvPr/>
        </p:nvGraphicFramePr>
        <p:xfrm>
          <a:off x="4895058" y="4059250"/>
          <a:ext cx="3516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8" name="Equation" r:id="rId20" imgW="723586" imgH="228501" progId="Equation.DSMT4">
                  <p:embed/>
                </p:oleObj>
              </mc:Choice>
              <mc:Fallback>
                <p:oleObj name="Equation" r:id="rId20" imgW="723586" imgH="228501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058" y="4059250"/>
                        <a:ext cx="3516313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Объект 103"/>
          <p:cNvGraphicFramePr>
            <a:graphicFrameLocks noChangeAspect="1"/>
          </p:cNvGraphicFramePr>
          <p:nvPr/>
        </p:nvGraphicFramePr>
        <p:xfrm>
          <a:off x="2877948" y="4918096"/>
          <a:ext cx="58610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39" name="Equation" r:id="rId22" imgW="1180588" imgH="266584" progId="Equation.DSMT4">
                  <p:embed/>
                </p:oleObj>
              </mc:Choice>
              <mc:Fallback>
                <p:oleObj name="Equation" r:id="rId22" imgW="1180588" imgH="266584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948" y="4918096"/>
                        <a:ext cx="5861050" cy="132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9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9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8 -0.00368 L 0.00068 -0.1039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9749E-6 -0.00931 L 2.59749E-6 -0.1426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64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1431E-6 -0.01078 L -2.21431E-6 -0.2058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1"/>
      <p:bldP spid="78" grpId="0"/>
      <p:bldP spid="102" grpId="0"/>
      <p:bldP spid="110" grpId="0" animBg="1"/>
      <p:bldP spid="98" grpId="0" animBg="1"/>
      <p:bldP spid="96" grpId="3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18"/>
          <p:cNvGrpSpPr/>
          <p:nvPr/>
        </p:nvGrpSpPr>
        <p:grpSpPr>
          <a:xfrm>
            <a:off x="1108844" y="2369183"/>
            <a:ext cx="3477555" cy="2643206"/>
            <a:chOff x="1108844" y="2369183"/>
            <a:chExt cx="3477555" cy="2643206"/>
          </a:xfrm>
        </p:grpSpPr>
        <p:sp>
          <p:nvSpPr>
            <p:cNvPr id="106" name="Дуга 105"/>
            <p:cNvSpPr/>
            <p:nvPr/>
          </p:nvSpPr>
          <p:spPr>
            <a:xfrm>
              <a:off x="1493330" y="2369183"/>
              <a:ext cx="2664000" cy="2643206"/>
            </a:xfrm>
            <a:prstGeom prst="arc">
              <a:avLst>
                <a:gd name="adj1" fmla="val 10837337"/>
                <a:gd name="adj2" fmla="val 0"/>
              </a:avLst>
            </a:prstGeom>
            <a:ln w="571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16" name="Объект 115"/>
            <p:cNvGraphicFramePr>
              <a:graphicFrameLocks noChangeAspect="1"/>
            </p:cNvGraphicFramePr>
            <p:nvPr/>
          </p:nvGraphicFramePr>
          <p:xfrm>
            <a:off x="4252116" y="3240087"/>
            <a:ext cx="334283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64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116" y="3240087"/>
                          <a:ext cx="334283" cy="46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3138" name="Object 2"/>
            <p:cNvGraphicFramePr>
              <a:graphicFrameLocks noChangeAspect="1"/>
            </p:cNvGraphicFramePr>
            <p:nvPr/>
          </p:nvGraphicFramePr>
          <p:xfrm>
            <a:off x="1108844" y="3311525"/>
            <a:ext cx="4016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65"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844" y="3311525"/>
                          <a:ext cx="401638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107"/>
          <p:cNvGrpSpPr/>
          <p:nvPr/>
        </p:nvGrpSpPr>
        <p:grpSpPr>
          <a:xfrm>
            <a:off x="180150" y="1019921"/>
            <a:ext cx="5286978" cy="5292000"/>
            <a:chOff x="179584" y="1019921"/>
            <a:chExt cx="5286978" cy="5292000"/>
          </a:xfrm>
        </p:grpSpPr>
        <p:grpSp>
          <p:nvGrpSpPr>
            <p:cNvPr id="4" name="Группа 72"/>
            <p:cNvGrpSpPr/>
            <p:nvPr/>
          </p:nvGrpSpPr>
          <p:grpSpPr>
            <a:xfrm>
              <a:off x="179584" y="1019921"/>
              <a:ext cx="5286978" cy="5292000"/>
              <a:chOff x="1193800" y="88900"/>
              <a:chExt cx="6769120" cy="6629400"/>
            </a:xfrm>
            <a:solidFill>
              <a:srgbClr val="0E180F"/>
            </a:solidFill>
          </p:grpSpPr>
          <p:cxnSp>
            <p:nvCxnSpPr>
              <p:cNvPr id="76" name="Прямая соединительная линия 75"/>
              <p:cNvCxnSpPr/>
              <p:nvPr/>
            </p:nvCxnSpPr>
            <p:spPr>
              <a:xfrm rot="10800000" flipV="1">
                <a:off x="3071801" y="3429000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74" name="Прямая соединительная линия 73"/>
              <p:cNvCxnSpPr/>
              <p:nvPr/>
            </p:nvCxnSpPr>
            <p:spPr>
              <a:xfrm rot="5400000">
                <a:off x="3428992" y="3714752"/>
                <a:ext cx="1428760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73" name="Группа 75"/>
              <p:cNvGrpSpPr/>
              <p:nvPr/>
            </p:nvGrpSpPr>
            <p:grpSpPr>
              <a:xfrm>
                <a:off x="1193800" y="88900"/>
                <a:ext cx="6769120" cy="6629400"/>
                <a:chOff x="1714480" y="535761"/>
                <a:chExt cx="5715040" cy="5786478"/>
              </a:xfrm>
              <a:grpFill/>
            </p:grpSpPr>
            <p:cxnSp>
              <p:nvCxnSpPr>
                <p:cNvPr id="7" name="Прямая со стрелкой 6"/>
                <p:cNvCxnSpPr/>
                <p:nvPr/>
              </p:nvCxnSpPr>
              <p:spPr>
                <a:xfrm>
                  <a:off x="2714612" y="3458558"/>
                  <a:ext cx="471490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sp>
              <p:nvSpPr>
                <p:cNvPr id="5" name="Овал 4"/>
                <p:cNvSpPr/>
                <p:nvPr/>
              </p:nvSpPr>
              <p:spPr>
                <a:xfrm>
                  <a:off x="3132223" y="2013013"/>
                  <a:ext cx="2880000" cy="2880000"/>
                </a:xfrm>
                <a:prstGeom prst="ellipse">
                  <a:avLst/>
                </a:prstGeom>
                <a:noFill/>
                <a:ln w="3175">
                  <a:solidFill>
                    <a:schemeClr val="bg1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cxnSp>
              <p:nvCxnSpPr>
                <p:cNvPr id="6" name="Прямая со стрелкой 5"/>
                <p:cNvCxnSpPr/>
                <p:nvPr/>
              </p:nvCxnSpPr>
              <p:spPr>
                <a:xfrm rot="5400000" flipH="1" flipV="1">
                  <a:off x="2174953" y="2928140"/>
                  <a:ext cx="4786346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8" name="Прямая со стрелкой 7"/>
                <p:cNvCxnSpPr/>
                <p:nvPr/>
              </p:nvCxnSpPr>
              <p:spPr>
                <a:xfrm rot="5400000" flipH="1" flipV="1">
                  <a:off x="3119426" y="3428206"/>
                  <a:ext cx="5786478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9" name="Прямая со стрелкой 8"/>
                <p:cNvCxnSpPr/>
                <p:nvPr/>
              </p:nvCxnSpPr>
              <p:spPr>
                <a:xfrm>
                  <a:off x="1714480" y="2017288"/>
                  <a:ext cx="5715040" cy="1588"/>
                </a:xfrm>
                <a:prstGeom prst="straightConnector1">
                  <a:avLst/>
                </a:prstGeom>
                <a:grpFill/>
                <a:ln w="3175">
                  <a:solidFill>
                    <a:schemeClr val="accent4"/>
                  </a:solidFill>
                  <a:tailEnd type="arrow"/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>
                  <a:off x="3132223" y="4902209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1" name="Прямая соединительная линия 10"/>
                <p:cNvCxnSpPr>
                  <a:stCxn id="50" idx="6"/>
                  <a:endCxn id="55" idx="6"/>
                </p:cNvCxnSpPr>
                <p:nvPr/>
              </p:nvCxnSpPr>
              <p:spPr>
                <a:xfrm>
                  <a:off x="3350884" y="4175760"/>
                  <a:ext cx="2495568" cy="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2" name="Прямая соединительная линия 11"/>
                <p:cNvCxnSpPr>
                  <a:stCxn id="46" idx="2"/>
                  <a:endCxn id="47" idx="2"/>
                </p:cNvCxnSpPr>
                <p:nvPr/>
              </p:nvCxnSpPr>
              <p:spPr>
                <a:xfrm rot="10800000" flipH="1" flipV="1">
                  <a:off x="3298020" y="2735102"/>
                  <a:ext cx="2502711" cy="2373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3" name="Прямая соединительная линия 12"/>
                <p:cNvCxnSpPr/>
                <p:nvPr/>
              </p:nvCxnSpPr>
              <p:spPr>
                <a:xfrm rot="5400000">
                  <a:off x="1702575" y="3463925"/>
                  <a:ext cx="285752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4" name="Прямая соединительная линия 13"/>
                <p:cNvCxnSpPr/>
                <p:nvPr/>
              </p:nvCxnSpPr>
              <p:spPr>
                <a:xfrm flipV="1">
                  <a:off x="3133716" y="1963727"/>
                  <a:ext cx="2938482" cy="2933720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5" name="Прямая соединительная линия 14"/>
                <p:cNvCxnSpPr>
                  <a:stCxn id="42" idx="0"/>
                  <a:endCxn id="58" idx="4"/>
                </p:cNvCxnSpPr>
                <p:nvPr/>
              </p:nvCxnSpPr>
              <p:spPr>
                <a:xfrm rot="16200000" flipH="1" flipV="1">
                  <a:off x="4015977" y="3450669"/>
                  <a:ext cx="2546050" cy="2381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6" name="Прямая соединительная линия 15"/>
                <p:cNvCxnSpPr/>
                <p:nvPr/>
              </p:nvCxnSpPr>
              <p:spPr>
                <a:xfrm rot="5400000" flipH="1" flipV="1">
                  <a:off x="2493473" y="3532664"/>
                  <a:ext cx="2714644" cy="6987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flipV="1">
                  <a:off x="4572000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8" name="Прямая соединительная линия 17"/>
                <p:cNvCxnSpPr/>
                <p:nvPr/>
              </p:nvCxnSpPr>
              <p:spPr>
                <a:xfrm rot="16200000" flipH="1">
                  <a:off x="4031453" y="4004472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19" name="Прямая соединительная линия 18"/>
                <p:cNvCxnSpPr/>
                <p:nvPr/>
              </p:nvCxnSpPr>
              <p:spPr>
                <a:xfrm rot="16200000" flipH="1">
                  <a:off x="4572000" y="3463925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0" name="Прямая соединительная линия 19"/>
                <p:cNvCxnSpPr/>
                <p:nvPr/>
              </p:nvCxnSpPr>
              <p:spPr>
                <a:xfrm>
                  <a:off x="4572000" y="3463925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1" name="Прямая соединительная линия 20"/>
                <p:cNvCxnSpPr/>
                <p:nvPr/>
              </p:nvCxnSpPr>
              <p:spPr>
                <a:xfrm rot="5400000" flipH="1" flipV="1">
                  <a:off x="4026691" y="1432704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16200000" flipV="1">
                  <a:off x="3393273" y="2285198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3" name="Прямая соединительная линия 22"/>
                <p:cNvCxnSpPr/>
                <p:nvPr/>
              </p:nvCxnSpPr>
              <p:spPr>
                <a:xfrm rot="16200000" flipV="1">
                  <a:off x="3071802" y="1963727"/>
                  <a:ext cx="150019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10800000">
                  <a:off x="2000232" y="1963727"/>
                  <a:ext cx="2571768" cy="150019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3857620" y="2202653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3857620" y="469900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7" name="Прямая соединительная линия 26"/>
                <p:cNvCxnSpPr>
                  <a:stCxn id="5" idx="3"/>
                  <a:endCxn id="5" idx="5"/>
                </p:cNvCxnSpPr>
                <p:nvPr/>
              </p:nvCxnSpPr>
              <p:spPr>
                <a:xfrm rot="16200000" flipH="1">
                  <a:off x="4551991" y="3473246"/>
                  <a:ext cx="1588" cy="1996001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4571206" y="1423338"/>
                  <a:ext cx="1588" cy="2036466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 rot="5400000">
                  <a:off x="2616983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 rot="16200000" flipH="1">
                  <a:off x="2540518" y="3453013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 rot="16200000" flipH="1">
                  <a:off x="4574525" y="3462979"/>
                  <a:ext cx="2036468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 rot="5400000">
                  <a:off x="5105400" y="3457576"/>
                  <a:ext cx="1428760" cy="1588"/>
                </a:xfrm>
                <a:prstGeom prst="lin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</p:cxnSp>
            <p:sp>
              <p:nvSpPr>
                <p:cNvPr id="33" name="Овал 32"/>
                <p:cNvSpPr/>
                <p:nvPr/>
              </p:nvSpPr>
              <p:spPr>
                <a:xfrm>
                  <a:off x="3719506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4" name="Овал 33"/>
                <p:cNvSpPr/>
                <p:nvPr/>
              </p:nvSpPr>
              <p:spPr>
                <a:xfrm>
                  <a:off x="3107525" y="1993101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5" name="Овал 34"/>
                <p:cNvSpPr/>
                <p:nvPr/>
              </p:nvSpPr>
              <p:spPr>
                <a:xfrm>
                  <a:off x="3833810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6" name="Овал 35"/>
                <p:cNvSpPr/>
                <p:nvPr/>
              </p:nvSpPr>
              <p:spPr>
                <a:xfrm>
                  <a:off x="3526621" y="241219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7" name="Овал 36"/>
                <p:cNvSpPr/>
                <p:nvPr/>
              </p:nvSpPr>
              <p:spPr>
                <a:xfrm>
                  <a:off x="2071670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8" name="Овал 37"/>
                <p:cNvSpPr/>
                <p:nvPr/>
              </p:nvSpPr>
              <p:spPr>
                <a:xfrm>
                  <a:off x="4545328" y="198356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39" name="Овал 38"/>
                <p:cNvSpPr/>
                <p:nvPr/>
              </p:nvSpPr>
              <p:spPr>
                <a:xfrm>
                  <a:off x="5991236" y="95724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0" name="Овал 39"/>
                <p:cNvSpPr/>
                <p:nvPr/>
              </p:nvSpPr>
              <p:spPr>
                <a:xfrm>
                  <a:off x="5991236" y="199309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1" name="Овал 40"/>
                <p:cNvSpPr/>
                <p:nvPr/>
              </p:nvSpPr>
              <p:spPr>
                <a:xfrm>
                  <a:off x="5381628" y="1990712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2" name="Овал 41"/>
                <p:cNvSpPr/>
                <p:nvPr/>
              </p:nvSpPr>
              <p:spPr>
                <a:xfrm>
                  <a:off x="5267332" y="217883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3" name="Овал 42"/>
                <p:cNvSpPr/>
                <p:nvPr/>
              </p:nvSpPr>
              <p:spPr>
                <a:xfrm>
                  <a:off x="5569751" y="2416959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4" name="Овал 43"/>
                <p:cNvSpPr/>
                <p:nvPr/>
              </p:nvSpPr>
              <p:spPr>
                <a:xfrm>
                  <a:off x="3829048" y="46744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5" name="Овал 44"/>
                <p:cNvSpPr/>
                <p:nvPr/>
              </p:nvSpPr>
              <p:spPr>
                <a:xfrm>
                  <a:off x="3105136" y="343614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6" name="Овал 45"/>
                <p:cNvSpPr/>
                <p:nvPr/>
              </p:nvSpPr>
              <p:spPr>
                <a:xfrm>
                  <a:off x="3298021" y="271224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7" name="Овал 46"/>
                <p:cNvSpPr/>
                <p:nvPr/>
              </p:nvSpPr>
              <p:spPr>
                <a:xfrm>
                  <a:off x="5800732" y="2714616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8" name="Овал 47"/>
                <p:cNvSpPr/>
                <p:nvPr/>
              </p:nvSpPr>
              <p:spPr>
                <a:xfrm>
                  <a:off x="5993617" y="259555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49" name="Овал 48"/>
                <p:cNvSpPr/>
                <p:nvPr/>
              </p:nvSpPr>
              <p:spPr>
                <a:xfrm>
                  <a:off x="5991236" y="3431377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0" name="Овал 49"/>
                <p:cNvSpPr/>
                <p:nvPr/>
              </p:nvSpPr>
              <p:spPr>
                <a:xfrm>
                  <a:off x="3305164" y="415290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1" name="Овал 50"/>
                <p:cNvSpPr/>
                <p:nvPr/>
              </p:nvSpPr>
              <p:spPr>
                <a:xfrm>
                  <a:off x="3533764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2" name="Овал 51"/>
                <p:cNvSpPr/>
                <p:nvPr/>
              </p:nvSpPr>
              <p:spPr>
                <a:xfrm>
                  <a:off x="5991236" y="4267204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3" name="Овал 52"/>
                <p:cNvSpPr/>
                <p:nvPr/>
              </p:nvSpPr>
              <p:spPr>
                <a:xfrm>
                  <a:off x="5991234" y="487919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4" name="Овал 53"/>
                <p:cNvSpPr/>
                <p:nvPr/>
              </p:nvSpPr>
              <p:spPr>
                <a:xfrm>
                  <a:off x="5572132" y="4445803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5" name="Овал 54"/>
                <p:cNvSpPr/>
                <p:nvPr/>
              </p:nvSpPr>
              <p:spPr>
                <a:xfrm>
                  <a:off x="5800732" y="415767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6" name="Овал 55"/>
                <p:cNvSpPr/>
                <p:nvPr/>
              </p:nvSpPr>
              <p:spPr>
                <a:xfrm>
                  <a:off x="4545809" y="4872050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7" name="Овал 56"/>
                <p:cNvSpPr/>
                <p:nvPr/>
              </p:nvSpPr>
              <p:spPr>
                <a:xfrm>
                  <a:off x="5991234" y="593171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8" name="Овал 57"/>
                <p:cNvSpPr/>
                <p:nvPr/>
              </p:nvSpPr>
              <p:spPr>
                <a:xfrm>
                  <a:off x="5264951" y="4679165"/>
                  <a:ext cx="45720" cy="45720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59" name="Овал 58"/>
                <p:cNvSpPr/>
                <p:nvPr/>
              </p:nvSpPr>
              <p:spPr>
                <a:xfrm>
                  <a:off x="7024707" y="1997855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0" name="Овал 59"/>
                <p:cNvSpPr/>
                <p:nvPr/>
              </p:nvSpPr>
              <p:spPr>
                <a:xfrm>
                  <a:off x="4545809" y="21764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1" name="Овал 60"/>
                <p:cNvSpPr/>
                <p:nvPr/>
              </p:nvSpPr>
              <p:spPr>
                <a:xfrm>
                  <a:off x="4548190" y="2416967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2" name="Овал 61"/>
                <p:cNvSpPr/>
                <p:nvPr/>
              </p:nvSpPr>
              <p:spPr>
                <a:xfrm>
                  <a:off x="4542948" y="343375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3" name="Овал 62"/>
                <p:cNvSpPr/>
                <p:nvPr/>
              </p:nvSpPr>
              <p:spPr>
                <a:xfrm>
                  <a:off x="4543428" y="270985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4" name="Овал 63"/>
                <p:cNvSpPr/>
                <p:nvPr/>
              </p:nvSpPr>
              <p:spPr>
                <a:xfrm>
                  <a:off x="5267332" y="3431377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5" name="Овал 64"/>
                <p:cNvSpPr/>
                <p:nvPr/>
              </p:nvSpPr>
              <p:spPr>
                <a:xfrm>
                  <a:off x="5569759" y="3431385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6" name="Овал 65"/>
                <p:cNvSpPr/>
                <p:nvPr/>
              </p:nvSpPr>
              <p:spPr>
                <a:xfrm>
                  <a:off x="5798359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7" name="Овал 66"/>
                <p:cNvSpPr/>
                <p:nvPr/>
              </p:nvSpPr>
              <p:spPr>
                <a:xfrm>
                  <a:off x="3312307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8" name="Овал 67"/>
                <p:cNvSpPr/>
                <p:nvPr/>
              </p:nvSpPr>
              <p:spPr>
                <a:xfrm>
                  <a:off x="3536153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69" name="Овал 68"/>
                <p:cNvSpPr/>
                <p:nvPr/>
              </p:nvSpPr>
              <p:spPr>
                <a:xfrm>
                  <a:off x="3829040" y="3433766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0" name="Овал 69"/>
                <p:cNvSpPr/>
                <p:nvPr/>
              </p:nvSpPr>
              <p:spPr>
                <a:xfrm>
                  <a:off x="4546759" y="4152908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1" name="Овал 70"/>
                <p:cNvSpPr/>
                <p:nvPr/>
              </p:nvSpPr>
              <p:spPr>
                <a:xfrm>
                  <a:off x="4545329" y="4443422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  <p:sp>
              <p:nvSpPr>
                <p:cNvPr id="72" name="Овал 71"/>
                <p:cNvSpPr/>
                <p:nvPr/>
              </p:nvSpPr>
              <p:spPr>
                <a:xfrm>
                  <a:off x="4545329" y="4676784"/>
                  <a:ext cx="45719" cy="45719"/>
                </a:xfrm>
                <a:prstGeom prst="ellipse">
                  <a:avLst/>
                </a:prstGeom>
                <a:grpFill/>
                <a:ln w="3175">
                  <a:solidFill>
                    <a:schemeClr val="accent4"/>
                  </a:solidFill>
                </a:ln>
              </p:spPr>
              <p:style>
                <a:lnRef idx="3">
                  <a:schemeClr val="lt1"/>
                </a:lnRef>
                <a:fillRef idx="1">
                  <a:schemeClr val="dk1"/>
                </a:fillRef>
                <a:effectRef idx="1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 dirty="0"/>
                </a:p>
              </p:txBody>
            </p:sp>
          </p:grpSp>
        </p:grpSp>
        <p:sp>
          <p:nvSpPr>
            <p:cNvPr id="94" name="Овал 93"/>
            <p:cNvSpPr/>
            <p:nvPr/>
          </p:nvSpPr>
          <p:spPr>
            <a:xfrm>
              <a:off x="3713709" y="3646437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5" name="Овал 94"/>
            <p:cNvSpPr/>
            <p:nvPr/>
          </p:nvSpPr>
          <p:spPr>
            <a:xfrm>
              <a:off x="3433356" y="364319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6" name="Овал 95"/>
            <p:cNvSpPr/>
            <p:nvPr/>
          </p:nvSpPr>
          <p:spPr>
            <a:xfrm>
              <a:off x="2768558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7" name="Овал 96"/>
            <p:cNvSpPr/>
            <p:nvPr/>
          </p:nvSpPr>
          <p:spPr>
            <a:xfrm>
              <a:off x="2104683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8" name="Овал 97"/>
            <p:cNvSpPr/>
            <p:nvPr/>
          </p:nvSpPr>
          <p:spPr>
            <a:xfrm>
              <a:off x="1834082" y="364152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9" name="Овал 98"/>
            <p:cNvSpPr/>
            <p:nvPr/>
          </p:nvSpPr>
          <p:spPr>
            <a:xfrm>
              <a:off x="1624421" y="3639063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00" name="Овал 99"/>
            <p:cNvSpPr/>
            <p:nvPr/>
          </p:nvSpPr>
          <p:spPr>
            <a:xfrm>
              <a:off x="1439136" y="3643978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0" name="Овал 109"/>
            <p:cNvSpPr/>
            <p:nvPr/>
          </p:nvSpPr>
          <p:spPr>
            <a:xfrm>
              <a:off x="3923369" y="3643191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4" name="Овал 113"/>
            <p:cNvSpPr/>
            <p:nvPr/>
          </p:nvSpPr>
          <p:spPr>
            <a:xfrm>
              <a:off x="4101341" y="3645649"/>
              <a:ext cx="110569" cy="111496"/>
            </a:xfrm>
            <a:prstGeom prst="ellipse">
              <a:avLst/>
            </a:prstGeom>
            <a:solidFill>
              <a:srgbClr val="0E180F"/>
            </a:solidFill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75" name="Группа 116"/>
          <p:cNvGrpSpPr/>
          <p:nvPr/>
        </p:nvGrpSpPr>
        <p:grpSpPr>
          <a:xfrm>
            <a:off x="1073031" y="3573527"/>
            <a:ext cx="3422638" cy="584775"/>
            <a:chOff x="1073031" y="3573527"/>
            <a:chExt cx="3422638" cy="584775"/>
          </a:xfrm>
        </p:grpSpPr>
        <p:cxnSp>
          <p:nvCxnSpPr>
            <p:cNvPr id="108" name="Прямая соединительная линия 107"/>
            <p:cNvCxnSpPr/>
            <p:nvPr/>
          </p:nvCxnSpPr>
          <p:spPr>
            <a:xfrm rot="16200000" flipH="1">
              <a:off x="2823519" y="2370661"/>
              <a:ext cx="0" cy="2664000"/>
            </a:xfrm>
            <a:prstGeom prst="line">
              <a:avLst/>
            </a:prstGeom>
            <a:ln w="5715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1073031" y="3573527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-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4105819" y="3573527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66FF33"/>
                  </a:solidFill>
                </a:rPr>
                <a:t>1</a:t>
              </a:r>
              <a:endParaRPr lang="ru-RU" sz="3200" dirty="0">
                <a:solidFill>
                  <a:srgbClr val="66FF33"/>
                </a:solidFill>
              </a:endParaRPr>
            </a:p>
          </p:txBody>
        </p:sp>
      </p:grpSp>
      <p:sp>
        <p:nvSpPr>
          <p:cNvPr id="140" name="Овал 139"/>
          <p:cNvSpPr/>
          <p:nvPr/>
        </p:nvSpPr>
        <p:spPr>
          <a:xfrm>
            <a:off x="3577883" y="3643077"/>
            <a:ext cx="108000" cy="108000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3" name="TextBox 122"/>
          <p:cNvSpPr txBox="1"/>
          <p:nvPr/>
        </p:nvSpPr>
        <p:spPr>
          <a:xfrm>
            <a:off x="3425942" y="351302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i="1" dirty="0" smtClean="0">
                <a:solidFill>
                  <a:srgbClr val="66FF33"/>
                </a:solidFill>
              </a:rPr>
              <a:t>а</a:t>
            </a:r>
            <a:endParaRPr lang="ru-RU" sz="3600" i="1" dirty="0">
              <a:solidFill>
                <a:srgbClr val="66FF33"/>
              </a:solidFill>
            </a:endParaRPr>
          </a:p>
        </p:txBody>
      </p:sp>
      <p:sp>
        <p:nvSpPr>
          <p:cNvPr id="121" name="Овал 120"/>
          <p:cNvSpPr/>
          <p:nvPr/>
        </p:nvSpPr>
        <p:spPr>
          <a:xfrm>
            <a:off x="3578312" y="3642787"/>
            <a:ext cx="108000" cy="108000"/>
          </a:xfrm>
          <a:prstGeom prst="ellipse">
            <a:avLst/>
          </a:prstGeom>
          <a:solidFill>
            <a:schemeClr val="tx1">
              <a:lumMod val="50000"/>
            </a:schemeClr>
          </a:solidFill>
          <a:ln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77" name="Группа 140"/>
          <p:cNvGrpSpPr/>
          <p:nvPr/>
        </p:nvGrpSpPr>
        <p:grpSpPr>
          <a:xfrm>
            <a:off x="3630319" y="2703327"/>
            <a:ext cx="0" cy="923100"/>
            <a:chOff x="3630319" y="2703327"/>
            <a:chExt cx="8006" cy="923100"/>
          </a:xfrm>
        </p:grpSpPr>
        <p:cxnSp>
          <p:nvCxnSpPr>
            <p:cNvPr id="134" name="Прямая со стрелкой 133"/>
            <p:cNvCxnSpPr/>
            <p:nvPr/>
          </p:nvCxnSpPr>
          <p:spPr>
            <a:xfrm rot="5400000" flipH="1" flipV="1">
              <a:off x="3555845" y="3548582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Прямая со стрелкой 134"/>
            <p:cNvCxnSpPr/>
            <p:nvPr/>
          </p:nvCxnSpPr>
          <p:spPr>
            <a:xfrm rot="5400000" flipH="1" flipV="1">
              <a:off x="3552473" y="3029660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 стрелкой 135"/>
            <p:cNvCxnSpPr/>
            <p:nvPr/>
          </p:nvCxnSpPr>
          <p:spPr>
            <a:xfrm rot="5400000" flipH="1" flipV="1">
              <a:off x="3552473" y="3303638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 rot="5400000" flipH="1" flipV="1">
              <a:off x="3560479" y="2781173"/>
              <a:ext cx="155691" cy="0"/>
            </a:xfrm>
            <a:prstGeom prst="straightConnector1">
              <a:avLst/>
            </a:prstGeom>
            <a:ln w="3175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TextBox 111"/>
          <p:cNvSpPr txBox="1"/>
          <p:nvPr/>
        </p:nvSpPr>
        <p:spPr>
          <a:xfrm>
            <a:off x="0" y="25377"/>
            <a:ext cx="93614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Если</a:t>
            </a:r>
            <a:r>
              <a:rPr lang="en-US" sz="3600" dirty="0" smtClean="0">
                <a:solidFill>
                  <a:schemeClr val="bg1"/>
                </a:solidFill>
              </a:rPr>
              <a:t>  </a:t>
            </a:r>
            <a:r>
              <a:rPr lang="ru-RU" sz="3600" dirty="0" smtClean="0">
                <a:solidFill>
                  <a:schemeClr val="bg1"/>
                </a:solidFill>
              </a:rPr>
              <a:t>для </a:t>
            </a:r>
            <a:r>
              <a:rPr lang="en-US" sz="3600" dirty="0" smtClean="0">
                <a:solidFill>
                  <a:schemeClr val="bg1"/>
                </a:solidFill>
              </a:rPr>
              <a:t>|</a:t>
            </a:r>
            <a:r>
              <a:rPr lang="en-US" sz="4400" i="1" dirty="0" smtClean="0">
                <a:solidFill>
                  <a:srgbClr val="66FF33"/>
                </a:solidFill>
              </a:rPr>
              <a:t>a</a:t>
            </a:r>
            <a:r>
              <a:rPr lang="en-US" sz="3600" dirty="0" smtClean="0">
                <a:solidFill>
                  <a:schemeClr val="bg1"/>
                </a:solidFill>
              </a:rPr>
              <a:t>|≤1   arccos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  <a:r>
              <a:rPr lang="ru-RU" sz="4400" i="1" dirty="0" smtClean="0">
                <a:solidFill>
                  <a:srgbClr val="66FF33"/>
                </a:solidFill>
              </a:rPr>
              <a:t>а</a:t>
            </a:r>
            <a:r>
              <a:rPr lang="en-US" sz="2800" b="1" dirty="0" smtClean="0">
                <a:solidFill>
                  <a:schemeClr val="bg1"/>
                </a:solidFill>
              </a:rPr>
              <a:t>=</a:t>
            </a:r>
            <a:r>
              <a:rPr lang="en-US" sz="4400" i="1" dirty="0" smtClean="0">
                <a:solidFill>
                  <a:srgbClr val="FF0066"/>
                </a:solidFill>
              </a:rPr>
              <a:t>t</a:t>
            </a:r>
            <a:r>
              <a:rPr lang="ru-RU" sz="3600" i="1" dirty="0" smtClean="0">
                <a:solidFill>
                  <a:schemeClr val="bg1"/>
                </a:solidFill>
              </a:rPr>
              <a:t>, </a:t>
            </a:r>
            <a:r>
              <a:rPr lang="en-US" sz="3600" i="1" dirty="0" smtClean="0">
                <a:solidFill>
                  <a:schemeClr val="bg1"/>
                </a:solidFill>
              </a:rPr>
              <a:t>   </a:t>
            </a:r>
            <a:r>
              <a:rPr lang="ru-RU" sz="3600" i="1" dirty="0" smtClean="0">
                <a:solidFill>
                  <a:schemeClr val="bg1"/>
                </a:solidFill>
              </a:rPr>
              <a:t>то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</a:p>
          <a:p>
            <a:r>
              <a:rPr lang="ru-RU" sz="3600" dirty="0" smtClean="0">
                <a:solidFill>
                  <a:schemeClr val="bg1"/>
                </a:solidFill>
              </a:rPr>
              <a:t>             </a:t>
            </a:r>
            <a:r>
              <a:rPr lang="en-US" sz="3600" dirty="0" smtClean="0">
                <a:solidFill>
                  <a:schemeClr val="bg1"/>
                </a:solidFill>
              </a:rPr>
              <a:t>                                              </a:t>
            </a:r>
            <a:r>
              <a:rPr lang="ru-RU" sz="3600" dirty="0" smtClean="0">
                <a:solidFill>
                  <a:schemeClr val="bg1"/>
                </a:solidFill>
              </a:rPr>
              <a:t>и  </a:t>
            </a:r>
            <a:r>
              <a:rPr lang="en-US" sz="3600" dirty="0" smtClean="0">
                <a:solidFill>
                  <a:schemeClr val="bg1"/>
                </a:solidFill>
              </a:rPr>
              <a:t>cos </a:t>
            </a:r>
            <a:r>
              <a:rPr lang="en-US" sz="3600" dirty="0" smtClean="0">
                <a:solidFill>
                  <a:srgbClr val="FF0066"/>
                </a:solidFill>
              </a:rPr>
              <a:t>t</a:t>
            </a:r>
            <a:r>
              <a:rPr lang="ru-RU" b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= </a:t>
            </a:r>
            <a:r>
              <a:rPr lang="ru-RU" sz="4400" i="1" dirty="0" smtClean="0">
                <a:solidFill>
                  <a:srgbClr val="66FF33"/>
                </a:solidFill>
              </a:rPr>
              <a:t>а</a:t>
            </a:r>
            <a:endParaRPr lang="ru-RU" sz="4400" b="1" dirty="0">
              <a:solidFill>
                <a:srgbClr val="66FF33"/>
              </a:solidFill>
            </a:endParaRPr>
          </a:p>
        </p:txBody>
      </p:sp>
      <p:graphicFrame>
        <p:nvGraphicFramePr>
          <p:cNvPr id="113" name="Объект 112"/>
          <p:cNvGraphicFramePr>
            <a:graphicFrameLocks noChangeAspect="1"/>
          </p:cNvGraphicFramePr>
          <p:nvPr/>
        </p:nvGraphicFramePr>
        <p:xfrm>
          <a:off x="7181074" y="0"/>
          <a:ext cx="18923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6" name="Equation" r:id="rId8" imgW="723586" imgH="380835" progId="Equation.DSMT4">
                  <p:embed/>
                </p:oleObj>
              </mc:Choice>
              <mc:Fallback>
                <p:oleObj name="Equation" r:id="rId8" imgW="723586" imgH="380835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074" y="0"/>
                        <a:ext cx="18923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3666922" y="1845879"/>
            <a:ext cx="3417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>
                <a:solidFill>
                  <a:srgbClr val="FF0066"/>
                </a:solidFill>
              </a:rPr>
              <a:t>t</a:t>
            </a:r>
            <a:endParaRPr lang="ru-RU" sz="4400" i="1" dirty="0">
              <a:solidFill>
                <a:srgbClr val="FF0066"/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240659" y="1580167"/>
            <a:ext cx="1620957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3000000"/>
              </a:camera>
              <a:lightRig rig="threePt" dir="t"/>
            </a:scene3d>
          </a:bodyPr>
          <a:lstStyle/>
          <a:p>
            <a:r>
              <a:rPr lang="en-US" sz="3600" dirty="0" smtClean="0">
                <a:solidFill>
                  <a:srgbClr val="FF0066"/>
                </a:solidFill>
              </a:rPr>
              <a:t>arccos</a:t>
            </a:r>
            <a:r>
              <a:rPr lang="en-US" sz="4000" i="1" dirty="0" smtClean="0">
                <a:solidFill>
                  <a:srgbClr val="FF0066"/>
                </a:solidFill>
              </a:rPr>
              <a:t>a</a:t>
            </a:r>
            <a:endParaRPr lang="ru-RU" sz="4000" i="1" dirty="0">
              <a:solidFill>
                <a:srgbClr val="FF0066"/>
              </a:solidFill>
            </a:endParaRPr>
          </a:p>
        </p:txBody>
      </p:sp>
      <p:sp>
        <p:nvSpPr>
          <p:cNvPr id="104" name="Номер слайда 10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7</a:t>
            </a:fld>
            <a:endParaRPr lang="ru-RU" dirty="0"/>
          </a:p>
        </p:txBody>
      </p:sp>
      <p:graphicFrame>
        <p:nvGraphicFramePr>
          <p:cNvPr id="105" name="Объект 104"/>
          <p:cNvGraphicFramePr>
            <a:graphicFrameLocks noChangeAspect="1"/>
          </p:cNvGraphicFramePr>
          <p:nvPr/>
        </p:nvGraphicFramePr>
        <p:xfrm>
          <a:off x="4473575" y="4016375"/>
          <a:ext cx="4724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67" name="Equation" r:id="rId10" imgW="1040948" imgH="253890" progId="Equation.DSMT4">
                  <p:embed/>
                </p:oleObj>
              </mc:Choice>
              <mc:Fallback>
                <p:oleObj name="Equation" r:id="rId10" imgW="1040948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016375"/>
                        <a:ext cx="47244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7296" y="28575"/>
            <a:ext cx="64417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При каком а  </a:t>
            </a:r>
            <a:r>
              <a:rPr lang="en-US" sz="4800" dirty="0" smtClean="0">
                <a:solidFill>
                  <a:schemeClr val="bg1"/>
                </a:solidFill>
              </a:rPr>
              <a:t>arccosa&lt;0?</a:t>
            </a:r>
            <a:endParaRPr lang="ru-RU" sz="4800" dirty="0">
              <a:solidFill>
                <a:schemeClr val="bg1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79696" y="25377"/>
            <a:ext cx="90322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800" dirty="0" smtClean="0">
                <a:solidFill>
                  <a:schemeClr val="bg1"/>
                </a:solidFill>
              </a:rPr>
              <a:t>Какие значения может принимать</a:t>
            </a:r>
          </a:p>
          <a:p>
            <a:r>
              <a:rPr lang="ru-RU" sz="4800" dirty="0" smtClean="0">
                <a:solidFill>
                  <a:schemeClr val="bg1"/>
                </a:solidFill>
              </a:rPr>
              <a:t>                                      </a:t>
            </a:r>
            <a:r>
              <a:rPr lang="en-US" sz="4800" dirty="0" smtClean="0">
                <a:solidFill>
                  <a:schemeClr val="bg1"/>
                </a:solidFill>
              </a:rPr>
              <a:t>arccosa?</a:t>
            </a:r>
            <a:endParaRPr lang="ru-RU" sz="4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7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7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000"/>
                            </p:stCondLst>
                            <p:childTnLst>
                              <p:par>
                                <p:cTn id="34" presetID="64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8878E-6 -3.91134E-6 L 1.88878E-6 -0.1609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1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7000"/>
                            </p:stCondLst>
                            <p:childTnLst>
                              <p:par>
                                <p:cTn id="4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7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7500"/>
                            </p:stCondLst>
                            <p:childTnLst>
                              <p:par>
                                <p:cTn id="5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8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1" grpId="1" animBg="1"/>
      <p:bldP spid="121" grpId="2" animBg="1"/>
      <p:bldP spid="121" grpId="3" animBg="1"/>
      <p:bldP spid="121" grpId="4" animBg="1"/>
      <p:bldP spid="121" grpId="5" animBg="1"/>
      <p:bldP spid="112" grpId="0"/>
      <p:bldP spid="128" grpId="0" build="allAtOnce"/>
      <p:bldP spid="122" grpId="0"/>
      <p:bldP spid="107" grpId="0"/>
      <p:bldP spid="107" grpId="1"/>
      <p:bldP spid="1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58118" name="Object 6"/>
          <p:cNvGraphicFramePr>
            <a:graphicFrameLocks noChangeAspect="1"/>
          </p:cNvGraphicFramePr>
          <p:nvPr/>
        </p:nvGraphicFramePr>
        <p:xfrm>
          <a:off x="683419" y="242895"/>
          <a:ext cx="799465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38" name="Equation" r:id="rId4" imgW="1079500" imgH="558800" progId="Equation.DSMT4">
                  <p:embed/>
                </p:oleObj>
              </mc:Choice>
              <mc:Fallback>
                <p:oleObj name="Equation" r:id="rId4" imgW="1079500" imgH="558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9" y="242895"/>
                        <a:ext cx="7994650" cy="414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>
                <a:solidFill>
                  <a:srgbClr val="324435">
                    <a:tint val="75000"/>
                  </a:srgbClr>
                </a:solidFill>
              </a:rPr>
              <a:pPr/>
              <a:t>18</a:t>
            </a:fld>
            <a:endParaRPr lang="ru-RU" dirty="0">
              <a:solidFill>
                <a:srgbClr val="324435">
                  <a:tint val="75000"/>
                </a:srgb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graphicFrame>
        <p:nvGraphicFramePr>
          <p:cNvPr id="858115" name="Object 3"/>
          <p:cNvGraphicFramePr>
            <a:graphicFrameLocks noChangeAspect="1"/>
          </p:cNvGraphicFramePr>
          <p:nvPr/>
        </p:nvGraphicFramePr>
        <p:xfrm>
          <a:off x="2496344" y="2454269"/>
          <a:ext cx="43688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39" name="Equation" r:id="rId6" imgW="1193800" imgH="393700" progId="Equation.DSMT4">
                  <p:embed/>
                </p:oleObj>
              </mc:Choice>
              <mc:Fallback>
                <p:oleObj name="Equation" r:id="rId6" imgW="1193800" imgH="393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344" y="2454269"/>
                        <a:ext cx="4368800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6" name="Object 4"/>
          <p:cNvGraphicFramePr>
            <a:graphicFrameLocks noChangeAspect="1"/>
          </p:cNvGraphicFramePr>
          <p:nvPr/>
        </p:nvGraphicFramePr>
        <p:xfrm>
          <a:off x="2310607" y="3525839"/>
          <a:ext cx="47402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40" name="Equation" r:id="rId8" imgW="1295400" imgH="393700" progId="Equation.DSMT4">
                  <p:embed/>
                </p:oleObj>
              </mc:Choice>
              <mc:Fallback>
                <p:oleObj name="Equation" r:id="rId8" imgW="12954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607" y="3525839"/>
                        <a:ext cx="4740275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7" name="Object 5"/>
          <p:cNvGraphicFramePr>
            <a:graphicFrameLocks noChangeAspect="1"/>
          </p:cNvGraphicFramePr>
          <p:nvPr/>
        </p:nvGraphicFramePr>
        <p:xfrm>
          <a:off x="2611438" y="0"/>
          <a:ext cx="413861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41" name="Equation" r:id="rId10" imgW="1218671" imgH="533169" progId="Equation.DSMT4">
                  <p:embed/>
                </p:oleObj>
              </mc:Choice>
              <mc:Fallback>
                <p:oleObj name="Equation" r:id="rId10" imgW="1218671" imgH="53316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0"/>
                        <a:ext cx="4138612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09032" y="1811327"/>
          <a:ext cx="45434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42" name="Equation" r:id="rId12" imgW="1282700" imgH="254000" progId="Equation.DSMT4">
                  <p:embed/>
                </p:oleObj>
              </mc:Choice>
              <mc:Fallback>
                <p:oleObj name="Equation" r:id="rId12" imgW="1282700" imgH="254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2" y="1811327"/>
                        <a:ext cx="454342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8119" name="Object 7"/>
          <p:cNvGraphicFramePr>
            <a:graphicFrameLocks noChangeAspect="1"/>
          </p:cNvGraphicFramePr>
          <p:nvPr/>
        </p:nvGraphicFramePr>
        <p:xfrm>
          <a:off x="102754" y="4811723"/>
          <a:ext cx="9155980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43" name="Equation" r:id="rId14" imgW="3035300" imgH="393700" progId="Equation.DSMT4">
                  <p:embed/>
                </p:oleObj>
              </mc:Choice>
              <mc:Fallback>
                <p:oleObj name="Equation" r:id="rId14" imgW="30353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4" y="4811723"/>
                        <a:ext cx="9155980" cy="11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8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58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3315" name="Object 3"/>
          <p:cNvGraphicFramePr>
            <a:graphicFrameLocks noChangeAspect="1"/>
          </p:cNvGraphicFramePr>
          <p:nvPr/>
        </p:nvGraphicFramePr>
        <p:xfrm>
          <a:off x="124651" y="736600"/>
          <a:ext cx="9128125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38" name="Equation" r:id="rId4" imgW="2425680" imgH="1396800" progId="Equation.DSMT4">
                  <p:embed/>
                </p:oleObj>
              </mc:Choice>
              <mc:Fallback>
                <p:oleObj name="Equation" r:id="rId4" imgW="2425680" imgH="1396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51" y="736600"/>
                        <a:ext cx="9128125" cy="524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493013" y="0"/>
            <a:ext cx="63754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>
                    <a:lumMod val="95000"/>
                  </a:schemeClr>
                </a:solidFill>
              </a:rPr>
              <a:t>Найти значения выражений:</a:t>
            </a:r>
            <a:endParaRPr lang="ru-RU" sz="40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51044" y="0"/>
            <a:ext cx="24020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>
                    <a:lumMod val="95000"/>
                  </a:schemeClr>
                </a:solidFill>
              </a:rPr>
              <a:t>Проверка:</a:t>
            </a:r>
            <a:endParaRPr lang="ru-RU" sz="40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293319" name="Object 7"/>
          <p:cNvGraphicFramePr>
            <a:graphicFrameLocks noChangeAspect="1"/>
          </p:cNvGraphicFramePr>
          <p:nvPr/>
        </p:nvGraphicFramePr>
        <p:xfrm>
          <a:off x="4323554" y="811195"/>
          <a:ext cx="7651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39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554" y="811195"/>
                        <a:ext cx="765175" cy="148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3320" name="Object 8"/>
          <p:cNvGraphicFramePr>
            <a:graphicFrameLocks noChangeAspect="1"/>
          </p:cNvGraphicFramePr>
          <p:nvPr/>
        </p:nvGraphicFramePr>
        <p:xfrm>
          <a:off x="4109240" y="2617788"/>
          <a:ext cx="5730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40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240" y="2617788"/>
                        <a:ext cx="57308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3321" name="Object 9"/>
          <p:cNvGraphicFramePr>
            <a:graphicFrameLocks noChangeAspect="1"/>
          </p:cNvGraphicFramePr>
          <p:nvPr/>
        </p:nvGraphicFramePr>
        <p:xfrm>
          <a:off x="5531661" y="3473462"/>
          <a:ext cx="157797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41" name="Equation" r:id="rId10" imgW="418918" imgH="431613" progId="Equation.DSMT4">
                  <p:embed/>
                </p:oleObj>
              </mc:Choice>
              <mc:Fallback>
                <p:oleObj name="Equation" r:id="rId10" imgW="418918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661" y="3473462"/>
                        <a:ext cx="1577975" cy="162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3322" name="Object 10"/>
          <p:cNvGraphicFramePr>
            <a:graphicFrameLocks noChangeAspect="1"/>
          </p:cNvGraphicFramePr>
          <p:nvPr/>
        </p:nvGraphicFramePr>
        <p:xfrm>
          <a:off x="4180704" y="5289197"/>
          <a:ext cx="37861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42" name="Equation" r:id="rId12" imgW="1015920" imgH="164880" progId="Equation.DSMT4">
                  <p:embed/>
                </p:oleObj>
              </mc:Choice>
              <mc:Fallback>
                <p:oleObj name="Equation" r:id="rId12" imgW="1015920" imgH="1648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704" y="5289197"/>
                        <a:ext cx="37861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9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9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9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Прямая соединительная линия 2"/>
          <p:cNvCxnSpPr/>
          <p:nvPr/>
        </p:nvCxnSpPr>
        <p:spPr>
          <a:xfrm rot="10800000" flipV="1">
            <a:off x="3466725" y="3709790"/>
            <a:ext cx="1181179" cy="681946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>
            <a:off x="3742136" y="3940600"/>
            <a:ext cx="1136577" cy="674959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Овал 4"/>
          <p:cNvSpPr/>
          <p:nvPr/>
        </p:nvSpPr>
        <p:spPr>
          <a:xfrm>
            <a:off x="3310222" y="2399081"/>
            <a:ext cx="2689933" cy="2603689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 rot="5400000" flipH="1" flipV="1">
            <a:off x="2468208" y="3233093"/>
            <a:ext cx="4362181" cy="1481"/>
          </a:xfrm>
          <a:prstGeom prst="straightConnector1">
            <a:avLst/>
          </a:prstGeom>
          <a:noFill/>
          <a:ln w="3175">
            <a:solidFill>
              <a:schemeClr val="bg1"/>
            </a:solidFill>
            <a:tailEnd type="arrow"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2" name="Прямая соединительная линия 10"/>
          <p:cNvCxnSpPr/>
          <p:nvPr/>
        </p:nvCxnSpPr>
        <p:spPr>
          <a:xfrm>
            <a:off x="3310223" y="5032238"/>
            <a:ext cx="2664829" cy="1447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3" name="Прямая соединительная линия 11"/>
          <p:cNvCxnSpPr>
            <a:stCxn id="62" idx="6"/>
            <a:endCxn id="67" idx="6"/>
          </p:cNvCxnSpPr>
          <p:nvPr/>
        </p:nvCxnSpPr>
        <p:spPr>
          <a:xfrm>
            <a:off x="3514139" y="4370166"/>
            <a:ext cx="2327284" cy="0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4" name="Прямая соединительная линия 12"/>
          <p:cNvCxnSpPr>
            <a:stCxn id="58" idx="2"/>
            <a:endCxn id="59" idx="2"/>
          </p:cNvCxnSpPr>
          <p:nvPr/>
        </p:nvCxnSpPr>
        <p:spPr>
          <a:xfrm rot="10800000" flipH="1" flipV="1">
            <a:off x="3464840" y="3057179"/>
            <a:ext cx="2333945" cy="2163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5" name="Прямая соединительная линия 13"/>
          <p:cNvCxnSpPr/>
          <p:nvPr/>
        </p:nvCxnSpPr>
        <p:spPr>
          <a:xfrm rot="5400000">
            <a:off x="2007251" y="3721397"/>
            <a:ext cx="2604287" cy="148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6" name="Прямая соединительная линия 14"/>
          <p:cNvCxnSpPr/>
          <p:nvPr/>
        </p:nvCxnSpPr>
        <p:spPr>
          <a:xfrm flipV="1">
            <a:off x="3311615" y="2354163"/>
            <a:ext cx="2740331" cy="2673735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7" name="Прямая соединительная линия 15"/>
          <p:cNvCxnSpPr>
            <a:stCxn id="54" idx="0"/>
            <a:endCxn id="70" idx="4"/>
          </p:cNvCxnSpPr>
          <p:nvPr/>
        </p:nvCxnSpPr>
        <p:spPr>
          <a:xfrm rot="16200000" flipH="1" flipV="1">
            <a:off x="4161354" y="3709307"/>
            <a:ext cx="2320420" cy="2220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8" name="Прямая соединительная линия 16"/>
          <p:cNvCxnSpPr/>
          <p:nvPr/>
        </p:nvCxnSpPr>
        <p:spPr>
          <a:xfrm rot="5400000" flipH="1" flipV="1">
            <a:off x="2743303" y="3783987"/>
            <a:ext cx="2474073" cy="6516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29" name="Прямая соединительная линия 17"/>
          <p:cNvCxnSpPr/>
          <p:nvPr/>
        </p:nvCxnSpPr>
        <p:spPr>
          <a:xfrm flipV="1">
            <a:off x="4652912" y="2354163"/>
            <a:ext cx="2398346" cy="136725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0" name="Прямая соединительная линия 18"/>
          <p:cNvCxnSpPr/>
          <p:nvPr/>
        </p:nvCxnSpPr>
        <p:spPr>
          <a:xfrm rot="16200000" flipH="1">
            <a:off x="4176059" y="4198166"/>
            <a:ext cx="2343859" cy="1399035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1" name="Прямая соединительная линия 19"/>
          <p:cNvCxnSpPr/>
          <p:nvPr/>
        </p:nvCxnSpPr>
        <p:spPr>
          <a:xfrm rot="16200000" flipH="1">
            <a:off x="4668804" y="3705522"/>
            <a:ext cx="1367251" cy="1399035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2" name="Прямая соединительная линия 20"/>
          <p:cNvCxnSpPr/>
          <p:nvPr/>
        </p:nvCxnSpPr>
        <p:spPr>
          <a:xfrm>
            <a:off x="4652912" y="3721414"/>
            <a:ext cx="1399035" cy="781286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3" name="Прямая соединительная линия 21"/>
          <p:cNvCxnSpPr/>
          <p:nvPr/>
        </p:nvCxnSpPr>
        <p:spPr>
          <a:xfrm rot="5400000" flipH="1" flipV="1">
            <a:off x="4171618" y="1854307"/>
            <a:ext cx="2343859" cy="1399035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4" name="Прямая соединительная линия 22"/>
          <p:cNvCxnSpPr/>
          <p:nvPr/>
        </p:nvCxnSpPr>
        <p:spPr>
          <a:xfrm rot="16200000" flipV="1">
            <a:off x="3569562" y="2638064"/>
            <a:ext cx="1367251" cy="799449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5" name="Прямая соединительная линия 23"/>
          <p:cNvCxnSpPr/>
          <p:nvPr/>
        </p:nvCxnSpPr>
        <p:spPr>
          <a:xfrm rot="16200000" flipV="1">
            <a:off x="3269769" y="2338271"/>
            <a:ext cx="1367251" cy="1399035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6" name="Прямая соединительная линия 24"/>
          <p:cNvCxnSpPr/>
          <p:nvPr/>
        </p:nvCxnSpPr>
        <p:spPr>
          <a:xfrm rot="10800000">
            <a:off x="2254566" y="2354163"/>
            <a:ext cx="2398346" cy="136725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7" name="Прямая соединительная линия 25"/>
          <p:cNvCxnSpPr/>
          <p:nvPr/>
        </p:nvCxnSpPr>
        <p:spPr>
          <a:xfrm>
            <a:off x="3986704" y="2571916"/>
            <a:ext cx="1332414" cy="1447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8" name="Прямая соединительная линия 26"/>
          <p:cNvCxnSpPr/>
          <p:nvPr/>
        </p:nvCxnSpPr>
        <p:spPr>
          <a:xfrm>
            <a:off x="3986704" y="4847042"/>
            <a:ext cx="1332414" cy="1447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39" name="Прямая соединительная линия 27"/>
          <p:cNvCxnSpPr/>
          <p:nvPr/>
        </p:nvCxnSpPr>
        <p:spPr>
          <a:xfrm rot="16200000" flipH="1">
            <a:off x="4634269" y="3708765"/>
            <a:ext cx="1447" cy="1861404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40" name="Прямая соединительная линия 28"/>
          <p:cNvCxnSpPr/>
          <p:nvPr/>
        </p:nvCxnSpPr>
        <p:spPr>
          <a:xfrm rot="16200000" flipH="1">
            <a:off x="4652188" y="1840090"/>
            <a:ext cx="1447" cy="189914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41" name="Прямая соединительная линия 29"/>
          <p:cNvCxnSpPr/>
          <p:nvPr/>
        </p:nvCxnSpPr>
        <p:spPr>
          <a:xfrm rot="5400000">
            <a:off x="2844863" y="3715611"/>
            <a:ext cx="1302144" cy="148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42" name="Прямая соединительная линия 30"/>
          <p:cNvCxnSpPr/>
          <p:nvPr/>
        </p:nvCxnSpPr>
        <p:spPr>
          <a:xfrm rot="16200000" flipH="1">
            <a:off x="2779992" y="3711452"/>
            <a:ext cx="1855997" cy="148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16200000" flipH="1">
            <a:off x="4676839" y="3720535"/>
            <a:ext cx="1855997" cy="148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rot="5400000">
            <a:off x="5165478" y="3715611"/>
            <a:ext cx="1302144" cy="1481"/>
          </a:xfrm>
          <a:prstGeom prst="lin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</p:cxnSp>
      <p:sp>
        <p:nvSpPr>
          <p:cNvPr id="45" name="Овал 44"/>
          <p:cNvSpPr/>
          <p:nvPr/>
        </p:nvSpPr>
        <p:spPr>
          <a:xfrm>
            <a:off x="3857904" y="237875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3287191" y="2380934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3964500" y="2550208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3678026" y="2762890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2321187" y="238092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0" name="Овал 49"/>
          <p:cNvSpPr/>
          <p:nvPr/>
        </p:nvSpPr>
        <p:spPr>
          <a:xfrm>
            <a:off x="4628038" y="237224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5976444" y="1436876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5976444" y="238092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5407944" y="237875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5301355" y="2550208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5583381" y="2767230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6" name="Овал 55"/>
          <p:cNvSpPr/>
          <p:nvPr/>
        </p:nvSpPr>
        <p:spPr>
          <a:xfrm>
            <a:off x="3960059" y="4824620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3284963" y="3696098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3464841" y="3036346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59" name="Овал 58"/>
          <p:cNvSpPr/>
          <p:nvPr/>
        </p:nvSpPr>
        <p:spPr>
          <a:xfrm>
            <a:off x="5798786" y="3038509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0" name="Овал 59"/>
          <p:cNvSpPr/>
          <p:nvPr/>
        </p:nvSpPr>
        <p:spPr>
          <a:xfrm>
            <a:off x="5978664" y="2930001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5976444" y="3691750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3471502" y="4349332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3" name="Овал 62"/>
          <p:cNvSpPr/>
          <p:nvPr/>
        </p:nvSpPr>
        <p:spPr>
          <a:xfrm>
            <a:off x="3684687" y="4616278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4" name="Овал 63"/>
          <p:cNvSpPr/>
          <p:nvPr/>
        </p:nvSpPr>
        <p:spPr>
          <a:xfrm>
            <a:off x="5976444" y="4453507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5" name="Овал 64"/>
          <p:cNvSpPr/>
          <p:nvPr/>
        </p:nvSpPr>
        <p:spPr>
          <a:xfrm>
            <a:off x="5976442" y="5011259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6" name="Овал 65"/>
          <p:cNvSpPr/>
          <p:nvPr/>
        </p:nvSpPr>
        <p:spPr>
          <a:xfrm>
            <a:off x="5585601" y="4616278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7" name="Овал 66"/>
          <p:cNvSpPr/>
          <p:nvPr/>
        </p:nvSpPr>
        <p:spPr>
          <a:xfrm>
            <a:off x="5798786" y="4353679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8" name="Овал 67"/>
          <p:cNvSpPr/>
          <p:nvPr/>
        </p:nvSpPr>
        <p:spPr>
          <a:xfrm>
            <a:off x="4628487" y="5004751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69" name="Овал 68"/>
          <p:cNvSpPr/>
          <p:nvPr/>
        </p:nvSpPr>
        <p:spPr>
          <a:xfrm>
            <a:off x="5976442" y="5970509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0" name="Овал 69"/>
          <p:cNvSpPr/>
          <p:nvPr/>
        </p:nvSpPr>
        <p:spPr>
          <a:xfrm>
            <a:off x="5299135" y="4828960"/>
            <a:ext cx="42637" cy="41668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6940225" y="2385267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4628487" y="254803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4630707" y="2767237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4625819" y="3693920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5" name="Овал 63"/>
          <p:cNvSpPr/>
          <p:nvPr/>
        </p:nvSpPr>
        <p:spPr>
          <a:xfrm>
            <a:off x="4626266" y="3034169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6" name="Овал 64"/>
          <p:cNvSpPr/>
          <p:nvPr/>
        </p:nvSpPr>
        <p:spPr>
          <a:xfrm>
            <a:off x="5301355" y="3691750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7" name="Овал 65"/>
          <p:cNvSpPr/>
          <p:nvPr/>
        </p:nvSpPr>
        <p:spPr>
          <a:xfrm>
            <a:off x="5583388" y="369175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8" name="Овал 66"/>
          <p:cNvSpPr/>
          <p:nvPr/>
        </p:nvSpPr>
        <p:spPr>
          <a:xfrm>
            <a:off x="5796573" y="369392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79" name="Овал 67"/>
          <p:cNvSpPr/>
          <p:nvPr/>
        </p:nvSpPr>
        <p:spPr>
          <a:xfrm>
            <a:off x="3478164" y="369392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80" name="Овал 68"/>
          <p:cNvSpPr/>
          <p:nvPr/>
        </p:nvSpPr>
        <p:spPr>
          <a:xfrm>
            <a:off x="3686915" y="369392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81" name="Овал 69"/>
          <p:cNvSpPr/>
          <p:nvPr/>
        </p:nvSpPr>
        <p:spPr>
          <a:xfrm>
            <a:off x="3960052" y="369392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82" name="Овал 70"/>
          <p:cNvSpPr/>
          <p:nvPr/>
        </p:nvSpPr>
        <p:spPr>
          <a:xfrm>
            <a:off x="4629373" y="4349339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83" name="Овал 71"/>
          <p:cNvSpPr/>
          <p:nvPr/>
        </p:nvSpPr>
        <p:spPr>
          <a:xfrm>
            <a:off x="4628039" y="4614108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84" name="Овал 72"/>
          <p:cNvSpPr/>
          <p:nvPr/>
        </p:nvSpPr>
        <p:spPr>
          <a:xfrm>
            <a:off x="4628039" y="4826790"/>
            <a:ext cx="42636" cy="41667"/>
          </a:xfrm>
          <a:prstGeom prst="ellipse">
            <a:avLst/>
          </a:prstGeom>
          <a:noFill/>
          <a:ln w="3175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13" name="Дуга 12"/>
          <p:cNvSpPr/>
          <p:nvPr/>
        </p:nvSpPr>
        <p:spPr>
          <a:xfrm>
            <a:off x="3298881" y="2392311"/>
            <a:ext cx="2689934" cy="2603687"/>
          </a:xfrm>
          <a:prstGeom prst="arc">
            <a:avLst>
              <a:gd name="adj1" fmla="val 19885597"/>
              <a:gd name="adj2" fmla="val 48447"/>
            </a:avLst>
          </a:prstGeom>
          <a:noFill/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538132" y="3168649"/>
            <a:ext cx="800219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66FF33"/>
                </a:solidFill>
              </a:rPr>
              <a:t>cos</a:t>
            </a:r>
            <a:endParaRPr lang="ru-RU" sz="3600" dirty="0">
              <a:solidFill>
                <a:srgbClr val="66FF33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6038066" y="3740153"/>
          <a:ext cx="303061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01" name="Equation" r:id="rId4" imgW="1815312" imgH="545863" progId="Equation.DSMT4">
                  <p:embed/>
                </p:oleObj>
              </mc:Choice>
              <mc:Fallback>
                <p:oleObj name="Equation" r:id="rId4" imgW="1815312" imgH="54586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066" y="3740153"/>
                        <a:ext cx="3030618" cy="9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3179692" y="1811327"/>
            <a:ext cx="30021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66FF33"/>
                </a:solidFill>
              </a:rPr>
              <a:t>Линия косинусов</a:t>
            </a:r>
            <a:endParaRPr lang="ru-RU" sz="2800" b="1" dirty="0">
              <a:solidFill>
                <a:srgbClr val="66FF33"/>
              </a:solidFill>
            </a:endParaRPr>
          </a:p>
        </p:txBody>
      </p:sp>
      <p:cxnSp>
        <p:nvCxnSpPr>
          <p:cNvPr id="91" name="Прямая со стрелкой 90"/>
          <p:cNvCxnSpPr/>
          <p:nvPr/>
        </p:nvCxnSpPr>
        <p:spPr>
          <a:xfrm rot="16200000" flipV="1">
            <a:off x="3401924" y="3751695"/>
            <a:ext cx="518400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2037538" y="2382831"/>
            <a:ext cx="5214974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Группа 84"/>
          <p:cNvGrpSpPr/>
          <p:nvPr/>
        </p:nvGrpSpPr>
        <p:grpSpPr>
          <a:xfrm>
            <a:off x="2751918" y="3393011"/>
            <a:ext cx="4565822" cy="584775"/>
            <a:chOff x="2751918" y="3382963"/>
            <a:chExt cx="4565822" cy="584775"/>
          </a:xfrm>
        </p:grpSpPr>
        <p:cxnSp>
          <p:nvCxnSpPr>
            <p:cNvPr id="19" name="Прямая со стрелкой 18"/>
            <p:cNvCxnSpPr/>
            <p:nvPr/>
          </p:nvCxnSpPr>
          <p:spPr>
            <a:xfrm>
              <a:off x="2920773" y="3716523"/>
              <a:ext cx="4396967" cy="1447"/>
            </a:xfrm>
            <a:prstGeom prst="straightConnector1">
              <a:avLst/>
            </a:prstGeom>
            <a:noFill/>
            <a:ln w="3175">
              <a:solidFill>
                <a:schemeClr val="bg1"/>
              </a:solidFill>
              <a:tailEnd type="arrow"/>
            </a:ln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2751918" y="3382963"/>
              <a:ext cx="5261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3200" b="1" dirty="0" smtClean="0">
                  <a:solidFill>
                    <a:srgbClr val="66FF33"/>
                  </a:solidFill>
                </a:rPr>
                <a:t>-1</a:t>
              </a:r>
              <a:endParaRPr lang="ru-RU" sz="3200" b="1" dirty="0">
                <a:solidFill>
                  <a:srgbClr val="66FF33"/>
                </a:solidFill>
              </a:endParaRPr>
            </a:p>
          </p:txBody>
        </p:sp>
        <p:cxnSp>
          <p:nvCxnSpPr>
            <p:cNvPr id="86" name="Прямая соединительная линия 85"/>
            <p:cNvCxnSpPr/>
            <p:nvPr/>
          </p:nvCxnSpPr>
          <p:spPr>
            <a:xfrm rot="16200000" flipH="1">
              <a:off x="4638972" y="2377056"/>
              <a:ext cx="17010" cy="2682390"/>
            </a:xfrm>
            <a:prstGeom prst="line">
              <a:avLst/>
            </a:prstGeom>
            <a:ln w="7620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5966628" y="3382963"/>
              <a:ext cx="3898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dirty="0" smtClean="0">
                  <a:solidFill>
                    <a:srgbClr val="66FF33"/>
                  </a:solidFill>
                </a:rPr>
                <a:t>1</a:t>
              </a:r>
              <a:endParaRPr lang="ru-RU" sz="3200" b="1" dirty="0">
                <a:solidFill>
                  <a:srgbClr val="66FF33"/>
                </a:solidFill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990521" y="-3529"/>
            <a:ext cx="538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Назовите линию на тригонометре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323026" y="454005"/>
            <a:ext cx="84655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Назовите неотрицательные точные значения косинуса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88" name="Номер слайда 8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92" grpId="0"/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0</a:t>
            </a:fld>
            <a:endParaRPr lang="ru-RU" dirty="0"/>
          </a:p>
        </p:txBody>
      </p:sp>
      <p:graphicFrame>
        <p:nvGraphicFramePr>
          <p:cNvPr id="1292290" name="Object 2"/>
          <p:cNvGraphicFramePr>
            <a:graphicFrameLocks noChangeAspect="1"/>
          </p:cNvGraphicFramePr>
          <p:nvPr/>
        </p:nvGraphicFramePr>
        <p:xfrm>
          <a:off x="569913" y="0"/>
          <a:ext cx="822166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94" name="Equation" r:id="rId4" imgW="2832100" imgH="1066800" progId="Equation.DSMT4">
                  <p:embed/>
                </p:oleObj>
              </mc:Choice>
              <mc:Fallback>
                <p:oleObj name="Equation" r:id="rId4" imgW="2832100" imgH="106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0"/>
                        <a:ext cx="8221662" cy="309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168253"/>
            <a:ext cx="9361487" cy="523220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Арккосинус.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Решение уравнений  </a:t>
            </a:r>
            <a:r>
              <a:rPr lang="en-US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cosx=a</a:t>
            </a:r>
            <a:r>
              <a:rPr lang="ru-RU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.</a:t>
            </a:r>
          </a:p>
          <a:p>
            <a:pPr algn="ctr"/>
            <a:endParaRPr lang="ru-RU" sz="60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algn="ctr"/>
            <a:r>
              <a:rPr lang="ru-RU" sz="32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Урок№2</a:t>
            </a: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32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2"/>
          <p:cNvGrpSpPr/>
          <p:nvPr/>
        </p:nvGrpSpPr>
        <p:grpSpPr>
          <a:xfrm>
            <a:off x="2246114" y="704795"/>
            <a:ext cx="5286978" cy="4843643"/>
            <a:chOff x="1193800" y="88900"/>
            <a:chExt cx="6769120" cy="6629400"/>
          </a:xfrm>
        </p:grpSpPr>
        <p:cxnSp>
          <p:nvCxnSpPr>
            <p:cNvPr id="76" name="Прямая соединительная линия 75"/>
            <p:cNvCxnSpPr/>
            <p:nvPr/>
          </p:nvCxnSpPr>
          <p:spPr>
            <a:xfrm rot="10800000" flipV="1">
              <a:off x="3071802" y="3429000"/>
              <a:ext cx="1500198" cy="857256"/>
            </a:xfrm>
            <a:prstGeom prst="line">
              <a:avLst/>
            </a:prstGeom>
            <a:ln w="3175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 rot="5400000">
              <a:off x="3428992" y="3714752"/>
              <a:ext cx="1428760" cy="857256"/>
            </a:xfrm>
            <a:prstGeom prst="line">
              <a:avLst/>
            </a:prstGeom>
            <a:ln w="3175"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3" name="Группа 75"/>
            <p:cNvGrpSpPr/>
            <p:nvPr/>
          </p:nvGrpSpPr>
          <p:grpSpPr>
            <a:xfrm>
              <a:off x="1193800" y="88900"/>
              <a:ext cx="6769120" cy="6629400"/>
              <a:chOff x="1714480" y="535761"/>
              <a:chExt cx="5715040" cy="5786478"/>
            </a:xfrm>
            <a:noFill/>
          </p:grpSpPr>
          <p:sp>
            <p:nvSpPr>
              <p:cNvPr id="5" name="Овал 4"/>
              <p:cNvSpPr/>
              <p:nvPr/>
            </p:nvSpPr>
            <p:spPr>
              <a:xfrm>
                <a:off x="3132223" y="2013013"/>
                <a:ext cx="2880000" cy="288000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cxnSp>
            <p:nvCxnSpPr>
              <p:cNvPr id="6" name="Прямая со стрелкой 5"/>
              <p:cNvCxnSpPr/>
              <p:nvPr/>
            </p:nvCxnSpPr>
            <p:spPr>
              <a:xfrm rot="5400000" flipH="1" flipV="1">
                <a:off x="2174953" y="2928140"/>
                <a:ext cx="4786346" cy="1588"/>
              </a:xfrm>
              <a:prstGeom prst="straightConnector1">
                <a:avLst/>
              </a:prstGeom>
              <a:grpFill/>
              <a:ln w="3175"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7" name="Прямая со стрелкой 6"/>
              <p:cNvCxnSpPr/>
              <p:nvPr/>
            </p:nvCxnSpPr>
            <p:spPr>
              <a:xfrm>
                <a:off x="2714612" y="3458558"/>
                <a:ext cx="4714908" cy="1588"/>
              </a:xfrm>
              <a:prstGeom prst="straightConnector1">
                <a:avLst/>
              </a:prstGeom>
              <a:grpFill/>
              <a:ln w="3175"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8" name="Прямая со стрелкой 7"/>
              <p:cNvCxnSpPr/>
              <p:nvPr/>
            </p:nvCxnSpPr>
            <p:spPr>
              <a:xfrm rot="5400000" flipH="1" flipV="1">
                <a:off x="3119426" y="3428206"/>
                <a:ext cx="5786478" cy="1588"/>
              </a:xfrm>
              <a:prstGeom prst="straightConnector1">
                <a:avLst/>
              </a:prstGeom>
              <a:grpFill/>
              <a:ln w="3175"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9" name="Прямая со стрелкой 8"/>
              <p:cNvCxnSpPr/>
              <p:nvPr/>
            </p:nvCxnSpPr>
            <p:spPr>
              <a:xfrm>
                <a:off x="1714480" y="2017288"/>
                <a:ext cx="5715040" cy="1588"/>
              </a:xfrm>
              <a:prstGeom prst="straightConnector1">
                <a:avLst/>
              </a:prstGeom>
              <a:grpFill/>
              <a:ln w="3175"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3132223" y="4902209"/>
                <a:ext cx="285752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1" name="Прямая соединительная линия 10"/>
              <p:cNvCxnSpPr>
                <a:stCxn id="50" idx="6"/>
                <a:endCxn id="55" idx="6"/>
              </p:cNvCxnSpPr>
              <p:nvPr/>
            </p:nvCxnSpPr>
            <p:spPr>
              <a:xfrm>
                <a:off x="3350884" y="4175760"/>
                <a:ext cx="2495568" cy="0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2" name="Прямая соединительная линия 11"/>
              <p:cNvCxnSpPr>
                <a:stCxn id="46" idx="2"/>
                <a:endCxn id="47" idx="2"/>
              </p:cNvCxnSpPr>
              <p:nvPr/>
            </p:nvCxnSpPr>
            <p:spPr>
              <a:xfrm rot="10800000" flipH="1" flipV="1">
                <a:off x="3298020" y="2735102"/>
                <a:ext cx="2502711" cy="2373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3" name="Прямая соединительная линия 12"/>
              <p:cNvCxnSpPr/>
              <p:nvPr/>
            </p:nvCxnSpPr>
            <p:spPr>
              <a:xfrm rot="5400000">
                <a:off x="1702575" y="3463925"/>
                <a:ext cx="285752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 flipV="1">
                <a:off x="3133716" y="1963727"/>
                <a:ext cx="2938482" cy="2933720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5" name="Прямая соединительная линия 14"/>
              <p:cNvCxnSpPr>
                <a:stCxn id="42" idx="0"/>
                <a:endCxn id="58" idx="4"/>
              </p:cNvCxnSpPr>
              <p:nvPr/>
            </p:nvCxnSpPr>
            <p:spPr>
              <a:xfrm rot="16200000" flipH="1" flipV="1">
                <a:off x="4015977" y="3450669"/>
                <a:ext cx="2546050" cy="2381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 rot="5400000" flipH="1" flipV="1">
                <a:off x="2493473" y="3532664"/>
                <a:ext cx="2714644" cy="6987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flipV="1">
                <a:off x="4572000" y="1963727"/>
                <a:ext cx="257176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 rot="16200000" flipH="1">
                <a:off x="4031453" y="4004472"/>
                <a:ext cx="257176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rot="16200000" flipH="1">
                <a:off x="4572000" y="3463925"/>
                <a:ext cx="150019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4572000" y="3463925"/>
                <a:ext cx="1500198" cy="857256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 flipH="1" flipV="1">
                <a:off x="4026691" y="1432704"/>
                <a:ext cx="257176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16200000" flipV="1">
                <a:off x="3393273" y="2285198"/>
                <a:ext cx="1500198" cy="857256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16200000" flipV="1">
                <a:off x="3071802" y="1963727"/>
                <a:ext cx="150019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10800000">
                <a:off x="2000232" y="1963727"/>
                <a:ext cx="2571768" cy="150019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>
                <a:off x="3857620" y="2202653"/>
                <a:ext cx="142876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>
                <a:off x="3857620" y="4699006"/>
                <a:ext cx="142876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" name="Прямая соединительная линия 26"/>
              <p:cNvCxnSpPr>
                <a:stCxn id="5" idx="3"/>
                <a:endCxn id="5" idx="5"/>
              </p:cNvCxnSpPr>
              <p:nvPr/>
            </p:nvCxnSpPr>
            <p:spPr>
              <a:xfrm rot="16200000" flipH="1">
                <a:off x="4551991" y="3473246"/>
                <a:ext cx="1588" cy="1996001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16200000" flipH="1">
                <a:off x="4571206" y="1423338"/>
                <a:ext cx="1588" cy="2036466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rot="5400000">
                <a:off x="2616983" y="3457576"/>
                <a:ext cx="142876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 rot="16200000" flipH="1">
                <a:off x="2540518" y="3453013"/>
                <a:ext cx="2036468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16200000" flipH="1">
                <a:off x="4574525" y="3462979"/>
                <a:ext cx="2036468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>
                <a:off x="5105400" y="3457576"/>
                <a:ext cx="1428760" cy="1588"/>
              </a:xfrm>
              <a:prstGeom prst="lin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33" name="Овал 32"/>
              <p:cNvSpPr/>
              <p:nvPr/>
            </p:nvSpPr>
            <p:spPr>
              <a:xfrm>
                <a:off x="3719506" y="1990712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4" name="Овал 33"/>
              <p:cNvSpPr/>
              <p:nvPr/>
            </p:nvSpPr>
            <p:spPr>
              <a:xfrm>
                <a:off x="3107525" y="1993101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3833810" y="2178835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3526621" y="2412197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2071670" y="199309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4545328" y="1983569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5991236" y="957246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5991236" y="199309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5381628" y="1990712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5267332" y="2178835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" name="Овал 42"/>
              <p:cNvSpPr/>
              <p:nvPr/>
            </p:nvSpPr>
            <p:spPr>
              <a:xfrm>
                <a:off x="5569751" y="2416959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3829048" y="467440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3105136" y="3436147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3298021" y="271224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5800732" y="2714616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5993617" y="2595558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9" name="Овал 48"/>
              <p:cNvSpPr/>
              <p:nvPr/>
            </p:nvSpPr>
            <p:spPr>
              <a:xfrm>
                <a:off x="5991236" y="3431377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0" name="Овал 49"/>
              <p:cNvSpPr/>
              <p:nvPr/>
            </p:nvSpPr>
            <p:spPr>
              <a:xfrm>
                <a:off x="3305164" y="4152900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3533764" y="444580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5991236" y="4267204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5991234" y="4879190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4" name="Овал 53"/>
              <p:cNvSpPr/>
              <p:nvPr/>
            </p:nvSpPr>
            <p:spPr>
              <a:xfrm>
                <a:off x="5572132" y="4445803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5" name="Овал 54"/>
              <p:cNvSpPr/>
              <p:nvPr/>
            </p:nvSpPr>
            <p:spPr>
              <a:xfrm>
                <a:off x="5800732" y="4157670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6" name="Овал 55"/>
              <p:cNvSpPr/>
              <p:nvPr/>
            </p:nvSpPr>
            <p:spPr>
              <a:xfrm>
                <a:off x="4545809" y="4872050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7" name="Овал 56"/>
              <p:cNvSpPr/>
              <p:nvPr/>
            </p:nvSpPr>
            <p:spPr>
              <a:xfrm>
                <a:off x="5991234" y="5931715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8" name="Овал 57"/>
              <p:cNvSpPr/>
              <p:nvPr/>
            </p:nvSpPr>
            <p:spPr>
              <a:xfrm>
                <a:off x="5264951" y="4679165"/>
                <a:ext cx="45720" cy="45720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9" name="Овал 58"/>
              <p:cNvSpPr/>
              <p:nvPr/>
            </p:nvSpPr>
            <p:spPr>
              <a:xfrm>
                <a:off x="7024707" y="1997855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0" name="Овал 59"/>
              <p:cNvSpPr/>
              <p:nvPr/>
            </p:nvSpPr>
            <p:spPr>
              <a:xfrm>
                <a:off x="4545809" y="2176454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1" name="Овал 60"/>
              <p:cNvSpPr/>
              <p:nvPr/>
            </p:nvSpPr>
            <p:spPr>
              <a:xfrm>
                <a:off x="4548190" y="2416967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2" name="Овал 61"/>
              <p:cNvSpPr/>
              <p:nvPr/>
            </p:nvSpPr>
            <p:spPr>
              <a:xfrm>
                <a:off x="4542948" y="3433758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3" name="Овал 62"/>
              <p:cNvSpPr/>
              <p:nvPr/>
            </p:nvSpPr>
            <p:spPr>
              <a:xfrm>
                <a:off x="4543428" y="2709854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4" name="Овал 63"/>
              <p:cNvSpPr/>
              <p:nvPr/>
            </p:nvSpPr>
            <p:spPr>
              <a:xfrm>
                <a:off x="5267332" y="3431377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5" name="Овал 64"/>
              <p:cNvSpPr/>
              <p:nvPr/>
            </p:nvSpPr>
            <p:spPr>
              <a:xfrm>
                <a:off x="5569759" y="3431385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6" name="Овал 65"/>
              <p:cNvSpPr/>
              <p:nvPr/>
            </p:nvSpPr>
            <p:spPr>
              <a:xfrm>
                <a:off x="5798359" y="3433766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7" name="Овал 66"/>
              <p:cNvSpPr/>
              <p:nvPr/>
            </p:nvSpPr>
            <p:spPr>
              <a:xfrm>
                <a:off x="3312307" y="3433766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3536153" y="3433766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9" name="Овал 68"/>
              <p:cNvSpPr/>
              <p:nvPr/>
            </p:nvSpPr>
            <p:spPr>
              <a:xfrm>
                <a:off x="3829040" y="3433766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0" name="Овал 69"/>
              <p:cNvSpPr/>
              <p:nvPr/>
            </p:nvSpPr>
            <p:spPr>
              <a:xfrm>
                <a:off x="4546759" y="4152908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1" name="Овал 70"/>
              <p:cNvSpPr/>
              <p:nvPr/>
            </p:nvSpPr>
            <p:spPr>
              <a:xfrm>
                <a:off x="4545329" y="4443422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2" name="Овал 71"/>
              <p:cNvSpPr/>
              <p:nvPr/>
            </p:nvSpPr>
            <p:spPr>
              <a:xfrm>
                <a:off x="4545329" y="4676784"/>
                <a:ext cx="45719" cy="45719"/>
              </a:xfrm>
              <a:prstGeom prst="ellipse">
                <a:avLst/>
              </a:prstGeom>
              <a:grpFill/>
              <a:ln w="3175"/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</p:grpSp>
      </p:grpSp>
      <p:sp>
        <p:nvSpPr>
          <p:cNvPr id="78" name="TextBox 77"/>
          <p:cNvSpPr txBox="1"/>
          <p:nvPr/>
        </p:nvSpPr>
        <p:spPr>
          <a:xfrm>
            <a:off x="2106972" y="134982"/>
            <a:ext cx="5564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звать линию и координату точки</a:t>
            </a:r>
            <a:endParaRPr lang="ru-RU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Овал 81"/>
          <p:cNvSpPr/>
          <p:nvPr/>
        </p:nvSpPr>
        <p:spPr>
          <a:xfrm>
            <a:off x="6167871" y="240081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4" name="Овал 83"/>
          <p:cNvSpPr/>
          <p:nvPr/>
        </p:nvSpPr>
        <p:spPr>
          <a:xfrm>
            <a:off x="6170309" y="189679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5" name="Овал 84"/>
          <p:cNvSpPr/>
          <p:nvPr/>
        </p:nvSpPr>
        <p:spPr>
          <a:xfrm>
            <a:off x="5609588" y="189453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6" name="Овал 85"/>
          <p:cNvSpPr/>
          <p:nvPr/>
        </p:nvSpPr>
        <p:spPr>
          <a:xfrm>
            <a:off x="4831869" y="189679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7" name="Овал 86"/>
          <p:cNvSpPr/>
          <p:nvPr/>
        </p:nvSpPr>
        <p:spPr>
          <a:xfrm>
            <a:off x="4071270" y="189679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8" name="Овал 87"/>
          <p:cNvSpPr/>
          <p:nvPr/>
        </p:nvSpPr>
        <p:spPr>
          <a:xfrm>
            <a:off x="3505674" y="189904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9" name="Овал 88"/>
          <p:cNvSpPr/>
          <p:nvPr/>
        </p:nvSpPr>
        <p:spPr>
          <a:xfrm>
            <a:off x="2550016" y="189904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0" name="Овал 89"/>
          <p:cNvSpPr/>
          <p:nvPr/>
        </p:nvSpPr>
        <p:spPr>
          <a:xfrm>
            <a:off x="6183966" y="101973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1" name="Овал 90"/>
          <p:cNvSpPr/>
          <p:nvPr/>
        </p:nvSpPr>
        <p:spPr>
          <a:xfrm>
            <a:off x="4832650" y="4146865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2" name="Овал 91"/>
          <p:cNvSpPr/>
          <p:nvPr/>
        </p:nvSpPr>
        <p:spPr>
          <a:xfrm>
            <a:off x="4829431" y="3951108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3" name="Овал 92"/>
          <p:cNvSpPr/>
          <p:nvPr/>
        </p:nvSpPr>
        <p:spPr>
          <a:xfrm>
            <a:off x="4831869" y="370360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4" name="Овал 93"/>
          <p:cNvSpPr/>
          <p:nvPr/>
        </p:nvSpPr>
        <p:spPr>
          <a:xfrm>
            <a:off x="5780239" y="3108783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5" name="Овал 94"/>
          <p:cNvSpPr/>
          <p:nvPr/>
        </p:nvSpPr>
        <p:spPr>
          <a:xfrm>
            <a:off x="5499886" y="310581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6" name="Овал 95"/>
          <p:cNvSpPr/>
          <p:nvPr/>
        </p:nvSpPr>
        <p:spPr>
          <a:xfrm>
            <a:off x="4835088" y="310203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7" name="Овал 96"/>
          <p:cNvSpPr/>
          <p:nvPr/>
        </p:nvSpPr>
        <p:spPr>
          <a:xfrm>
            <a:off x="4171213" y="310203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8" name="Овал 97"/>
          <p:cNvSpPr/>
          <p:nvPr/>
        </p:nvSpPr>
        <p:spPr>
          <a:xfrm>
            <a:off x="3900612" y="310428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9" name="Овал 98"/>
          <p:cNvSpPr/>
          <p:nvPr/>
        </p:nvSpPr>
        <p:spPr>
          <a:xfrm>
            <a:off x="3690951" y="310203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0" name="Овал 99"/>
          <p:cNvSpPr/>
          <p:nvPr/>
        </p:nvSpPr>
        <p:spPr>
          <a:xfrm>
            <a:off x="3505666" y="3106533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1" name="Овал 100"/>
          <p:cNvSpPr/>
          <p:nvPr/>
        </p:nvSpPr>
        <p:spPr>
          <a:xfrm>
            <a:off x="4831869" y="431708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2" name="Овал 101"/>
          <p:cNvSpPr/>
          <p:nvPr/>
        </p:nvSpPr>
        <p:spPr>
          <a:xfrm>
            <a:off x="4831869" y="205655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3" name="Овал 102"/>
          <p:cNvSpPr/>
          <p:nvPr/>
        </p:nvSpPr>
        <p:spPr>
          <a:xfrm>
            <a:off x="4833525" y="225230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4" name="Овал 103"/>
          <p:cNvSpPr/>
          <p:nvPr/>
        </p:nvSpPr>
        <p:spPr>
          <a:xfrm>
            <a:off x="4833525" y="249756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5" name="Овал 104"/>
          <p:cNvSpPr/>
          <p:nvPr/>
        </p:nvSpPr>
        <p:spPr>
          <a:xfrm>
            <a:off x="7118646" y="1899041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0" name="Овал 109"/>
          <p:cNvSpPr/>
          <p:nvPr/>
        </p:nvSpPr>
        <p:spPr>
          <a:xfrm>
            <a:off x="5989899" y="310581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1" name="Овал 110"/>
          <p:cNvSpPr/>
          <p:nvPr/>
        </p:nvSpPr>
        <p:spPr>
          <a:xfrm>
            <a:off x="6167879" y="5197654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2" name="Овал 111"/>
          <p:cNvSpPr/>
          <p:nvPr/>
        </p:nvSpPr>
        <p:spPr>
          <a:xfrm>
            <a:off x="6167879" y="4315625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3" name="Овал 112"/>
          <p:cNvSpPr/>
          <p:nvPr/>
        </p:nvSpPr>
        <p:spPr>
          <a:xfrm>
            <a:off x="6167863" y="379361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4" name="Овал 113"/>
          <p:cNvSpPr/>
          <p:nvPr/>
        </p:nvSpPr>
        <p:spPr>
          <a:xfrm>
            <a:off x="6167871" y="3108062"/>
            <a:ext cx="110569" cy="102050"/>
          </a:xfrm>
          <a:prstGeom prst="ellipse">
            <a:avLst/>
          </a:prstGeom>
          <a:solidFill>
            <a:srgbClr val="000000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7" name="Управляющая кнопка: далее 106">
            <a:hlinkClick r:id="" action="ppaction://hlinkshowjump?jump=nextslide" highlightClick="1"/>
          </p:cNvPr>
          <p:cNvSpPr/>
          <p:nvPr/>
        </p:nvSpPr>
        <p:spPr>
          <a:xfrm>
            <a:off x="8038330" y="4883161"/>
            <a:ext cx="1042416" cy="1042416"/>
          </a:xfrm>
          <a:prstGeom prst="actionButtonForwardNext">
            <a:avLst/>
          </a:prstGeom>
          <a:solidFill>
            <a:srgbClr val="080C0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6" name="Номер слайда 10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2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63" presetID="1" presetClass="entr" presetSubtype="0" fill="hold" grpId="1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83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3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2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33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43000"/>
                            </p:stCondLst>
                            <p:childTnLst>
                              <p:par>
                                <p:cTn id="84" presetID="1" presetClass="entr" presetSubtype="0" fill="hold" grpId="1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3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63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3000"/>
                            </p:stCondLst>
                            <p:childTnLst>
                              <p:par>
                                <p:cTn id="93" presetID="1" presetClass="entr" presetSubtype="0" fill="hold" grpId="1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3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93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2" grpId="0" animBg="1"/>
      <p:bldP spid="84" grpId="0" animBg="1"/>
      <p:bldP spid="84" grpId="1" animBg="1"/>
      <p:bldP spid="85" grpId="0" animBg="1"/>
      <p:bldP spid="86" grpId="0" animBg="1"/>
      <p:bldP spid="86" grpId="1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80282" y="0"/>
            <a:ext cx="6625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Проверка домашнего задания</a:t>
            </a:r>
            <a:endParaRPr lang="ru-RU" sz="4000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06740" y="954071"/>
          <a:ext cx="8748009" cy="30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0" name="Equation" r:id="rId3" imgW="2057400" imgH="711200" progId="Equation.DSMT4">
                  <p:embed/>
                </p:oleObj>
              </mc:Choice>
              <mc:Fallback>
                <p:oleObj name="Equation" r:id="rId3" imgW="20574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40" y="954071"/>
                        <a:ext cx="8748009" cy="30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180282" y="0"/>
            <a:ext cx="6625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Проверка домашнего задания</a:t>
            </a:r>
            <a:endParaRPr lang="ru-RU" sz="4000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14338" y="846138"/>
          <a:ext cx="8532812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094" name="Equation" r:id="rId3" imgW="2006600" imgH="762000" progId="Equation.DSMT4">
                  <p:embed/>
                </p:oleObj>
              </mc:Choice>
              <mc:Fallback>
                <p:oleObj name="Equation" r:id="rId3" imgW="2006600" imgH="762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846138"/>
                        <a:ext cx="8532812" cy="324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5</a:t>
            </a:fld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203106" y="769736"/>
          <a:ext cx="8929740" cy="28795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435"/>
                <a:gridCol w="744145"/>
                <a:gridCol w="744145"/>
                <a:gridCol w="744145"/>
                <a:gridCol w="744145"/>
                <a:gridCol w="744145"/>
                <a:gridCol w="744145"/>
                <a:gridCol w="744145"/>
                <a:gridCol w="744145"/>
                <a:gridCol w="744145"/>
              </a:tblGrid>
              <a:tr h="1690853">
                <a:tc>
                  <a:txBody>
                    <a:bodyPr/>
                    <a:lstStyle/>
                    <a:p>
                      <a:pPr algn="ctr"/>
                      <a:r>
                        <a:rPr lang="ru-RU" sz="7200" dirty="0" smtClean="0"/>
                        <a:t>а</a:t>
                      </a:r>
                      <a:endParaRPr lang="ru-RU" sz="7200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6600" b="0" i="1" dirty="0" smtClean="0"/>
                        <a:t>-</a:t>
                      </a:r>
                      <a:r>
                        <a:rPr lang="en-US" sz="4400" b="0" i="1" dirty="0" smtClean="0"/>
                        <a:t>1</a:t>
                      </a:r>
                      <a:endParaRPr lang="ru-RU" sz="4400" b="0" i="1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7200" b="0" i="1" dirty="0" smtClean="0"/>
                        <a:t>0</a:t>
                      </a:r>
                      <a:endParaRPr lang="ru-RU" sz="7200" b="0" i="1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7200" b="0" i="1" dirty="0" smtClean="0"/>
                        <a:t>1</a:t>
                      </a:r>
                      <a:endParaRPr lang="ru-RU" sz="7200" b="0" i="1" dirty="0"/>
                    </a:p>
                  </a:txBody>
                  <a:tcPr>
                    <a:solidFill>
                      <a:srgbClr val="000000"/>
                    </a:solidFill>
                  </a:tcPr>
                </a:tc>
              </a:tr>
              <a:tr h="1040672">
                <a:tc>
                  <a:txBody>
                    <a:bodyPr/>
                    <a:lstStyle/>
                    <a:p>
                      <a:r>
                        <a:rPr lang="en-US" sz="4800" b="1" i="1" dirty="0" smtClean="0">
                          <a:solidFill>
                            <a:srgbClr val="080C08"/>
                          </a:solidFill>
                        </a:rPr>
                        <a:t>arccosa</a:t>
                      </a:r>
                      <a:endParaRPr lang="ru-RU" sz="4800" b="1" i="1" dirty="0">
                        <a:solidFill>
                          <a:srgbClr val="080C08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7200" i="1" dirty="0">
                        <a:solidFill>
                          <a:srgbClr val="080C08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203502" y="944221"/>
          <a:ext cx="71152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2" name="Equation" r:id="rId4" imgW="355446" imgH="431613" progId="Equation.DSMT4">
                  <p:embed/>
                </p:oleObj>
              </mc:Choice>
              <mc:Fallback>
                <p:oleObj name="Equation" r:id="rId4" imgW="355446" imgH="431613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02" y="944221"/>
                        <a:ext cx="711529" cy="8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917882" y="944221"/>
          <a:ext cx="736943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3" name="Equation" r:id="rId6" imgW="368140" imgH="431613" progId="Equation.DSMT4">
                  <p:embed/>
                </p:oleObj>
              </mc:Choice>
              <mc:Fallback>
                <p:oleObj name="Equation" r:id="rId6" imgW="368140" imgH="431613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882" y="944221"/>
                        <a:ext cx="736943" cy="8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703700" y="944221"/>
          <a:ext cx="557422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4" name="Equation" r:id="rId8" imgW="253890" imgH="393529" progId="Equation.DSMT4">
                  <p:embed/>
                </p:oleObj>
              </mc:Choice>
              <mc:Fallback>
                <p:oleObj name="Equation" r:id="rId8" imgW="253890" imgH="393529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00" y="944221"/>
                        <a:ext cx="557422" cy="8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346774" y="944421"/>
          <a:ext cx="336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5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774" y="944421"/>
                        <a:ext cx="3365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061154" y="944421"/>
          <a:ext cx="53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6" name="Equation" r:id="rId12" imgW="266469" imgH="431425" progId="Equation.DSMT4">
                  <p:embed/>
                </p:oleObj>
              </mc:Choice>
              <mc:Fallback>
                <p:oleObj name="Equation" r:id="rId12" imgW="266469" imgH="431425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154" y="944421"/>
                        <a:ext cx="533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7704096" y="944421"/>
          <a:ext cx="509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7" name="Equation" r:id="rId14" imgW="253890" imgH="431613" progId="Equation.DSMT4">
                  <p:embed/>
                </p:oleObj>
              </mc:Choice>
              <mc:Fallback>
                <p:oleObj name="Equation" r:id="rId14" imgW="253890" imgH="43161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096" y="944421"/>
                        <a:ext cx="5095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715494" y="0"/>
            <a:ext cx="3930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Заполнить таблицу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83048" name="Object 8"/>
          <p:cNvGraphicFramePr>
            <a:graphicFrameLocks noChangeAspect="1"/>
          </p:cNvGraphicFramePr>
          <p:nvPr/>
        </p:nvGraphicFramePr>
        <p:xfrm>
          <a:off x="2420938" y="2562225"/>
          <a:ext cx="86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8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562225"/>
                        <a:ext cx="863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49" name="Object 9"/>
          <p:cNvGraphicFramePr>
            <a:graphicFrameLocks noChangeAspect="1"/>
          </p:cNvGraphicFramePr>
          <p:nvPr/>
        </p:nvGraphicFramePr>
        <p:xfrm>
          <a:off x="3294063" y="2562225"/>
          <a:ext cx="53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9" name="Equation" r:id="rId18" imgW="241195" imgH="393529" progId="Equation.DSMT4">
                  <p:embed/>
                </p:oleObj>
              </mc:Choice>
              <mc:Fallback>
                <p:oleObj name="Equation" r:id="rId18" imgW="241195" imgH="393529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562225"/>
                        <a:ext cx="530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0" name="Object 10"/>
          <p:cNvGraphicFramePr>
            <a:graphicFrameLocks noChangeAspect="1"/>
          </p:cNvGraphicFramePr>
          <p:nvPr/>
        </p:nvGraphicFramePr>
        <p:xfrm>
          <a:off x="4029075" y="2562225"/>
          <a:ext cx="53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0" name="Equation" r:id="rId20" imgW="241195" imgH="393529" progId="Equation.DSMT4">
                  <p:embed/>
                </p:oleObj>
              </mc:Choice>
              <mc:Fallback>
                <p:oleObj name="Equation" r:id="rId20" imgW="241195" imgH="393529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562225"/>
                        <a:ext cx="530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1" name="Object 11"/>
          <p:cNvGraphicFramePr>
            <a:graphicFrameLocks noChangeAspect="1"/>
          </p:cNvGraphicFramePr>
          <p:nvPr/>
        </p:nvGraphicFramePr>
        <p:xfrm>
          <a:off x="4778375" y="2562225"/>
          <a:ext cx="53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1" name="Equation" r:id="rId22" imgW="241195" imgH="393529" progId="Equation.DSMT4">
                  <p:embed/>
                </p:oleObj>
              </mc:Choice>
              <mc:Fallback>
                <p:oleObj name="Equation" r:id="rId22" imgW="241195" imgH="393529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562225"/>
                        <a:ext cx="53181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2" name="Object 12"/>
          <p:cNvGraphicFramePr>
            <a:graphicFrameLocks noChangeAspect="1"/>
          </p:cNvGraphicFramePr>
          <p:nvPr/>
        </p:nvGraphicFramePr>
        <p:xfrm>
          <a:off x="5589588" y="2562225"/>
          <a:ext cx="363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2" name="Equation" r:id="rId24" imgW="164957" imgH="393359" progId="Equation.DSMT4">
                  <p:embed/>
                </p:oleObj>
              </mc:Choice>
              <mc:Fallback>
                <p:oleObj name="Equation" r:id="rId24" imgW="164957" imgH="39335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562225"/>
                        <a:ext cx="3635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3" name="Object 13"/>
          <p:cNvGraphicFramePr>
            <a:graphicFrameLocks noChangeAspect="1"/>
          </p:cNvGraphicFramePr>
          <p:nvPr/>
        </p:nvGraphicFramePr>
        <p:xfrm>
          <a:off x="6307138" y="2562225"/>
          <a:ext cx="363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3" name="Equation" r:id="rId26" imgW="164957" imgH="393359" progId="Equation.DSMT4">
                  <p:embed/>
                </p:oleObj>
              </mc:Choice>
              <mc:Fallback>
                <p:oleObj name="Equation" r:id="rId26" imgW="164957" imgH="393359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2562225"/>
                        <a:ext cx="3635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4" name="Object 14"/>
          <p:cNvGraphicFramePr>
            <a:graphicFrameLocks noChangeAspect="1"/>
          </p:cNvGraphicFramePr>
          <p:nvPr/>
        </p:nvGraphicFramePr>
        <p:xfrm>
          <a:off x="7085013" y="2562225"/>
          <a:ext cx="363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4" name="Equation" r:id="rId28" imgW="164957" imgH="393359" progId="Equation.DSMT4">
                  <p:embed/>
                </p:oleObj>
              </mc:Choice>
              <mc:Fallback>
                <p:oleObj name="Equation" r:id="rId28" imgW="164957" imgH="39335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3" y="2562225"/>
                        <a:ext cx="3635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55" name="Object 15"/>
          <p:cNvGraphicFramePr>
            <a:graphicFrameLocks noChangeAspect="1"/>
          </p:cNvGraphicFramePr>
          <p:nvPr/>
        </p:nvGraphicFramePr>
        <p:xfrm>
          <a:off x="7832725" y="2562225"/>
          <a:ext cx="363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5" name="Equation" r:id="rId30" imgW="164957" imgH="393359" progId="Equation.DSMT4">
                  <p:embed/>
                </p:oleObj>
              </mc:Choice>
              <mc:Fallback>
                <p:oleObj name="Equation" r:id="rId30" imgW="164957" imgH="393359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2562225"/>
                        <a:ext cx="3635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3892" y="0"/>
            <a:ext cx="2053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роверка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445236" y="2446877"/>
            <a:ext cx="607860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600" i="1" dirty="0" smtClean="0">
                <a:solidFill>
                  <a:srgbClr val="080C08"/>
                </a:solidFill>
              </a:rPr>
              <a:t>0</a:t>
            </a:r>
            <a:endParaRPr lang="ru-RU" sz="6600" i="1" dirty="0">
              <a:solidFill>
                <a:srgbClr val="080C08"/>
              </a:solidFill>
            </a:endParaRPr>
          </a:p>
        </p:txBody>
      </p:sp>
      <p:graphicFrame>
        <p:nvGraphicFramePr>
          <p:cNvPr id="983084" name="Object 44"/>
          <p:cNvGraphicFramePr>
            <a:graphicFrameLocks noChangeAspect="1"/>
          </p:cNvGraphicFramePr>
          <p:nvPr/>
        </p:nvGraphicFramePr>
        <p:xfrm>
          <a:off x="4895850" y="4059238"/>
          <a:ext cx="3516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6" name="Equation" r:id="rId32" imgW="723586" imgH="228501" progId="Equation.DSMT4">
                  <p:embed/>
                </p:oleObj>
              </mc:Choice>
              <mc:Fallback>
                <p:oleObj name="Equation" r:id="rId32" imgW="723586" imgH="228501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059238"/>
                        <a:ext cx="35163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5" name="Object 45"/>
          <p:cNvGraphicFramePr>
            <a:graphicFrameLocks noChangeAspect="1"/>
          </p:cNvGraphicFramePr>
          <p:nvPr/>
        </p:nvGraphicFramePr>
        <p:xfrm>
          <a:off x="2878138" y="4918075"/>
          <a:ext cx="586105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7" name="Equation" r:id="rId34" imgW="1180588" imgH="266584" progId="Equation.DSMT4">
                  <p:embed/>
                </p:oleObj>
              </mc:Choice>
              <mc:Fallback>
                <p:oleObj name="Equation" r:id="rId34" imgW="1180588" imgH="266584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918075"/>
                        <a:ext cx="5861050" cy="132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8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8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83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8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8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8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8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712" y="0"/>
            <a:ext cx="91168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Найти область допустимых значений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30429" y="530807"/>
            <a:ext cx="2468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bg1"/>
                </a:solidFill>
              </a:rPr>
              <a:t>arccos</a:t>
            </a:r>
            <a:r>
              <a:rPr lang="en-US" sz="6000" i="1" dirty="0" smtClean="0">
                <a:solidFill>
                  <a:srgbClr val="66FF33"/>
                </a:solidFill>
              </a:rPr>
              <a:t>x</a:t>
            </a:r>
            <a:r>
              <a:rPr lang="en-US" sz="5400" dirty="0" smtClean="0">
                <a:solidFill>
                  <a:schemeClr val="bg1"/>
                </a:solidFill>
              </a:rPr>
              <a:t>.</a:t>
            </a:r>
            <a:endParaRPr lang="ru-RU" sz="5400" dirty="0">
              <a:solidFill>
                <a:schemeClr val="bg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609042" y="1811327"/>
          <a:ext cx="3985703" cy="11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90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42" y="1811327"/>
                        <a:ext cx="3985703" cy="11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66019" y="3311525"/>
          <a:ext cx="70294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891" name="Equation" r:id="rId6" imgW="1180588" imgH="253890" progId="Equation.DSMT4">
                  <p:embed/>
                </p:oleObj>
              </mc:Choice>
              <mc:Fallback>
                <p:oleObj name="Equation" r:id="rId6" imgW="1180588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19" y="3311525"/>
                        <a:ext cx="70294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712" y="0"/>
            <a:ext cx="91168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Найти область допустимых значений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20431" y="610998"/>
            <a:ext cx="50321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chemeClr val="bg1"/>
                </a:solidFill>
              </a:rPr>
              <a:t>arccos(</a:t>
            </a:r>
            <a:r>
              <a:rPr lang="en-US" sz="7200" dirty="0" smtClean="0">
                <a:solidFill>
                  <a:srgbClr val="66FF33"/>
                </a:solidFill>
              </a:rPr>
              <a:t>3-2</a:t>
            </a:r>
            <a:r>
              <a:rPr lang="en-US" sz="7200" i="1" dirty="0" smtClean="0">
                <a:solidFill>
                  <a:srgbClr val="66FF33"/>
                </a:solidFill>
              </a:rPr>
              <a:t>x</a:t>
            </a:r>
            <a:r>
              <a:rPr lang="en-US" sz="7200" i="1" dirty="0" smtClean="0">
                <a:solidFill>
                  <a:schemeClr val="bg1"/>
                </a:solidFill>
              </a:rPr>
              <a:t>)</a:t>
            </a:r>
            <a:r>
              <a:rPr lang="en-US" sz="7200" dirty="0" smtClean="0">
                <a:solidFill>
                  <a:schemeClr val="bg1"/>
                </a:solidFill>
              </a:rPr>
              <a:t>.</a:t>
            </a:r>
            <a:endParaRPr lang="ru-RU" sz="7200" dirty="0">
              <a:solidFill>
                <a:schemeClr val="bg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85385" y="1712520"/>
          <a:ext cx="461912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6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385" y="1712520"/>
                        <a:ext cx="4619120" cy="9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184275" y="4968875"/>
          <a:ext cx="68786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7" name="Equation" r:id="rId6" imgW="1155700" imgH="254000" progId="Equation.DSMT4">
                  <p:embed/>
                </p:oleObj>
              </mc:Choice>
              <mc:Fallback>
                <p:oleObj name="Equation" r:id="rId6" imgW="1155700" imgH="254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968875"/>
                        <a:ext cx="687863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2" name="Object 4"/>
          <p:cNvGraphicFramePr>
            <a:graphicFrameLocks noChangeAspect="1"/>
          </p:cNvGraphicFramePr>
          <p:nvPr/>
        </p:nvGraphicFramePr>
        <p:xfrm>
          <a:off x="3784781" y="2668195"/>
          <a:ext cx="4620328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8" name="Equation" r:id="rId8" imgW="965200" imgH="203200" progId="Equation.DSMT4">
                  <p:embed/>
                </p:oleObj>
              </mc:Choice>
              <mc:Fallback>
                <p:oleObj name="Equation" r:id="rId8" imgW="965200" imgH="203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781" y="2668195"/>
                        <a:ext cx="4620328" cy="9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0933" name="Object 5"/>
          <p:cNvGraphicFramePr>
            <a:graphicFrameLocks noChangeAspect="1"/>
          </p:cNvGraphicFramePr>
          <p:nvPr/>
        </p:nvGraphicFramePr>
        <p:xfrm>
          <a:off x="4637549" y="3739758"/>
          <a:ext cx="2914792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949" name="Equation" r:id="rId10" imgW="609336" imgH="203112" progId="Equation.DSMT4">
                  <p:embed/>
                </p:oleObj>
              </mc:Choice>
              <mc:Fallback>
                <p:oleObj name="Equation" r:id="rId10" imgW="609336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549" y="3739758"/>
                        <a:ext cx="2914792" cy="9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2"/>
          <p:cNvGrpSpPr/>
          <p:nvPr/>
        </p:nvGrpSpPr>
        <p:grpSpPr>
          <a:xfrm>
            <a:off x="180150" y="668319"/>
            <a:ext cx="3960000" cy="3960000"/>
            <a:chOff x="1193800" y="88900"/>
            <a:chExt cx="6769120" cy="6629400"/>
          </a:xfrm>
          <a:solidFill>
            <a:srgbClr val="0E180F"/>
          </a:solidFill>
        </p:grpSpPr>
        <p:cxnSp>
          <p:nvCxnSpPr>
            <p:cNvPr id="76" name="Прямая соединительная линия 75"/>
            <p:cNvCxnSpPr/>
            <p:nvPr/>
          </p:nvCxnSpPr>
          <p:spPr>
            <a:xfrm rot="10800000" flipV="1">
              <a:off x="3071801" y="3429000"/>
              <a:ext cx="1500198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 rot="5400000">
              <a:off x="3428992" y="3714752"/>
              <a:ext cx="1428760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3" name="Группа 75"/>
            <p:cNvGrpSpPr/>
            <p:nvPr/>
          </p:nvGrpSpPr>
          <p:grpSpPr>
            <a:xfrm>
              <a:off x="1193800" y="88900"/>
              <a:ext cx="6769120" cy="6629400"/>
              <a:chOff x="1714480" y="535761"/>
              <a:chExt cx="5715040" cy="5786478"/>
            </a:xfrm>
            <a:grpFill/>
          </p:grpSpPr>
          <p:cxnSp>
            <p:nvCxnSpPr>
              <p:cNvPr id="30" name="Прямая соединительная линия 29"/>
              <p:cNvCxnSpPr/>
              <p:nvPr/>
            </p:nvCxnSpPr>
            <p:spPr>
              <a:xfrm rot="16200000" flipH="1">
                <a:off x="2540518" y="3453013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7" name="Прямая со стрелкой 6"/>
              <p:cNvCxnSpPr/>
              <p:nvPr/>
            </p:nvCxnSpPr>
            <p:spPr>
              <a:xfrm>
                <a:off x="2714612" y="3465402"/>
                <a:ext cx="471490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5" name="Овал 4"/>
              <p:cNvSpPr/>
              <p:nvPr/>
            </p:nvSpPr>
            <p:spPr>
              <a:xfrm>
                <a:off x="3132223" y="2028550"/>
                <a:ext cx="2880001" cy="2880000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cxnSp>
            <p:nvCxnSpPr>
              <p:cNvPr id="6" name="Прямая со стрелкой 5"/>
              <p:cNvCxnSpPr/>
              <p:nvPr/>
            </p:nvCxnSpPr>
            <p:spPr>
              <a:xfrm rot="5400000" flipH="1" flipV="1">
                <a:off x="2174953" y="2928140"/>
                <a:ext cx="4786346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8" name="Прямая со стрелкой 7"/>
              <p:cNvCxnSpPr/>
              <p:nvPr/>
            </p:nvCxnSpPr>
            <p:spPr>
              <a:xfrm rot="5400000" flipH="1" flipV="1">
                <a:off x="3119426" y="3428206"/>
                <a:ext cx="578647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9" name="Прямая со стрелкой 8"/>
              <p:cNvCxnSpPr/>
              <p:nvPr/>
            </p:nvCxnSpPr>
            <p:spPr>
              <a:xfrm>
                <a:off x="1714480" y="2017288"/>
                <a:ext cx="5715040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3132223" y="4902209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1" name="Прямая соединительная линия 10"/>
              <p:cNvCxnSpPr>
                <a:stCxn id="50" idx="6"/>
                <a:endCxn id="55" idx="6"/>
              </p:cNvCxnSpPr>
              <p:nvPr/>
            </p:nvCxnSpPr>
            <p:spPr>
              <a:xfrm>
                <a:off x="3350884" y="4175760"/>
                <a:ext cx="2495568" cy="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2" name="Прямая соединительная линия 11"/>
              <p:cNvCxnSpPr>
                <a:stCxn id="46" idx="2"/>
                <a:endCxn id="47" idx="2"/>
              </p:cNvCxnSpPr>
              <p:nvPr/>
            </p:nvCxnSpPr>
            <p:spPr>
              <a:xfrm rot="10800000" flipH="1" flipV="1">
                <a:off x="3298020" y="2735102"/>
                <a:ext cx="2502711" cy="2373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3" name="Прямая соединительная линия 12"/>
              <p:cNvCxnSpPr/>
              <p:nvPr/>
            </p:nvCxnSpPr>
            <p:spPr>
              <a:xfrm rot="5400000">
                <a:off x="1702575" y="3463925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 flipV="1">
                <a:off x="3133716" y="1963727"/>
                <a:ext cx="2938482" cy="293372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5" name="Прямая соединительная линия 14"/>
              <p:cNvCxnSpPr>
                <a:stCxn id="42" idx="0"/>
                <a:endCxn id="58" idx="4"/>
              </p:cNvCxnSpPr>
              <p:nvPr/>
            </p:nvCxnSpPr>
            <p:spPr>
              <a:xfrm rot="16200000" flipH="1" flipV="1">
                <a:off x="4015977" y="3450669"/>
                <a:ext cx="2546050" cy="2381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 rot="5400000" flipH="1" flipV="1">
                <a:off x="2493473" y="3532664"/>
                <a:ext cx="2714644" cy="6987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flipV="1">
                <a:off x="4572000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 rot="16200000" flipH="1">
                <a:off x="4031453" y="4004472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rot="16200000" flipH="1">
                <a:off x="4572000" y="3463925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4572000" y="3463925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 flipH="1" flipV="1">
                <a:off x="4026691" y="1432704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16200000" flipV="1">
                <a:off x="3393273" y="2285198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16200000" flipV="1">
                <a:off x="3071802" y="1963727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10800000">
                <a:off x="2000232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>
                <a:off x="3857620" y="2202653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>
                <a:off x="3857620" y="469900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7" name="Прямая соединительная линия 26"/>
              <p:cNvCxnSpPr>
                <a:stCxn id="5" idx="3"/>
                <a:endCxn id="5" idx="5"/>
              </p:cNvCxnSpPr>
              <p:nvPr/>
            </p:nvCxnSpPr>
            <p:spPr>
              <a:xfrm rot="16200000" flipH="1">
                <a:off x="4572208" y="3468550"/>
                <a:ext cx="2320" cy="203646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16200000" flipH="1">
                <a:off x="4571206" y="1423338"/>
                <a:ext cx="1588" cy="203646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rot="5400000">
                <a:off x="2616983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16200000" flipH="1">
                <a:off x="4574525" y="3462979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>
                <a:off x="5105400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33" name="Овал 32"/>
              <p:cNvSpPr/>
              <p:nvPr/>
            </p:nvSpPr>
            <p:spPr>
              <a:xfrm>
                <a:off x="3719506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3833810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3526621" y="241219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2071670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8" name="Овал 37"/>
              <p:cNvSpPr/>
              <p:nvPr/>
            </p:nvSpPr>
            <p:spPr>
              <a:xfrm>
                <a:off x="4545328" y="198356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39" name="Овал 38"/>
              <p:cNvSpPr/>
              <p:nvPr/>
            </p:nvSpPr>
            <p:spPr>
              <a:xfrm>
                <a:off x="5991236" y="95724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" name="Овал 39"/>
              <p:cNvSpPr/>
              <p:nvPr/>
            </p:nvSpPr>
            <p:spPr>
              <a:xfrm>
                <a:off x="5991236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" name="Овал 40"/>
              <p:cNvSpPr/>
              <p:nvPr/>
            </p:nvSpPr>
            <p:spPr>
              <a:xfrm>
                <a:off x="5381628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" name="Овал 41"/>
              <p:cNvSpPr/>
              <p:nvPr/>
            </p:nvSpPr>
            <p:spPr>
              <a:xfrm>
                <a:off x="5267332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" name="Овал 42"/>
              <p:cNvSpPr/>
              <p:nvPr/>
            </p:nvSpPr>
            <p:spPr>
              <a:xfrm>
                <a:off x="5569751" y="241695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3829048" y="46744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5" name="Овал 44"/>
              <p:cNvSpPr/>
              <p:nvPr/>
            </p:nvSpPr>
            <p:spPr>
              <a:xfrm>
                <a:off x="3105136" y="343614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6" name="Овал 45"/>
              <p:cNvSpPr/>
              <p:nvPr/>
            </p:nvSpPr>
            <p:spPr>
              <a:xfrm>
                <a:off x="3298021" y="271224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7" name="Овал 46"/>
              <p:cNvSpPr/>
              <p:nvPr/>
            </p:nvSpPr>
            <p:spPr>
              <a:xfrm>
                <a:off x="5800732" y="271461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8" name="Овал 47"/>
              <p:cNvSpPr/>
              <p:nvPr/>
            </p:nvSpPr>
            <p:spPr>
              <a:xfrm>
                <a:off x="5993617" y="25955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9" name="Овал 48"/>
              <p:cNvSpPr/>
              <p:nvPr/>
            </p:nvSpPr>
            <p:spPr>
              <a:xfrm>
                <a:off x="5991237" y="3431377"/>
                <a:ext cx="19050" cy="19288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0" name="Овал 49"/>
              <p:cNvSpPr/>
              <p:nvPr/>
            </p:nvSpPr>
            <p:spPr>
              <a:xfrm>
                <a:off x="3305164" y="415290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1" name="Овал 50"/>
              <p:cNvSpPr/>
              <p:nvPr/>
            </p:nvSpPr>
            <p:spPr>
              <a:xfrm>
                <a:off x="3533764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2" name="Овал 51"/>
              <p:cNvSpPr/>
              <p:nvPr/>
            </p:nvSpPr>
            <p:spPr>
              <a:xfrm>
                <a:off x="5991236" y="4267204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5991234" y="487919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4" name="Овал 53"/>
              <p:cNvSpPr/>
              <p:nvPr/>
            </p:nvSpPr>
            <p:spPr>
              <a:xfrm>
                <a:off x="5572132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5" name="Овал 54"/>
              <p:cNvSpPr/>
              <p:nvPr/>
            </p:nvSpPr>
            <p:spPr>
              <a:xfrm>
                <a:off x="5800732" y="415767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6" name="Овал 55"/>
              <p:cNvSpPr/>
              <p:nvPr/>
            </p:nvSpPr>
            <p:spPr>
              <a:xfrm>
                <a:off x="4545809" y="487205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8" name="Овал 57"/>
              <p:cNvSpPr/>
              <p:nvPr/>
            </p:nvSpPr>
            <p:spPr>
              <a:xfrm>
                <a:off x="5264951" y="467916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59" name="Овал 58"/>
              <p:cNvSpPr/>
              <p:nvPr/>
            </p:nvSpPr>
            <p:spPr>
              <a:xfrm>
                <a:off x="7024707" y="1997855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0" name="Овал 59"/>
              <p:cNvSpPr/>
              <p:nvPr/>
            </p:nvSpPr>
            <p:spPr>
              <a:xfrm>
                <a:off x="4545809" y="21764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1" name="Овал 60"/>
              <p:cNvSpPr/>
              <p:nvPr/>
            </p:nvSpPr>
            <p:spPr>
              <a:xfrm>
                <a:off x="4548190" y="241696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2" name="Овал 61"/>
              <p:cNvSpPr/>
              <p:nvPr/>
            </p:nvSpPr>
            <p:spPr>
              <a:xfrm>
                <a:off x="4542948" y="34337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3" name="Овал 62"/>
              <p:cNvSpPr/>
              <p:nvPr/>
            </p:nvSpPr>
            <p:spPr>
              <a:xfrm>
                <a:off x="4543428" y="27098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4" name="Овал 63"/>
              <p:cNvSpPr/>
              <p:nvPr/>
            </p:nvSpPr>
            <p:spPr>
              <a:xfrm>
                <a:off x="5267332" y="343137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6" name="Овал 65"/>
              <p:cNvSpPr/>
              <p:nvPr/>
            </p:nvSpPr>
            <p:spPr>
              <a:xfrm>
                <a:off x="5798359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7" name="Овал 66"/>
              <p:cNvSpPr/>
              <p:nvPr/>
            </p:nvSpPr>
            <p:spPr>
              <a:xfrm>
                <a:off x="3312307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8" name="Овал 67"/>
              <p:cNvSpPr/>
              <p:nvPr/>
            </p:nvSpPr>
            <p:spPr>
              <a:xfrm>
                <a:off x="3536153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69" name="Овал 68"/>
              <p:cNvSpPr/>
              <p:nvPr/>
            </p:nvSpPr>
            <p:spPr>
              <a:xfrm>
                <a:off x="3829040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0" name="Овал 69"/>
              <p:cNvSpPr/>
              <p:nvPr/>
            </p:nvSpPr>
            <p:spPr>
              <a:xfrm>
                <a:off x="4546759" y="415290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1" name="Овал 70"/>
              <p:cNvSpPr/>
              <p:nvPr/>
            </p:nvSpPr>
            <p:spPr>
              <a:xfrm>
                <a:off x="4545329" y="4443422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2" name="Овал 71"/>
              <p:cNvSpPr/>
              <p:nvPr/>
            </p:nvSpPr>
            <p:spPr>
              <a:xfrm>
                <a:off x="4545329" y="467678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</p:grpSp>
      </p:grpSp>
      <p:sp>
        <p:nvSpPr>
          <p:cNvPr id="513" name="Дуга 512"/>
          <p:cNvSpPr/>
          <p:nvPr/>
        </p:nvSpPr>
        <p:spPr>
          <a:xfrm>
            <a:off x="1183480" y="1668451"/>
            <a:ext cx="2000264" cy="2000264"/>
          </a:xfrm>
          <a:prstGeom prst="arc">
            <a:avLst>
              <a:gd name="adj1" fmla="val 10855066"/>
              <a:gd name="adj2" fmla="val 0"/>
            </a:avLst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92" name="Прямая соединительная линия 291"/>
          <p:cNvCxnSpPr/>
          <p:nvPr/>
        </p:nvCxnSpPr>
        <p:spPr>
          <a:xfrm flipV="1">
            <a:off x="1133896" y="2668583"/>
            <a:ext cx="2052000" cy="0"/>
          </a:xfrm>
          <a:prstGeom prst="line">
            <a:avLst/>
          </a:prstGeom>
          <a:ln w="5715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8" name="Овал 217"/>
          <p:cNvSpPr/>
          <p:nvPr/>
        </p:nvSpPr>
        <p:spPr>
          <a:xfrm>
            <a:off x="2903420" y="2631649"/>
            <a:ext cx="72000" cy="72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8" name="TextBox 287"/>
          <p:cNvSpPr txBox="1"/>
          <p:nvPr/>
        </p:nvSpPr>
        <p:spPr>
          <a:xfrm>
            <a:off x="1146020" y="247820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FF7401"/>
                </a:solidFill>
              </a:rPr>
              <a:t>-</a:t>
            </a:r>
            <a:r>
              <a:rPr lang="ru-RU" sz="3200" i="1" dirty="0" smtClean="0">
                <a:solidFill>
                  <a:srgbClr val="FF7401"/>
                </a:solidFill>
              </a:rPr>
              <a:t>а</a:t>
            </a:r>
            <a:endParaRPr lang="ru-RU" sz="3200" i="1" dirty="0">
              <a:solidFill>
                <a:srgbClr val="FF740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90141" y="0"/>
            <a:ext cx="818120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ts val="3000"/>
              </a:lnSpc>
            </a:pPr>
            <a:r>
              <a:rPr lang="ru-RU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войство арккосинусов противоположных значений косинуса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4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и   </a:t>
            </a:r>
            <a:r>
              <a:rPr lang="ru-RU" sz="4400" dirty="0" smtClean="0">
                <a:solidFill>
                  <a:srgbClr val="FF740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4400" i="1" dirty="0" smtClean="0">
                <a:solidFill>
                  <a:srgbClr val="FF740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endParaRPr lang="ru-RU" sz="4400" i="1" dirty="0">
              <a:solidFill>
                <a:srgbClr val="FF740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7" name="Овал 216"/>
          <p:cNvSpPr/>
          <p:nvPr/>
        </p:nvSpPr>
        <p:spPr>
          <a:xfrm>
            <a:off x="1349036" y="2638779"/>
            <a:ext cx="72000" cy="72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74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7" name="TextBox 286"/>
          <p:cNvSpPr txBox="1"/>
          <p:nvPr/>
        </p:nvSpPr>
        <p:spPr>
          <a:xfrm>
            <a:off x="2760302" y="249838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dirty="0" smtClean="0">
                <a:solidFill>
                  <a:srgbClr val="FFFF00"/>
                </a:solidFill>
              </a:rPr>
              <a:t>а</a:t>
            </a:r>
            <a:endParaRPr lang="ru-RU" sz="3200" i="1" dirty="0">
              <a:solidFill>
                <a:srgbClr val="FFFF00"/>
              </a:solidFill>
            </a:endParaRPr>
          </a:p>
        </p:txBody>
      </p:sp>
      <p:sp>
        <p:nvSpPr>
          <p:cNvPr id="363" name="Дуга 362"/>
          <p:cNvSpPr/>
          <p:nvPr/>
        </p:nvSpPr>
        <p:spPr>
          <a:xfrm>
            <a:off x="5204086" y="1681473"/>
            <a:ext cx="2000264" cy="2000264"/>
          </a:xfrm>
          <a:prstGeom prst="arc">
            <a:avLst>
              <a:gd name="adj1" fmla="val 10855066"/>
              <a:gd name="adj2" fmla="val 0"/>
            </a:avLst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64" name="Прямая соединительная линия 363"/>
          <p:cNvCxnSpPr/>
          <p:nvPr/>
        </p:nvCxnSpPr>
        <p:spPr>
          <a:xfrm flipV="1">
            <a:off x="5181146" y="2681605"/>
            <a:ext cx="2052000" cy="12018"/>
          </a:xfrm>
          <a:prstGeom prst="line">
            <a:avLst/>
          </a:prstGeom>
          <a:ln w="5715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5" name="Овал 364"/>
          <p:cNvSpPr/>
          <p:nvPr/>
        </p:nvSpPr>
        <p:spPr>
          <a:xfrm>
            <a:off x="6944476" y="2644671"/>
            <a:ext cx="72000" cy="72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6" name="TextBox 365"/>
          <p:cNvSpPr txBox="1"/>
          <p:nvPr/>
        </p:nvSpPr>
        <p:spPr>
          <a:xfrm>
            <a:off x="5242030" y="2500217"/>
            <a:ext cx="52610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FF7401"/>
                </a:solidFill>
              </a:rPr>
              <a:t>-</a:t>
            </a:r>
            <a:r>
              <a:rPr lang="ru-RU" sz="3200" i="1" dirty="0" smtClean="0">
                <a:solidFill>
                  <a:srgbClr val="FF7401"/>
                </a:solidFill>
              </a:rPr>
              <a:t>а</a:t>
            </a:r>
            <a:endParaRPr lang="ru-RU" sz="3200" i="1" dirty="0">
              <a:solidFill>
                <a:srgbClr val="FF7401"/>
              </a:solidFill>
            </a:endParaRPr>
          </a:p>
        </p:txBody>
      </p:sp>
      <p:grpSp>
        <p:nvGrpSpPr>
          <p:cNvPr id="367" name="Группа 72"/>
          <p:cNvGrpSpPr/>
          <p:nvPr/>
        </p:nvGrpSpPr>
        <p:grpSpPr>
          <a:xfrm>
            <a:off x="4221206" y="676693"/>
            <a:ext cx="3960000" cy="3960000"/>
            <a:chOff x="1193800" y="88900"/>
            <a:chExt cx="6769120" cy="6629400"/>
          </a:xfrm>
          <a:solidFill>
            <a:srgbClr val="0E180F"/>
          </a:solidFill>
        </p:grpSpPr>
        <p:cxnSp>
          <p:nvCxnSpPr>
            <p:cNvPr id="368" name="Прямая соединительная линия 367"/>
            <p:cNvCxnSpPr/>
            <p:nvPr/>
          </p:nvCxnSpPr>
          <p:spPr>
            <a:xfrm rot="10800000" flipV="1">
              <a:off x="3071801" y="3429000"/>
              <a:ext cx="1500198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9" name="Прямая соединительная линия 368"/>
            <p:cNvCxnSpPr/>
            <p:nvPr/>
          </p:nvCxnSpPr>
          <p:spPr>
            <a:xfrm rot="5400000">
              <a:off x="3428992" y="3714752"/>
              <a:ext cx="1428760" cy="857256"/>
            </a:xfrm>
            <a:prstGeom prst="line">
              <a:avLst/>
            </a:prstGeom>
            <a:grpFill/>
            <a:ln w="3175">
              <a:solidFill>
                <a:schemeClr val="accent4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370" name="Группа 75"/>
            <p:cNvGrpSpPr/>
            <p:nvPr/>
          </p:nvGrpSpPr>
          <p:grpSpPr>
            <a:xfrm>
              <a:off x="1193800" y="88790"/>
              <a:ext cx="6769120" cy="6628213"/>
              <a:chOff x="1714480" y="535761"/>
              <a:chExt cx="5715040" cy="5786478"/>
            </a:xfrm>
            <a:grpFill/>
          </p:grpSpPr>
          <p:cxnSp>
            <p:nvCxnSpPr>
              <p:cNvPr id="371" name="Прямая со стрелкой 370"/>
              <p:cNvCxnSpPr/>
              <p:nvPr/>
            </p:nvCxnSpPr>
            <p:spPr>
              <a:xfrm>
                <a:off x="2714612" y="3465402"/>
                <a:ext cx="471490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372" name="Овал 371"/>
              <p:cNvSpPr/>
              <p:nvPr/>
            </p:nvSpPr>
            <p:spPr>
              <a:xfrm>
                <a:off x="3132223" y="2013013"/>
                <a:ext cx="2880000" cy="2880000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cxnSp>
            <p:nvCxnSpPr>
              <p:cNvPr id="373" name="Прямая со стрелкой 372"/>
              <p:cNvCxnSpPr/>
              <p:nvPr/>
            </p:nvCxnSpPr>
            <p:spPr>
              <a:xfrm rot="5400000" flipH="1" flipV="1">
                <a:off x="2174953" y="2928140"/>
                <a:ext cx="4786346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4" name="Прямая со стрелкой 373"/>
              <p:cNvCxnSpPr/>
              <p:nvPr/>
            </p:nvCxnSpPr>
            <p:spPr>
              <a:xfrm rot="5400000" flipH="1" flipV="1">
                <a:off x="3119426" y="3428206"/>
                <a:ext cx="5786478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5" name="Прямая со стрелкой 8"/>
              <p:cNvCxnSpPr/>
              <p:nvPr/>
            </p:nvCxnSpPr>
            <p:spPr>
              <a:xfrm>
                <a:off x="1714480" y="2017288"/>
                <a:ext cx="5715040" cy="1588"/>
              </a:xfrm>
              <a:prstGeom prst="straightConnector1">
                <a:avLst/>
              </a:prstGeom>
              <a:grpFill/>
              <a:ln w="3175">
                <a:solidFill>
                  <a:schemeClr val="accent4"/>
                </a:solidFill>
                <a:tailEnd type="arrow"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6" name="Прямая соединительная линия 375"/>
              <p:cNvCxnSpPr/>
              <p:nvPr/>
            </p:nvCxnSpPr>
            <p:spPr>
              <a:xfrm>
                <a:off x="3132223" y="4902209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7" name="Прямая соединительная линия 376"/>
              <p:cNvCxnSpPr>
                <a:stCxn id="415" idx="6"/>
                <a:endCxn id="420" idx="6"/>
              </p:cNvCxnSpPr>
              <p:nvPr/>
            </p:nvCxnSpPr>
            <p:spPr>
              <a:xfrm>
                <a:off x="3350884" y="4175760"/>
                <a:ext cx="2495568" cy="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8" name="Прямая соединительная линия 377"/>
              <p:cNvCxnSpPr>
                <a:stCxn id="411" idx="2"/>
                <a:endCxn id="412" idx="2"/>
              </p:cNvCxnSpPr>
              <p:nvPr/>
            </p:nvCxnSpPr>
            <p:spPr>
              <a:xfrm rot="10800000" flipH="1" flipV="1">
                <a:off x="3298020" y="2735102"/>
                <a:ext cx="2502711" cy="2373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79" name="Прямая соединительная линия 378"/>
              <p:cNvCxnSpPr/>
              <p:nvPr/>
            </p:nvCxnSpPr>
            <p:spPr>
              <a:xfrm rot="5400000">
                <a:off x="1702575" y="3463925"/>
                <a:ext cx="285752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0" name="Прямая соединительная линия 379"/>
              <p:cNvCxnSpPr/>
              <p:nvPr/>
            </p:nvCxnSpPr>
            <p:spPr>
              <a:xfrm flipV="1">
                <a:off x="3133716" y="1963727"/>
                <a:ext cx="2938482" cy="2933720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1" name="Прямая соединительная линия 380"/>
              <p:cNvCxnSpPr>
                <a:stCxn id="407" idx="0"/>
                <a:endCxn id="422" idx="4"/>
              </p:cNvCxnSpPr>
              <p:nvPr/>
            </p:nvCxnSpPr>
            <p:spPr>
              <a:xfrm rot="16200000" flipH="1" flipV="1">
                <a:off x="4015977" y="3450669"/>
                <a:ext cx="2546050" cy="2381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2" name="Прямая соединительная линия 381"/>
              <p:cNvCxnSpPr/>
              <p:nvPr/>
            </p:nvCxnSpPr>
            <p:spPr>
              <a:xfrm rot="5400000" flipH="1" flipV="1">
                <a:off x="2493473" y="3532664"/>
                <a:ext cx="2714644" cy="6987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3" name="Прямая соединительная линия 382"/>
              <p:cNvCxnSpPr/>
              <p:nvPr/>
            </p:nvCxnSpPr>
            <p:spPr>
              <a:xfrm flipV="1">
                <a:off x="4572000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4" name="Прямая соединительная линия 383"/>
              <p:cNvCxnSpPr/>
              <p:nvPr/>
            </p:nvCxnSpPr>
            <p:spPr>
              <a:xfrm rot="16200000" flipH="1">
                <a:off x="4031453" y="4004472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5" name="Прямая соединительная линия 384"/>
              <p:cNvCxnSpPr/>
              <p:nvPr/>
            </p:nvCxnSpPr>
            <p:spPr>
              <a:xfrm rot="16200000" flipH="1">
                <a:off x="4572000" y="3463925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6" name="Прямая соединительная линия 385"/>
              <p:cNvCxnSpPr/>
              <p:nvPr/>
            </p:nvCxnSpPr>
            <p:spPr>
              <a:xfrm>
                <a:off x="4572000" y="3463925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7" name="Прямая соединительная линия 386"/>
              <p:cNvCxnSpPr/>
              <p:nvPr/>
            </p:nvCxnSpPr>
            <p:spPr>
              <a:xfrm rot="5400000" flipH="1" flipV="1">
                <a:off x="4026691" y="1432704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8" name="Прямая соединительная линия 387"/>
              <p:cNvCxnSpPr/>
              <p:nvPr/>
            </p:nvCxnSpPr>
            <p:spPr>
              <a:xfrm rot="16200000" flipV="1">
                <a:off x="3393273" y="2285198"/>
                <a:ext cx="1500198" cy="85725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89" name="Прямая соединительная линия 388"/>
              <p:cNvCxnSpPr/>
              <p:nvPr/>
            </p:nvCxnSpPr>
            <p:spPr>
              <a:xfrm rot="16200000" flipV="1">
                <a:off x="3071802" y="1963727"/>
                <a:ext cx="150019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0" name="Прямая соединительная линия 389"/>
              <p:cNvCxnSpPr/>
              <p:nvPr/>
            </p:nvCxnSpPr>
            <p:spPr>
              <a:xfrm rot="10800000">
                <a:off x="2000232" y="1963727"/>
                <a:ext cx="2571768" cy="150019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1" name="Прямая соединительная линия 390"/>
              <p:cNvCxnSpPr/>
              <p:nvPr/>
            </p:nvCxnSpPr>
            <p:spPr>
              <a:xfrm>
                <a:off x="3857620" y="2202653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2" name="Прямая соединительная линия 391"/>
              <p:cNvCxnSpPr/>
              <p:nvPr/>
            </p:nvCxnSpPr>
            <p:spPr>
              <a:xfrm>
                <a:off x="3857620" y="469900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3" name="Прямая соединительная линия 392"/>
              <p:cNvCxnSpPr>
                <a:stCxn id="372" idx="3"/>
                <a:endCxn id="372" idx="5"/>
              </p:cNvCxnSpPr>
              <p:nvPr/>
            </p:nvCxnSpPr>
            <p:spPr>
              <a:xfrm rot="16200000" flipH="1">
                <a:off x="4551991" y="3473246"/>
                <a:ext cx="1588" cy="1996001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4" name="Прямая соединительная линия 393"/>
              <p:cNvCxnSpPr/>
              <p:nvPr/>
            </p:nvCxnSpPr>
            <p:spPr>
              <a:xfrm rot="16200000" flipH="1">
                <a:off x="4571206" y="1423338"/>
                <a:ext cx="1588" cy="2036466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5" name="Прямая соединительная линия 394"/>
              <p:cNvCxnSpPr/>
              <p:nvPr/>
            </p:nvCxnSpPr>
            <p:spPr>
              <a:xfrm rot="5400000">
                <a:off x="2616983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6" name="Прямая соединительная линия 395"/>
              <p:cNvCxnSpPr/>
              <p:nvPr/>
            </p:nvCxnSpPr>
            <p:spPr>
              <a:xfrm rot="16200000" flipH="1">
                <a:off x="2540518" y="3453013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7" name="Прямая соединительная линия 396"/>
              <p:cNvCxnSpPr/>
              <p:nvPr/>
            </p:nvCxnSpPr>
            <p:spPr>
              <a:xfrm rot="16200000" flipH="1">
                <a:off x="4574525" y="3462979"/>
                <a:ext cx="2036468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cxnSp>
            <p:nvCxnSpPr>
              <p:cNvPr id="398" name="Прямая соединительная линия 397"/>
              <p:cNvCxnSpPr/>
              <p:nvPr/>
            </p:nvCxnSpPr>
            <p:spPr>
              <a:xfrm rot="5400000">
                <a:off x="5105400" y="3457576"/>
                <a:ext cx="1428760" cy="1588"/>
              </a:xfrm>
              <a:prstGeom prst="lin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</p:cxnSp>
          <p:sp>
            <p:nvSpPr>
              <p:cNvPr id="399" name="Овал 398"/>
              <p:cNvSpPr/>
              <p:nvPr/>
            </p:nvSpPr>
            <p:spPr>
              <a:xfrm>
                <a:off x="3719506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0" name="Овал 399"/>
              <p:cNvSpPr/>
              <p:nvPr/>
            </p:nvSpPr>
            <p:spPr>
              <a:xfrm>
                <a:off x="3833810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1" name="Овал 400"/>
              <p:cNvSpPr/>
              <p:nvPr/>
            </p:nvSpPr>
            <p:spPr>
              <a:xfrm>
                <a:off x="3526621" y="241219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2" name="Овал 401"/>
              <p:cNvSpPr/>
              <p:nvPr/>
            </p:nvSpPr>
            <p:spPr>
              <a:xfrm>
                <a:off x="2071670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3" name="Овал 402"/>
              <p:cNvSpPr/>
              <p:nvPr/>
            </p:nvSpPr>
            <p:spPr>
              <a:xfrm>
                <a:off x="4545328" y="198356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4" name="Овал 403"/>
              <p:cNvSpPr/>
              <p:nvPr/>
            </p:nvSpPr>
            <p:spPr>
              <a:xfrm>
                <a:off x="5991236" y="95724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5" name="Овал 404"/>
              <p:cNvSpPr/>
              <p:nvPr/>
            </p:nvSpPr>
            <p:spPr>
              <a:xfrm>
                <a:off x="5991236" y="199309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6" name="Овал 405"/>
              <p:cNvSpPr/>
              <p:nvPr/>
            </p:nvSpPr>
            <p:spPr>
              <a:xfrm>
                <a:off x="5381628" y="1990712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7" name="Овал 406"/>
              <p:cNvSpPr/>
              <p:nvPr/>
            </p:nvSpPr>
            <p:spPr>
              <a:xfrm>
                <a:off x="5267332" y="217883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8" name="Овал 407"/>
              <p:cNvSpPr/>
              <p:nvPr/>
            </p:nvSpPr>
            <p:spPr>
              <a:xfrm>
                <a:off x="5569751" y="2416959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09" name="Овал 408"/>
              <p:cNvSpPr/>
              <p:nvPr/>
            </p:nvSpPr>
            <p:spPr>
              <a:xfrm>
                <a:off x="3829048" y="46744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0" name="Овал 409"/>
              <p:cNvSpPr/>
              <p:nvPr/>
            </p:nvSpPr>
            <p:spPr>
              <a:xfrm>
                <a:off x="3105136" y="3436147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1" name="Овал 410"/>
              <p:cNvSpPr/>
              <p:nvPr/>
            </p:nvSpPr>
            <p:spPr>
              <a:xfrm>
                <a:off x="3298021" y="271224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2" name="Овал 411"/>
              <p:cNvSpPr/>
              <p:nvPr/>
            </p:nvSpPr>
            <p:spPr>
              <a:xfrm>
                <a:off x="5800732" y="2714616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3" name="Овал 412"/>
              <p:cNvSpPr/>
              <p:nvPr/>
            </p:nvSpPr>
            <p:spPr>
              <a:xfrm>
                <a:off x="5993617" y="25955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4" name="Овал 413"/>
              <p:cNvSpPr/>
              <p:nvPr/>
            </p:nvSpPr>
            <p:spPr>
              <a:xfrm>
                <a:off x="5991237" y="3431377"/>
                <a:ext cx="19050" cy="19288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5" name="Овал 414"/>
              <p:cNvSpPr/>
              <p:nvPr/>
            </p:nvSpPr>
            <p:spPr>
              <a:xfrm>
                <a:off x="3305164" y="415290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6" name="Овал 415"/>
              <p:cNvSpPr/>
              <p:nvPr/>
            </p:nvSpPr>
            <p:spPr>
              <a:xfrm>
                <a:off x="3533764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7" name="Овал 416"/>
              <p:cNvSpPr/>
              <p:nvPr/>
            </p:nvSpPr>
            <p:spPr>
              <a:xfrm>
                <a:off x="5991236" y="4267204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8" name="Овал 417"/>
              <p:cNvSpPr/>
              <p:nvPr/>
            </p:nvSpPr>
            <p:spPr>
              <a:xfrm>
                <a:off x="5991234" y="487919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19" name="Овал 418"/>
              <p:cNvSpPr/>
              <p:nvPr/>
            </p:nvSpPr>
            <p:spPr>
              <a:xfrm>
                <a:off x="5572132" y="4445803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0" name="Овал 419"/>
              <p:cNvSpPr/>
              <p:nvPr/>
            </p:nvSpPr>
            <p:spPr>
              <a:xfrm>
                <a:off x="5800732" y="415767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1" name="Овал 420"/>
              <p:cNvSpPr/>
              <p:nvPr/>
            </p:nvSpPr>
            <p:spPr>
              <a:xfrm>
                <a:off x="4545809" y="4872050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2" name="Овал 421"/>
              <p:cNvSpPr/>
              <p:nvPr/>
            </p:nvSpPr>
            <p:spPr>
              <a:xfrm>
                <a:off x="5264951" y="4679165"/>
                <a:ext cx="45720" cy="45720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3" name="Овал 422"/>
              <p:cNvSpPr/>
              <p:nvPr/>
            </p:nvSpPr>
            <p:spPr>
              <a:xfrm>
                <a:off x="7024707" y="1997855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4" name="Овал 423"/>
              <p:cNvSpPr/>
              <p:nvPr/>
            </p:nvSpPr>
            <p:spPr>
              <a:xfrm>
                <a:off x="4545809" y="21764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5" name="Овал 424"/>
              <p:cNvSpPr/>
              <p:nvPr/>
            </p:nvSpPr>
            <p:spPr>
              <a:xfrm>
                <a:off x="4548190" y="241696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6" name="Овал 425"/>
              <p:cNvSpPr/>
              <p:nvPr/>
            </p:nvSpPr>
            <p:spPr>
              <a:xfrm>
                <a:off x="4542948" y="343375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7" name="Овал 426"/>
              <p:cNvSpPr/>
              <p:nvPr/>
            </p:nvSpPr>
            <p:spPr>
              <a:xfrm>
                <a:off x="4543428" y="270985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8" name="Овал 427"/>
              <p:cNvSpPr/>
              <p:nvPr/>
            </p:nvSpPr>
            <p:spPr>
              <a:xfrm>
                <a:off x="5267332" y="3431377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29" name="Овал 428"/>
              <p:cNvSpPr/>
              <p:nvPr/>
            </p:nvSpPr>
            <p:spPr>
              <a:xfrm>
                <a:off x="5798359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0" name="Овал 429"/>
              <p:cNvSpPr/>
              <p:nvPr/>
            </p:nvSpPr>
            <p:spPr>
              <a:xfrm>
                <a:off x="3312307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1" name="Овал 430"/>
              <p:cNvSpPr/>
              <p:nvPr/>
            </p:nvSpPr>
            <p:spPr>
              <a:xfrm>
                <a:off x="3536153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2" name="Овал 431"/>
              <p:cNvSpPr/>
              <p:nvPr/>
            </p:nvSpPr>
            <p:spPr>
              <a:xfrm>
                <a:off x="3829040" y="3433766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3" name="Овал 432"/>
              <p:cNvSpPr/>
              <p:nvPr/>
            </p:nvSpPr>
            <p:spPr>
              <a:xfrm>
                <a:off x="4546759" y="4152908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4" name="Овал 433"/>
              <p:cNvSpPr/>
              <p:nvPr/>
            </p:nvSpPr>
            <p:spPr>
              <a:xfrm>
                <a:off x="4545329" y="4443422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435" name="Овал 434"/>
              <p:cNvSpPr/>
              <p:nvPr/>
            </p:nvSpPr>
            <p:spPr>
              <a:xfrm>
                <a:off x="4545329" y="4676784"/>
                <a:ext cx="45719" cy="45719"/>
              </a:xfrm>
              <a:prstGeom prst="ellipse">
                <a:avLst/>
              </a:prstGeom>
              <a:grpFill/>
              <a:ln w="3175">
                <a:solidFill>
                  <a:schemeClr val="accent4"/>
                </a:solidFill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</p:grpSp>
      </p:grpSp>
      <p:sp>
        <p:nvSpPr>
          <p:cNvPr id="437" name="Овал 436"/>
          <p:cNvSpPr/>
          <p:nvPr/>
        </p:nvSpPr>
        <p:spPr>
          <a:xfrm>
            <a:off x="5410195" y="2668208"/>
            <a:ext cx="36000" cy="36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74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39" name="TextBox 438"/>
          <p:cNvSpPr txBox="1"/>
          <p:nvPr/>
        </p:nvSpPr>
        <p:spPr>
          <a:xfrm>
            <a:off x="6801358" y="249008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dirty="0" smtClean="0">
                <a:solidFill>
                  <a:srgbClr val="FFFF00"/>
                </a:solidFill>
              </a:rPr>
              <a:t>а</a:t>
            </a:r>
            <a:endParaRPr lang="ru-RU" sz="3200" i="1" dirty="0">
              <a:solidFill>
                <a:srgbClr val="FFFF00"/>
              </a:solidFill>
            </a:endParaRPr>
          </a:p>
        </p:txBody>
      </p:sp>
      <p:sp>
        <p:nvSpPr>
          <p:cNvPr id="440" name="Дуга 439"/>
          <p:cNvSpPr/>
          <p:nvPr/>
        </p:nvSpPr>
        <p:spPr>
          <a:xfrm>
            <a:off x="1166204" y="1655162"/>
            <a:ext cx="2000264" cy="2000264"/>
          </a:xfrm>
          <a:prstGeom prst="arc">
            <a:avLst>
              <a:gd name="adj1" fmla="val 19483475"/>
              <a:gd name="adj2" fmla="val 139490"/>
            </a:avLst>
          </a:prstGeom>
          <a:ln w="571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1" name="Дуга 440"/>
          <p:cNvSpPr/>
          <p:nvPr/>
        </p:nvSpPr>
        <p:spPr>
          <a:xfrm>
            <a:off x="5202661" y="1684108"/>
            <a:ext cx="2000264" cy="2000264"/>
          </a:xfrm>
          <a:prstGeom prst="arc">
            <a:avLst>
              <a:gd name="adj1" fmla="val 12964654"/>
              <a:gd name="adj2" fmla="val 68725"/>
            </a:avLst>
          </a:prstGeom>
          <a:ln w="57150">
            <a:solidFill>
              <a:srgbClr val="FF740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38" name="Овал 437"/>
          <p:cNvSpPr/>
          <p:nvPr/>
        </p:nvSpPr>
        <p:spPr>
          <a:xfrm>
            <a:off x="5390092" y="2651801"/>
            <a:ext cx="72000" cy="72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74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12" name="TextBox 511"/>
          <p:cNvSpPr txBox="1"/>
          <p:nvPr/>
        </p:nvSpPr>
        <p:spPr>
          <a:xfrm>
            <a:off x="2768620" y="1435526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4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rccosa</a:t>
            </a:r>
            <a:endParaRPr lang="ru-RU" sz="2400" dirty="0">
              <a:solidFill>
                <a:srgbClr val="FFFF00"/>
              </a:solidFill>
            </a:endParaRPr>
          </a:p>
        </p:txBody>
      </p:sp>
      <p:sp>
        <p:nvSpPr>
          <p:cNvPr id="514" name="Дуга 513"/>
          <p:cNvSpPr/>
          <p:nvPr/>
        </p:nvSpPr>
        <p:spPr>
          <a:xfrm flipH="1">
            <a:off x="5204560" y="1668451"/>
            <a:ext cx="2000264" cy="2000264"/>
          </a:xfrm>
          <a:prstGeom prst="arc">
            <a:avLst>
              <a:gd name="adj1" fmla="val 19483475"/>
              <a:gd name="adj2" fmla="val 139490"/>
            </a:avLst>
          </a:prstGeom>
          <a:ln w="571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16" name="Овал 215"/>
          <p:cNvSpPr/>
          <p:nvPr/>
        </p:nvSpPr>
        <p:spPr>
          <a:xfrm>
            <a:off x="2922846" y="2652699"/>
            <a:ext cx="36000" cy="36000"/>
          </a:xfrm>
          <a:prstGeom prst="ellipse">
            <a:avLst/>
          </a:prstGeom>
          <a:solidFill>
            <a:srgbClr val="0E180F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15" name="TextBox 514"/>
          <p:cNvSpPr txBox="1"/>
          <p:nvPr/>
        </p:nvSpPr>
        <p:spPr>
          <a:xfrm>
            <a:off x="4096989" y="1359889"/>
            <a:ext cx="1550424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192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7401"/>
                </a:solidFill>
              </a:rPr>
              <a:t>arccosa(-a)</a:t>
            </a:r>
            <a:endParaRPr lang="ru-RU" sz="2400" dirty="0">
              <a:solidFill>
                <a:srgbClr val="FF7401"/>
              </a:solidFill>
            </a:endParaRPr>
          </a:p>
        </p:txBody>
      </p:sp>
      <p:sp>
        <p:nvSpPr>
          <p:cNvPr id="235" name="TextBox 234"/>
          <p:cNvSpPr txBox="1"/>
          <p:nvPr/>
        </p:nvSpPr>
        <p:spPr>
          <a:xfrm>
            <a:off x="1129774" y="3883029"/>
            <a:ext cx="600677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chemeClr val="accent6"/>
                </a:solidFill>
              </a:rPr>
              <a:t>arccos</a:t>
            </a:r>
            <a:r>
              <a:rPr lang="en-US" sz="6600" i="1" dirty="0" smtClean="0">
                <a:solidFill>
                  <a:schemeClr val="accent6"/>
                </a:solidFill>
              </a:rPr>
              <a:t>a</a:t>
            </a:r>
            <a:r>
              <a:rPr lang="en-US" sz="5400" dirty="0" smtClean="0">
                <a:solidFill>
                  <a:schemeClr val="bg1"/>
                </a:solidFill>
              </a:rPr>
              <a:t>+</a:t>
            </a:r>
            <a:r>
              <a:rPr lang="en-US" sz="5400" dirty="0" smtClean="0">
                <a:solidFill>
                  <a:srgbClr val="FF7401"/>
                </a:solidFill>
              </a:rPr>
              <a:t>arccos(-</a:t>
            </a:r>
            <a:r>
              <a:rPr lang="en-US" sz="6600" i="1" dirty="0" smtClean="0">
                <a:solidFill>
                  <a:srgbClr val="FF7401"/>
                </a:solidFill>
              </a:rPr>
              <a:t>a</a:t>
            </a:r>
            <a:r>
              <a:rPr lang="en-US" sz="5400" dirty="0" smtClean="0">
                <a:solidFill>
                  <a:srgbClr val="FF7401"/>
                </a:solidFill>
              </a:rPr>
              <a:t>)</a:t>
            </a:r>
            <a:r>
              <a:rPr lang="en-US" sz="5400" dirty="0" smtClean="0">
                <a:solidFill>
                  <a:schemeClr val="bg1"/>
                </a:solidFill>
              </a:rPr>
              <a:t>=</a:t>
            </a:r>
            <a:endParaRPr lang="ru-RU" sz="5400" dirty="0">
              <a:solidFill>
                <a:schemeClr val="bg1"/>
              </a:solidFill>
            </a:endParaRPr>
          </a:p>
        </p:txBody>
      </p:sp>
      <p:graphicFrame>
        <p:nvGraphicFramePr>
          <p:cNvPr id="236" name="Объект 235"/>
          <p:cNvGraphicFramePr>
            <a:graphicFrameLocks noChangeAspect="1"/>
          </p:cNvGraphicFramePr>
          <p:nvPr/>
        </p:nvGraphicFramePr>
        <p:xfrm>
          <a:off x="7189941" y="4155863"/>
          <a:ext cx="792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0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941" y="4155863"/>
                        <a:ext cx="792000" cy="79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Прямоугольник 162"/>
          <p:cNvSpPr/>
          <p:nvPr/>
        </p:nvSpPr>
        <p:spPr>
          <a:xfrm>
            <a:off x="13648" y="13648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164" name="Номер слайда 1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8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5536E-6 -0.0049 L 0.00153 -0.0943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7469E-6 -2.709E-6 L -0.00271 -0.0926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30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2000"/>
                                        <p:tgtEl>
                                          <p:spTgt spid="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500"/>
                            </p:stCondLst>
                            <p:childTnLst>
                              <p:par>
                                <p:cTn id="29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30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4500"/>
                            </p:stCondLst>
                            <p:childTnLst>
                              <p:par>
                                <p:cTn id="36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7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9500"/>
                            </p:stCondLst>
                            <p:childTnLst>
                              <p:par>
                                <p:cTn id="4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9500"/>
                            </p:stCondLst>
                            <p:childTnLst>
                              <p:par>
                                <p:cTn id="47" presetID="2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20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" grpId="0" animBg="1"/>
      <p:bldP spid="513" grpId="1" animBg="1"/>
      <p:bldP spid="218" grpId="0" animBg="1"/>
      <p:bldP spid="440" grpId="0" animBg="1"/>
      <p:bldP spid="440" grpId="1" animBg="1"/>
      <p:bldP spid="441" grpId="0" animBg="1"/>
      <p:bldP spid="441" grpId="1" animBg="1"/>
      <p:bldP spid="438" grpId="0" animBg="1"/>
      <p:bldP spid="512" grpId="0"/>
      <p:bldP spid="514" grpId="1" animBg="1"/>
      <p:bldP spid="515" grpId="0"/>
      <p:bldP spid="235" grpId="0"/>
      <p:bldP spid="1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29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93614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>
              <a:lnSpc>
                <a:spcPts val="3000"/>
              </a:lnSpc>
            </a:pPr>
            <a:r>
              <a:rPr lang="ru-RU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войство арккосинусов противоположных чисел</a:t>
            </a:r>
          </a:p>
          <a:p>
            <a:pPr lvl="1" algn="ctr">
              <a:lnSpc>
                <a:spcPts val="3000"/>
              </a:lnSpc>
            </a:pP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4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4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и   </a:t>
            </a:r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4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endParaRPr lang="ru-RU" sz="4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4537" y="769395"/>
            <a:ext cx="8352415" cy="76944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а</a:t>
            </a:r>
            <a:r>
              <a:rPr lang="en-US" sz="4400" dirty="0" smtClean="0">
                <a:solidFill>
                  <a:schemeClr val="bg1"/>
                </a:solidFill>
              </a:rPr>
              <a:t>rccos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en-US" sz="4400" dirty="0" smtClean="0">
                <a:solidFill>
                  <a:schemeClr val="bg1"/>
                </a:solidFill>
              </a:rPr>
              <a:t>(-</a:t>
            </a:r>
            <a:r>
              <a:rPr lang="en-US" sz="4400" i="1" dirty="0" smtClean="0">
                <a:solidFill>
                  <a:schemeClr val="bg1"/>
                </a:solidFill>
              </a:rPr>
              <a:t>a</a:t>
            </a:r>
            <a:r>
              <a:rPr lang="en-US" sz="4400" dirty="0" smtClean="0">
                <a:solidFill>
                  <a:schemeClr val="bg1"/>
                </a:solidFill>
              </a:rPr>
              <a:t>)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=</a:t>
            </a:r>
            <a:r>
              <a:rPr lang="ru-RU" sz="3200" dirty="0" smtClean="0">
                <a:solidFill>
                  <a:schemeClr val="bg1"/>
                </a:solidFill>
              </a:rPr>
              <a:t> </a:t>
            </a:r>
            <a:r>
              <a:rPr lang="el-GR" sz="4400" i="1" dirty="0" smtClean="0">
                <a:solidFill>
                  <a:schemeClr val="bg1"/>
                </a:solidFill>
              </a:rPr>
              <a:t>π</a:t>
            </a:r>
            <a:r>
              <a:rPr lang="ru-RU" sz="4400" i="1" dirty="0" smtClean="0">
                <a:solidFill>
                  <a:schemeClr val="bg1"/>
                </a:solidFill>
              </a:rPr>
              <a:t>-</a:t>
            </a:r>
            <a:r>
              <a:rPr lang="en-US" sz="4400" dirty="0" smtClean="0">
                <a:solidFill>
                  <a:schemeClr val="bg1"/>
                </a:solidFill>
              </a:rPr>
              <a:t>arccos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en-US" sz="4400" i="1" dirty="0" smtClean="0">
                <a:solidFill>
                  <a:schemeClr val="bg1"/>
                </a:solidFill>
              </a:rPr>
              <a:t>a</a:t>
            </a:r>
            <a:r>
              <a:rPr lang="ru-RU" sz="4400" i="1" dirty="0" smtClean="0">
                <a:solidFill>
                  <a:schemeClr val="bg1"/>
                </a:solidFill>
              </a:rPr>
              <a:t>, где 0 </a:t>
            </a:r>
            <a:r>
              <a:rPr lang="en-US" sz="4400" i="1" dirty="0" smtClean="0">
                <a:solidFill>
                  <a:schemeClr val="bg1"/>
                </a:solidFill>
              </a:rPr>
              <a:t>&lt;</a:t>
            </a:r>
            <a:r>
              <a:rPr lang="ru-RU" sz="4400" i="1" dirty="0" smtClean="0">
                <a:solidFill>
                  <a:schemeClr val="bg1"/>
                </a:solidFill>
              </a:rPr>
              <a:t>а ≤1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274" y="2184038"/>
            <a:ext cx="25218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а</a:t>
            </a:r>
            <a:r>
              <a:rPr lang="en-US" sz="3600" dirty="0" smtClean="0">
                <a:solidFill>
                  <a:schemeClr val="bg1"/>
                </a:solidFill>
              </a:rPr>
              <a:t>rccos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(-</a:t>
            </a:r>
            <a:r>
              <a:rPr lang="ru-RU" sz="3600" i="1" dirty="0" smtClean="0">
                <a:solidFill>
                  <a:schemeClr val="bg1"/>
                </a:solidFill>
              </a:rPr>
              <a:t>1</a:t>
            </a:r>
            <a:r>
              <a:rPr lang="en-US" sz="3600" dirty="0" smtClean="0">
                <a:solidFill>
                  <a:schemeClr val="bg1"/>
                </a:solidFill>
              </a:rPr>
              <a:t>)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=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80480" y="2129915"/>
            <a:ext cx="44214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i="1" dirty="0" smtClean="0">
                <a:solidFill>
                  <a:schemeClr val="bg1"/>
                </a:solidFill>
              </a:rPr>
              <a:t>π</a:t>
            </a:r>
            <a:r>
              <a:rPr lang="ru-RU" sz="4400" i="1" dirty="0" smtClean="0">
                <a:solidFill>
                  <a:schemeClr val="bg1"/>
                </a:solidFill>
              </a:rPr>
              <a:t>-</a:t>
            </a:r>
            <a:r>
              <a:rPr lang="en-US" sz="3600" dirty="0" smtClean="0">
                <a:solidFill>
                  <a:schemeClr val="bg1"/>
                </a:solidFill>
              </a:rPr>
              <a:t>arccos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ru-RU" sz="3600" i="1" dirty="0" smtClean="0">
                <a:solidFill>
                  <a:schemeClr val="bg1"/>
                </a:solidFill>
              </a:rPr>
              <a:t>1</a:t>
            </a:r>
            <a:r>
              <a:rPr lang="ru-RU" sz="4400" i="1" dirty="0" smtClean="0">
                <a:solidFill>
                  <a:schemeClr val="bg1"/>
                </a:solidFill>
              </a:rPr>
              <a:t>=</a:t>
            </a:r>
            <a:r>
              <a:rPr lang="el-GR" sz="4400" i="1" dirty="0" smtClean="0">
                <a:solidFill>
                  <a:schemeClr val="bg1"/>
                </a:solidFill>
              </a:rPr>
              <a:t> π</a:t>
            </a:r>
            <a:r>
              <a:rPr lang="ru-RU" sz="4400" i="1" dirty="0" smtClean="0">
                <a:solidFill>
                  <a:schemeClr val="bg1"/>
                </a:solidFill>
              </a:rPr>
              <a:t>-</a:t>
            </a:r>
            <a:r>
              <a:rPr lang="ru-RU" sz="3600" i="1" dirty="0" smtClean="0">
                <a:solidFill>
                  <a:schemeClr val="bg1"/>
                </a:solidFill>
              </a:rPr>
              <a:t>0</a:t>
            </a:r>
            <a:r>
              <a:rPr lang="ru-RU" sz="4400" i="1" dirty="0" smtClean="0">
                <a:solidFill>
                  <a:schemeClr val="bg1"/>
                </a:solidFill>
              </a:rPr>
              <a:t>=</a:t>
            </a:r>
            <a:r>
              <a:rPr lang="el-GR" sz="4400" i="1" dirty="0" smtClean="0">
                <a:solidFill>
                  <a:schemeClr val="bg1"/>
                </a:solidFill>
              </a:rPr>
              <a:t> π</a:t>
            </a:r>
            <a:r>
              <a:rPr lang="en-US" sz="4400" i="1" dirty="0" smtClean="0">
                <a:solidFill>
                  <a:schemeClr val="bg1"/>
                </a:solidFill>
              </a:rPr>
              <a:t>;</a:t>
            </a:r>
            <a:endParaRPr lang="ru-RU" sz="4400" dirty="0"/>
          </a:p>
        </p:txBody>
      </p:sp>
      <p:sp>
        <p:nvSpPr>
          <p:cNvPr id="7" name="TextBox 6"/>
          <p:cNvSpPr txBox="1"/>
          <p:nvPr/>
        </p:nvSpPr>
        <p:spPr>
          <a:xfrm>
            <a:off x="37274" y="3097211"/>
            <a:ext cx="2868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а</a:t>
            </a:r>
            <a:r>
              <a:rPr lang="en-US" sz="3600" dirty="0" smtClean="0">
                <a:solidFill>
                  <a:schemeClr val="bg1"/>
                </a:solidFill>
              </a:rPr>
              <a:t>rccos</a:t>
            </a:r>
            <a:r>
              <a:rPr lang="el-GR" sz="3600" i="1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(-</a:t>
            </a:r>
            <a:r>
              <a:rPr lang="ru-RU" sz="3600" i="1" dirty="0" smtClean="0">
                <a:solidFill>
                  <a:schemeClr val="bg1"/>
                </a:solidFill>
              </a:rPr>
              <a:t>0,5</a:t>
            </a:r>
            <a:r>
              <a:rPr lang="en-US" sz="3600" dirty="0" smtClean="0">
                <a:solidFill>
                  <a:schemeClr val="bg1"/>
                </a:solidFill>
              </a:rPr>
              <a:t>)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=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4794" y="3025773"/>
            <a:ext cx="55627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i="1" dirty="0" smtClean="0">
                <a:solidFill>
                  <a:schemeClr val="bg1"/>
                </a:solidFill>
              </a:rPr>
              <a:t>π</a:t>
            </a:r>
            <a:r>
              <a:rPr lang="ru-RU" sz="4400" i="1" dirty="0" smtClean="0">
                <a:solidFill>
                  <a:schemeClr val="bg1"/>
                </a:solidFill>
              </a:rPr>
              <a:t>-</a:t>
            </a:r>
            <a:r>
              <a:rPr lang="en-US" sz="3600" dirty="0" smtClean="0">
                <a:solidFill>
                  <a:schemeClr val="bg1"/>
                </a:solidFill>
              </a:rPr>
              <a:t>arccos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ru-RU" sz="3600" i="1" dirty="0" smtClean="0">
                <a:solidFill>
                  <a:schemeClr val="bg1"/>
                </a:solidFill>
              </a:rPr>
              <a:t>0,5</a:t>
            </a:r>
            <a:r>
              <a:rPr lang="ru-RU" sz="4400" i="1" dirty="0" smtClean="0">
                <a:solidFill>
                  <a:schemeClr val="bg1"/>
                </a:solidFill>
              </a:rPr>
              <a:t>=</a:t>
            </a:r>
            <a:r>
              <a:rPr lang="el-GR" sz="4400" i="1" dirty="0" smtClean="0">
                <a:solidFill>
                  <a:schemeClr val="bg1"/>
                </a:solidFill>
              </a:rPr>
              <a:t> </a:t>
            </a:r>
            <a:r>
              <a:rPr lang="el-GR" sz="3600" i="1" dirty="0" smtClean="0">
                <a:solidFill>
                  <a:schemeClr val="bg1"/>
                </a:solidFill>
              </a:rPr>
              <a:t>π</a:t>
            </a:r>
            <a:r>
              <a:rPr lang="ru-RU" sz="3600" i="1" dirty="0" smtClean="0">
                <a:solidFill>
                  <a:schemeClr val="bg1"/>
                </a:solidFill>
              </a:rPr>
              <a:t>-</a:t>
            </a:r>
            <a:r>
              <a:rPr lang="el-GR" sz="3600" i="1" dirty="0" smtClean="0">
                <a:solidFill>
                  <a:schemeClr val="bg1"/>
                </a:solidFill>
              </a:rPr>
              <a:t> π</a:t>
            </a:r>
            <a:r>
              <a:rPr lang="ru-RU" sz="3600" i="1" dirty="0" smtClean="0">
                <a:solidFill>
                  <a:schemeClr val="bg1"/>
                </a:solidFill>
              </a:rPr>
              <a:t>/3=2</a:t>
            </a:r>
            <a:r>
              <a:rPr lang="el-GR" sz="3600" i="1" dirty="0" smtClean="0">
                <a:solidFill>
                  <a:schemeClr val="bg1"/>
                </a:solidFill>
              </a:rPr>
              <a:t> π</a:t>
            </a:r>
            <a:r>
              <a:rPr lang="ru-RU" sz="3600" i="1" dirty="0" smtClean="0">
                <a:solidFill>
                  <a:schemeClr val="bg1"/>
                </a:solidFill>
              </a:rPr>
              <a:t>/3</a:t>
            </a:r>
            <a:r>
              <a:rPr lang="en-US" sz="3600" i="1" dirty="0" smtClean="0">
                <a:solidFill>
                  <a:schemeClr val="bg1"/>
                </a:solidFill>
              </a:rPr>
              <a:t>;</a:t>
            </a:r>
            <a:endParaRPr lang="ru-RU" sz="36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1394" y="4025905"/>
            <a:ext cx="3103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а</a:t>
            </a:r>
            <a:r>
              <a:rPr lang="en-US" sz="3600" dirty="0" smtClean="0">
                <a:solidFill>
                  <a:schemeClr val="bg1"/>
                </a:solidFill>
              </a:rPr>
              <a:t>rccos</a:t>
            </a:r>
            <a:r>
              <a:rPr lang="el-GR" sz="3600" i="1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(-</a:t>
            </a:r>
            <a:r>
              <a:rPr lang="ru-RU" sz="2800" b="1" i="1" dirty="0" smtClean="0">
                <a:solidFill>
                  <a:schemeClr val="bg1"/>
                </a:solidFill>
              </a:rPr>
              <a:t>√</a:t>
            </a:r>
            <a:r>
              <a:rPr lang="ru-RU" sz="3600" i="1" dirty="0" smtClean="0">
                <a:solidFill>
                  <a:schemeClr val="bg1"/>
                </a:solidFill>
              </a:rPr>
              <a:t> ̅</a:t>
            </a:r>
            <a:r>
              <a:rPr lang="ru-RU" sz="3600" dirty="0" smtClean="0">
                <a:solidFill>
                  <a:schemeClr val="bg1"/>
                </a:solidFill>
              </a:rPr>
              <a:t>3</a:t>
            </a:r>
            <a:r>
              <a:rPr lang="ru-RU" sz="3600" i="1" dirty="0" smtClean="0">
                <a:solidFill>
                  <a:schemeClr val="bg1"/>
                </a:solidFill>
              </a:rPr>
              <a:t>/2</a:t>
            </a:r>
            <a:r>
              <a:rPr lang="ru-RU" sz="3600" dirty="0" smtClean="0">
                <a:solidFill>
                  <a:schemeClr val="bg1"/>
                </a:solidFill>
              </a:rPr>
              <a:t>)</a:t>
            </a:r>
            <a:r>
              <a:rPr lang="ru-RU" sz="2400" dirty="0" smtClean="0">
                <a:solidFill>
                  <a:schemeClr val="bg1"/>
                </a:solidFill>
              </a:rPr>
              <a:t>=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94794" y="3957665"/>
            <a:ext cx="59763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i="1" dirty="0" smtClean="0">
                <a:solidFill>
                  <a:schemeClr val="bg1"/>
                </a:solidFill>
              </a:rPr>
              <a:t>π</a:t>
            </a:r>
            <a:r>
              <a:rPr lang="ru-RU" sz="4400" i="1" dirty="0" smtClean="0">
                <a:solidFill>
                  <a:schemeClr val="bg1"/>
                </a:solidFill>
              </a:rPr>
              <a:t>-</a:t>
            </a:r>
            <a:r>
              <a:rPr lang="en-US" sz="3600" dirty="0" smtClean="0">
                <a:solidFill>
                  <a:schemeClr val="bg1"/>
                </a:solidFill>
              </a:rPr>
              <a:t>arccos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(</a:t>
            </a:r>
            <a:r>
              <a:rPr lang="ru-RU" sz="2800" b="1" i="1" dirty="0" smtClean="0">
                <a:solidFill>
                  <a:schemeClr val="bg1"/>
                </a:solidFill>
              </a:rPr>
              <a:t>√</a:t>
            </a:r>
            <a:r>
              <a:rPr lang="ru-RU" sz="3600" i="1" dirty="0" smtClean="0">
                <a:solidFill>
                  <a:schemeClr val="bg1"/>
                </a:solidFill>
              </a:rPr>
              <a:t> ̅</a:t>
            </a:r>
            <a:r>
              <a:rPr lang="ru-RU" sz="3600" dirty="0" smtClean="0">
                <a:solidFill>
                  <a:schemeClr val="bg1"/>
                </a:solidFill>
              </a:rPr>
              <a:t>3</a:t>
            </a:r>
            <a:r>
              <a:rPr lang="ru-RU" sz="3600" i="1" dirty="0" smtClean="0">
                <a:solidFill>
                  <a:schemeClr val="bg1"/>
                </a:solidFill>
              </a:rPr>
              <a:t>/2</a:t>
            </a:r>
            <a:r>
              <a:rPr lang="ru-RU" sz="3600" dirty="0" smtClean="0">
                <a:solidFill>
                  <a:schemeClr val="bg1"/>
                </a:solidFill>
              </a:rPr>
              <a:t>)= </a:t>
            </a:r>
            <a:r>
              <a:rPr lang="el-GR" sz="3600" i="1" dirty="0" smtClean="0">
                <a:solidFill>
                  <a:schemeClr val="bg1"/>
                </a:solidFill>
              </a:rPr>
              <a:t>π</a:t>
            </a:r>
            <a:r>
              <a:rPr lang="ru-RU" sz="3600" i="1" dirty="0" smtClean="0">
                <a:solidFill>
                  <a:schemeClr val="bg1"/>
                </a:solidFill>
              </a:rPr>
              <a:t>-</a:t>
            </a:r>
            <a:r>
              <a:rPr lang="el-GR" sz="3600" i="1" dirty="0" smtClean="0">
                <a:solidFill>
                  <a:schemeClr val="bg1"/>
                </a:solidFill>
              </a:rPr>
              <a:t> π</a:t>
            </a:r>
            <a:r>
              <a:rPr lang="ru-RU" sz="3600" i="1" dirty="0" smtClean="0">
                <a:solidFill>
                  <a:schemeClr val="bg1"/>
                </a:solidFill>
              </a:rPr>
              <a:t>/6=5</a:t>
            </a:r>
            <a:r>
              <a:rPr lang="el-GR" sz="3600" i="1" dirty="0" smtClean="0">
                <a:solidFill>
                  <a:schemeClr val="bg1"/>
                </a:solidFill>
              </a:rPr>
              <a:t> π</a:t>
            </a:r>
            <a:r>
              <a:rPr lang="ru-RU" sz="3600" i="1" dirty="0" smtClean="0">
                <a:solidFill>
                  <a:schemeClr val="bg1"/>
                </a:solidFill>
              </a:rPr>
              <a:t>/6.</a:t>
            </a:r>
            <a:endParaRPr lang="ru-RU" sz="36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23026" y="1565663"/>
            <a:ext cx="2326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i="1" dirty="0" smtClean="0">
                <a:solidFill>
                  <a:schemeClr val="bg1"/>
                </a:solidFill>
              </a:rPr>
              <a:t>Например:</a:t>
            </a:r>
            <a:endParaRPr lang="ru-RU" sz="3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extBox 90"/>
          <p:cNvSpPr txBox="1"/>
          <p:nvPr/>
        </p:nvSpPr>
        <p:spPr>
          <a:xfrm>
            <a:off x="3068765" y="4936809"/>
            <a:ext cx="3223959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800" dirty="0" smtClean="0">
                <a:solidFill>
                  <a:schemeClr val="bg1"/>
                </a:solidFill>
              </a:rPr>
              <a:t> </a:t>
            </a:r>
            <a:r>
              <a:rPr lang="en-US" sz="8800" i="1" dirty="0" smtClean="0">
                <a:solidFill>
                  <a:schemeClr val="bg1"/>
                </a:solidFill>
              </a:rPr>
              <a:t>cos</a:t>
            </a:r>
            <a:r>
              <a:rPr lang="en-US" sz="8800" i="1" dirty="0" smtClean="0">
                <a:solidFill>
                  <a:srgbClr val="FF0066"/>
                </a:solidFill>
              </a:rPr>
              <a:t>t</a:t>
            </a:r>
            <a:r>
              <a:rPr lang="en-US" sz="8800" i="1" dirty="0" smtClean="0">
                <a:solidFill>
                  <a:schemeClr val="bg1"/>
                </a:solidFill>
              </a:rPr>
              <a:t>-?</a:t>
            </a:r>
            <a:endParaRPr lang="ru-RU" sz="8800" i="1" dirty="0">
              <a:solidFill>
                <a:schemeClr val="bg1"/>
              </a:solidFill>
            </a:endParaRPr>
          </a:p>
        </p:txBody>
      </p:sp>
      <p:grpSp>
        <p:nvGrpSpPr>
          <p:cNvPr id="17" name="Группа 164"/>
          <p:cNvGrpSpPr/>
          <p:nvPr/>
        </p:nvGrpSpPr>
        <p:grpSpPr>
          <a:xfrm>
            <a:off x="5946171" y="221418"/>
            <a:ext cx="327334" cy="846623"/>
            <a:chOff x="1233447" y="2364558"/>
            <a:chExt cx="327334" cy="846623"/>
          </a:xfrm>
        </p:grpSpPr>
        <p:cxnSp>
          <p:nvCxnSpPr>
            <p:cNvPr id="166" name="Прямая со стрелкой 165"/>
            <p:cNvCxnSpPr/>
            <p:nvPr/>
          </p:nvCxnSpPr>
          <p:spPr>
            <a:xfrm rot="5400000">
              <a:off x="1232951" y="3068618"/>
              <a:ext cx="283736" cy="139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233447" y="2364558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3" name="Группа 108"/>
          <p:cNvGrpSpPr/>
          <p:nvPr/>
        </p:nvGrpSpPr>
        <p:grpSpPr>
          <a:xfrm>
            <a:off x="1018353" y="96815"/>
            <a:ext cx="7064804" cy="6734690"/>
            <a:chOff x="951167" y="311130"/>
            <a:chExt cx="6225973" cy="5808347"/>
          </a:xfrm>
        </p:grpSpPr>
        <p:graphicFrame>
          <p:nvGraphicFramePr>
            <p:cNvPr id="27" name="Object 8"/>
            <p:cNvGraphicFramePr>
              <a:graphicFrameLocks noChangeAspect="1"/>
            </p:cNvGraphicFramePr>
            <p:nvPr/>
          </p:nvGraphicFramePr>
          <p:xfrm>
            <a:off x="6571032" y="3514946"/>
            <a:ext cx="388546" cy="46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0" name="Equation" r:id="rId4" imgW="88707" imgH="164742" progId="Equation.DSMT4">
                    <p:embed/>
                  </p:oleObj>
                </mc:Choice>
                <mc:Fallback>
                  <p:oleObj name="Equation" r:id="rId4" imgW="88707" imgH="16474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1032" y="3514946"/>
                          <a:ext cx="388546" cy="465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3866027" y="3454087"/>
            <a:ext cx="460902" cy="620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027" y="3454087"/>
                          <a:ext cx="460902" cy="620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Прямая соединительная линия 58"/>
            <p:cNvCxnSpPr/>
            <p:nvPr/>
          </p:nvCxnSpPr>
          <p:spPr bwMode="auto">
            <a:xfrm>
              <a:off x="1833728" y="2196801"/>
              <a:ext cx="4494583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 bwMode="auto">
            <a:xfrm>
              <a:off x="1482537" y="3482011"/>
              <a:ext cx="5204566" cy="2369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 bwMode="auto">
            <a:xfrm rot="5400000">
              <a:off x="2880071" y="2335698"/>
              <a:ext cx="2412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 bwMode="auto">
            <a:xfrm rot="5400000">
              <a:off x="1656823" y="2381931"/>
              <a:ext cx="2268000" cy="1588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8" name="Дуга 67"/>
            <p:cNvSpPr/>
            <p:nvPr/>
          </p:nvSpPr>
          <p:spPr bwMode="auto">
            <a:xfrm>
              <a:off x="1482539" y="899480"/>
              <a:ext cx="5219999" cy="5219997"/>
            </a:xfrm>
            <a:prstGeom prst="arc">
              <a:avLst/>
            </a:prstGeom>
            <a:ln w="57150">
              <a:solidFill>
                <a:srgbClr val="FF0066"/>
              </a:solidFill>
              <a:prstDash val="soli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71" name="Дуга 70"/>
            <p:cNvSpPr/>
            <p:nvPr/>
          </p:nvSpPr>
          <p:spPr bwMode="auto">
            <a:xfrm rot="16200000">
              <a:off x="1491840" y="885842"/>
              <a:ext cx="5216110" cy="5234716"/>
            </a:xfrm>
            <a:prstGeom prst="arc">
              <a:avLst/>
            </a:prstGeom>
            <a:ln w="57150">
              <a:solidFill>
                <a:srgbClr val="FF0066"/>
              </a:solidFill>
              <a:prstDash val="soli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 bwMode="auto">
            <a:xfrm rot="5400000">
              <a:off x="4301121" y="2380689"/>
              <a:ext cx="2232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/>
            <p:nvPr/>
          </p:nvCxnSpPr>
          <p:spPr>
            <a:xfrm rot="16200000" flipV="1">
              <a:off x="2479762" y="1913128"/>
              <a:ext cx="3204000" cy="3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094754" y="1661389"/>
              <a:ext cx="1831106" cy="1854257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16260000" flipH="1">
              <a:off x="2287800" y="1681354"/>
              <a:ext cx="1744626" cy="1809827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16200000" flipH="1">
              <a:off x="1337622" y="2578341"/>
              <a:ext cx="1800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2284821" y="1661639"/>
              <a:ext cx="3615314" cy="763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rot="5400000">
              <a:off x="1180000" y="2844731"/>
              <a:ext cx="1296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16200000" flipH="1">
              <a:off x="5727460" y="2872797"/>
              <a:ext cx="1224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1167334" y="3348011"/>
            <a:ext cx="241321" cy="228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2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334" y="3348011"/>
                          <a:ext cx="241321" cy="228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3689219" y="344723"/>
            <a:ext cx="286514" cy="552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3" name="Equation" r:id="rId10" imgW="164957" imgH="393359" progId="Equation.DSMT4">
                    <p:embed/>
                  </p:oleObj>
                </mc:Choice>
                <mc:Fallback>
                  <p:oleObj name="Equation" r:id="rId10" imgW="164957" imgH="393359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219" y="344723"/>
                          <a:ext cx="286514" cy="552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5391649" y="701045"/>
            <a:ext cx="468187" cy="567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4" name="Equation" r:id="rId12" imgW="164957" imgH="393359" progId="Equation.DSMT4">
                    <p:embed/>
                  </p:oleObj>
                </mc:Choice>
                <mc:Fallback>
                  <p:oleObj name="Equation" r:id="rId12" imgW="164957" imgH="393359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1649" y="701045"/>
                          <a:ext cx="468187" cy="5670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6005518" y="1291919"/>
            <a:ext cx="374550" cy="542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5" name="Equation" r:id="rId14" imgW="164957" imgH="393359" progId="Equation.DSMT4">
                    <p:embed/>
                  </p:oleObj>
                </mc:Choice>
                <mc:Fallback>
                  <p:oleObj name="Equation" r:id="rId14" imgW="164957" imgH="393359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518" y="1291919"/>
                          <a:ext cx="374550" cy="542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1870142" y="1231551"/>
            <a:ext cx="340335" cy="52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6" name="Equation" r:id="rId16" imgW="241195" imgH="393529" progId="Equation.DSMT4">
                    <p:embed/>
                  </p:oleObj>
                </mc:Choice>
                <mc:Fallback>
                  <p:oleObj name="Equation" r:id="rId16" imgW="241195" imgH="393529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142" y="1231551"/>
                          <a:ext cx="340335" cy="52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/>
            <p:cNvGraphicFramePr>
              <a:graphicFrameLocks noChangeAspect="1"/>
            </p:cNvGraphicFramePr>
            <p:nvPr/>
          </p:nvGraphicFramePr>
          <p:xfrm>
            <a:off x="1409389" y="1836745"/>
            <a:ext cx="364745" cy="563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7" name="Equation" r:id="rId18" imgW="241195" imgH="393529" progId="Equation.DSMT4">
                    <p:embed/>
                  </p:oleObj>
                </mc:Choice>
                <mc:Fallback>
                  <p:oleObj name="Equation" r:id="rId18" imgW="241195" imgH="39352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389" y="1836745"/>
                          <a:ext cx="364745" cy="563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6"/>
            <p:cNvGraphicFramePr>
              <a:graphicFrameLocks noChangeAspect="1"/>
            </p:cNvGraphicFramePr>
            <p:nvPr/>
          </p:nvGraphicFramePr>
          <p:xfrm>
            <a:off x="2489188" y="812906"/>
            <a:ext cx="315126" cy="48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8" name="Equation" r:id="rId20" imgW="241195" imgH="393529" progId="Equation.DSMT4">
                    <p:embed/>
                  </p:oleObj>
                </mc:Choice>
                <mc:Fallback>
                  <p:oleObj name="Equation" r:id="rId20" imgW="241195" imgH="39352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188" y="812906"/>
                          <a:ext cx="315126" cy="486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6767277" y="3251127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39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277" y="3251127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6382165" y="1753051"/>
            <a:ext cx="400760" cy="529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0" name="Equation" r:id="rId24" imgW="164957" imgH="393359" progId="Equation.DSMT4">
                    <p:embed/>
                  </p:oleObj>
                </mc:Choice>
                <mc:Fallback>
                  <p:oleObj name="Equation" r:id="rId24" imgW="164957" imgH="393359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2165" y="1753051"/>
                          <a:ext cx="400760" cy="529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Прямая соединительная линия 14"/>
            <p:cNvCxnSpPr/>
            <p:nvPr/>
          </p:nvCxnSpPr>
          <p:spPr>
            <a:xfrm>
              <a:off x="2814125" y="1261591"/>
              <a:ext cx="2559054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5034521" y="2600265"/>
              <a:ext cx="1800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>
              <a:off x="1381140" y="3495241"/>
              <a:ext cx="5796000" cy="1501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4173912" y="2049372"/>
            <a:ext cx="297787" cy="46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1" name="Equation" r:id="rId26" imgW="152334" imgH="393529" progId="Equation.DSMT4">
                    <p:embed/>
                  </p:oleObj>
                </mc:Choice>
                <mc:Fallback>
                  <p:oleObj name="Equation" r:id="rId26" imgW="152334" imgH="393529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2049372"/>
                          <a:ext cx="297787" cy="467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5726413" y="3572706"/>
            <a:ext cx="358689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2" name="Equation" r:id="rId28" imgW="266469" imgH="431425" progId="Equation.DSMT4">
                    <p:embed/>
                  </p:oleObj>
                </mc:Choice>
                <mc:Fallback>
                  <p:oleObj name="Equation" r:id="rId28" imgW="266469" imgH="431425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413" y="3572706"/>
                          <a:ext cx="358689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4173912" y="1198861"/>
            <a:ext cx="248891" cy="40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3" name="Equation" r:id="rId30" imgW="253890" imgH="431613" progId="Equation.DSMT4">
                    <p:embed/>
                  </p:oleObj>
                </mc:Choice>
                <mc:Fallback>
                  <p:oleObj name="Equation" r:id="rId30" imgW="253890" imgH="431613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1198861"/>
                          <a:ext cx="248891" cy="40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2552785" y="3543634"/>
            <a:ext cx="374679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4" name="Equation" r:id="rId32" imgW="253890" imgH="393529" progId="Equation.DSMT4">
                    <p:embed/>
                  </p:oleObj>
                </mc:Choice>
                <mc:Fallback>
                  <p:oleObj name="Equation" r:id="rId32" imgW="253890" imgH="393529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785" y="3543634"/>
                          <a:ext cx="374679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1491343" y="3547178"/>
            <a:ext cx="451573" cy="527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5" name="Equation" r:id="rId34" imgW="355446" imgH="431613" progId="Equation.DSMT4">
                    <p:embed/>
                  </p:oleObj>
                </mc:Choice>
                <mc:Fallback>
                  <p:oleObj name="Equation" r:id="rId34" imgW="355446" imgH="431613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343" y="3547178"/>
                          <a:ext cx="451573" cy="527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951167" y="3522492"/>
            <a:ext cx="561001" cy="46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6" name="Equation" r:id="rId36" imgW="190335" imgH="164957" progId="Equation.DSMT4">
                    <p:embed/>
                  </p:oleObj>
                </mc:Choice>
                <mc:Fallback>
                  <p:oleObj name="Equation" r:id="rId36" imgW="190335" imgH="164957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1167" y="3522492"/>
                          <a:ext cx="561001" cy="465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1955111" y="3542686"/>
            <a:ext cx="495332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7" name="Equation" r:id="rId38" imgW="368140" imgH="431613" progId="Equation.DSMT4">
                    <p:embed/>
                  </p:oleObj>
                </mc:Choice>
                <mc:Fallback>
                  <p:oleObj name="Equation" r:id="rId38" imgW="368140" imgH="431613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111" y="3542686"/>
                          <a:ext cx="495332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6215446" y="3565820"/>
            <a:ext cx="394444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8" name="Equation" r:id="rId40" imgW="253890" imgH="431613" progId="Equation.DSMT4">
                    <p:embed/>
                  </p:oleObj>
                </mc:Choice>
                <mc:Fallback>
                  <p:oleObj name="Equation" r:id="rId40" imgW="253890" imgH="431613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446" y="3565820"/>
                          <a:ext cx="394444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4173912" y="1581591"/>
            <a:ext cx="280637" cy="437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49" name="Equation" r:id="rId42" imgW="266469" imgH="431425" progId="Equation.DSMT4">
                    <p:embed/>
                  </p:oleObj>
                </mc:Choice>
                <mc:Fallback>
                  <p:oleObj name="Equation" r:id="rId42" imgW="266469" imgH="431425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1581591"/>
                          <a:ext cx="280637" cy="437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1"/>
            <p:cNvGraphicFramePr>
              <a:graphicFrameLocks noChangeAspect="1"/>
            </p:cNvGraphicFramePr>
            <p:nvPr/>
          </p:nvGraphicFramePr>
          <p:xfrm>
            <a:off x="5284428" y="3572706"/>
            <a:ext cx="378280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50" name="Equation" r:id="rId44" imgW="152334" imgH="393529" progId="Equation.DSMT4">
                    <p:embed/>
                  </p:oleObj>
                </mc:Choice>
                <mc:Fallback>
                  <p:oleObj name="Equation" r:id="rId44" imgW="152334" imgH="393529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428" y="3572706"/>
                          <a:ext cx="378280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6"/>
            <p:cNvGraphicFramePr>
              <a:graphicFrameLocks noChangeAspect="1"/>
            </p:cNvGraphicFramePr>
            <p:nvPr/>
          </p:nvGraphicFramePr>
          <p:xfrm>
            <a:off x="4173912" y="901182"/>
            <a:ext cx="230377" cy="24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51" name="Equation" r:id="rId46" imgW="88707" imgH="164742" progId="Equation.DSMT4">
                    <p:embed/>
                  </p:oleObj>
                </mc:Choice>
                <mc:Fallback>
                  <p:oleObj name="Equation" r:id="rId46" imgW="88707" imgH="164742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901182"/>
                          <a:ext cx="230377" cy="244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Овал 102"/>
            <p:cNvSpPr/>
            <p:nvPr/>
          </p:nvSpPr>
          <p:spPr>
            <a:xfrm>
              <a:off x="6302907" y="21524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4" name="Овал 113"/>
            <p:cNvSpPr/>
            <p:nvPr/>
          </p:nvSpPr>
          <p:spPr>
            <a:xfrm>
              <a:off x="5889678" y="1627548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5373179" y="12108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0" name="Овал 129"/>
            <p:cNvSpPr/>
            <p:nvPr/>
          </p:nvSpPr>
          <p:spPr>
            <a:xfrm>
              <a:off x="2745573" y="1201961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3" name="Овал 132"/>
            <p:cNvSpPr/>
            <p:nvPr/>
          </p:nvSpPr>
          <p:spPr>
            <a:xfrm>
              <a:off x="2184073" y="1631682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1782751" y="2159386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6656690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434157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4032802" y="854774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4035421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1777977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6" name="Овал 125"/>
            <p:cNvSpPr/>
            <p:nvPr/>
          </p:nvSpPr>
          <p:spPr>
            <a:xfrm>
              <a:off x="4041638" y="1622244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4035357" y="120900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2180414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2744775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5371314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2" name="Овал 131"/>
            <p:cNvSpPr/>
            <p:nvPr/>
          </p:nvSpPr>
          <p:spPr>
            <a:xfrm>
              <a:off x="5889726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4038067" y="21516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292873" y="3455950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</p:grpSp>
      <p:sp>
        <p:nvSpPr>
          <p:cNvPr id="112" name="Прямоугольник 111"/>
          <p:cNvSpPr/>
          <p:nvPr/>
        </p:nvSpPr>
        <p:spPr>
          <a:xfrm>
            <a:off x="4447430" y="58727"/>
            <a:ext cx="252000" cy="6480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6" name="TextBox 105"/>
          <p:cNvSpPr txBox="1"/>
          <p:nvPr/>
        </p:nvSpPr>
        <p:spPr>
          <a:xfrm>
            <a:off x="558744" y="5328166"/>
            <a:ext cx="8244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Как меняются значения косинуса?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1469509" name="Object 69"/>
          <p:cNvGraphicFramePr>
            <a:graphicFrameLocks noChangeAspect="1"/>
          </p:cNvGraphicFramePr>
          <p:nvPr/>
        </p:nvGraphicFramePr>
        <p:xfrm>
          <a:off x="1996594" y="4808559"/>
          <a:ext cx="4406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2" name="Equation" r:id="rId48" imgW="888614" imgH="317362" progId="Equation.DSMT4">
                  <p:embed/>
                </p:oleObj>
              </mc:Choice>
              <mc:Fallback>
                <p:oleObj name="Equation" r:id="rId48" imgW="888614" imgH="31736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594" y="4808559"/>
                        <a:ext cx="44069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08"/>
          <p:cNvGrpSpPr/>
          <p:nvPr/>
        </p:nvGrpSpPr>
        <p:grpSpPr>
          <a:xfrm>
            <a:off x="7433377" y="2727734"/>
            <a:ext cx="327334" cy="943791"/>
            <a:chOff x="1068053" y="2181607"/>
            <a:chExt cx="327334" cy="943791"/>
          </a:xfrm>
        </p:grpSpPr>
        <p:cxnSp>
          <p:nvCxnSpPr>
            <p:cNvPr id="110" name="Прямая со стрелкой 109"/>
            <p:cNvCxnSpPr/>
            <p:nvPr/>
          </p:nvCxnSpPr>
          <p:spPr>
            <a:xfrm rot="5400000">
              <a:off x="1030929" y="2945398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1068053" y="2181607"/>
              <a:ext cx="3273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sp>
        <p:nvSpPr>
          <p:cNvPr id="163" name="Овал 162"/>
          <p:cNvSpPr/>
          <p:nvPr/>
        </p:nvSpPr>
        <p:spPr>
          <a:xfrm>
            <a:off x="7084358" y="2225885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3042681" y="1104269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954833" y="2230538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6603814" y="1597013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021547" y="1130476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7" name="Овал 96"/>
          <p:cNvSpPr/>
          <p:nvPr/>
        </p:nvSpPr>
        <p:spPr>
          <a:xfrm>
            <a:off x="4504518" y="713817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2403354" y="1614265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24" name="Овал 123"/>
          <p:cNvSpPr/>
          <p:nvPr/>
        </p:nvSpPr>
        <p:spPr>
          <a:xfrm>
            <a:off x="7471588" y="3725867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40" name="Овал 139"/>
          <p:cNvSpPr/>
          <p:nvPr/>
        </p:nvSpPr>
        <p:spPr>
          <a:xfrm>
            <a:off x="1546996" y="3724303"/>
            <a:ext cx="133200" cy="133200"/>
          </a:xfrm>
          <a:prstGeom prst="ellipse">
            <a:avLst/>
          </a:prstGeom>
          <a:solidFill>
            <a:srgbClr val="FFC5E2"/>
          </a:solidFill>
          <a:ln w="19050">
            <a:solidFill>
              <a:srgbClr val="FF0066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grpSp>
        <p:nvGrpSpPr>
          <p:cNvPr id="5" name="Группа 99"/>
          <p:cNvGrpSpPr/>
          <p:nvPr/>
        </p:nvGrpSpPr>
        <p:grpSpPr>
          <a:xfrm>
            <a:off x="1424452" y="2732227"/>
            <a:ext cx="327334" cy="959142"/>
            <a:chOff x="1424452" y="2732227"/>
            <a:chExt cx="327334" cy="959142"/>
          </a:xfrm>
        </p:grpSpPr>
        <p:cxnSp>
          <p:nvCxnSpPr>
            <p:cNvPr id="93" name="Прямая со стрелкой 92"/>
            <p:cNvCxnSpPr/>
            <p:nvPr/>
          </p:nvCxnSpPr>
          <p:spPr>
            <a:xfrm rot="5400000">
              <a:off x="1405097" y="3510575"/>
              <a:ext cx="3600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424452" y="2732227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6" name="Группа 100"/>
          <p:cNvGrpSpPr/>
          <p:nvPr/>
        </p:nvGrpSpPr>
        <p:grpSpPr>
          <a:xfrm>
            <a:off x="2975757" y="138615"/>
            <a:ext cx="327334" cy="927986"/>
            <a:chOff x="1332323" y="2411726"/>
            <a:chExt cx="327334" cy="927986"/>
          </a:xfrm>
        </p:grpSpPr>
        <p:cxnSp>
          <p:nvCxnSpPr>
            <p:cNvPr id="104" name="Прямая со стрелкой 103"/>
            <p:cNvCxnSpPr/>
            <p:nvPr/>
          </p:nvCxnSpPr>
          <p:spPr>
            <a:xfrm rot="5400000">
              <a:off x="1286034" y="3159712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/>
            <p:cNvSpPr txBox="1"/>
            <p:nvPr/>
          </p:nvSpPr>
          <p:spPr>
            <a:xfrm>
              <a:off x="1332323" y="2411726"/>
              <a:ext cx="3273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8" name="Группа 115"/>
          <p:cNvGrpSpPr/>
          <p:nvPr/>
        </p:nvGrpSpPr>
        <p:grpSpPr>
          <a:xfrm>
            <a:off x="6997945" y="1247148"/>
            <a:ext cx="327334" cy="926276"/>
            <a:chOff x="1484394" y="2770626"/>
            <a:chExt cx="327334" cy="926276"/>
          </a:xfrm>
        </p:grpSpPr>
        <p:cxnSp>
          <p:nvCxnSpPr>
            <p:cNvPr id="117" name="Прямая со стрелкой 116"/>
            <p:cNvCxnSpPr/>
            <p:nvPr/>
          </p:nvCxnSpPr>
          <p:spPr>
            <a:xfrm rot="5400000">
              <a:off x="1441206" y="3516902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1484394" y="2770626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Группа 147"/>
          <p:cNvGrpSpPr/>
          <p:nvPr/>
        </p:nvGrpSpPr>
        <p:grpSpPr>
          <a:xfrm>
            <a:off x="1865734" y="1298705"/>
            <a:ext cx="327334" cy="917311"/>
            <a:chOff x="1370782" y="2751403"/>
            <a:chExt cx="327334" cy="917311"/>
          </a:xfrm>
        </p:grpSpPr>
        <p:cxnSp>
          <p:nvCxnSpPr>
            <p:cNvPr id="149" name="Прямая со стрелкой 148"/>
            <p:cNvCxnSpPr/>
            <p:nvPr/>
          </p:nvCxnSpPr>
          <p:spPr>
            <a:xfrm rot="16200000" flipH="1">
              <a:off x="1338773" y="3488714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370782" y="2751403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10" name="Группа 150"/>
          <p:cNvGrpSpPr/>
          <p:nvPr/>
        </p:nvGrpSpPr>
        <p:grpSpPr>
          <a:xfrm>
            <a:off x="6538132" y="613500"/>
            <a:ext cx="327334" cy="933952"/>
            <a:chOff x="1180282" y="2470888"/>
            <a:chExt cx="327334" cy="933952"/>
          </a:xfrm>
        </p:grpSpPr>
        <p:cxnSp>
          <p:nvCxnSpPr>
            <p:cNvPr id="152" name="Прямая со стрелкой 151"/>
            <p:cNvCxnSpPr/>
            <p:nvPr/>
          </p:nvCxnSpPr>
          <p:spPr>
            <a:xfrm rot="5400000">
              <a:off x="1140959" y="3224840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TextBox 152"/>
            <p:cNvSpPr txBox="1"/>
            <p:nvPr/>
          </p:nvSpPr>
          <p:spPr>
            <a:xfrm>
              <a:off x="1180282" y="2470888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11" name="Группа 156"/>
          <p:cNvGrpSpPr/>
          <p:nvPr/>
        </p:nvGrpSpPr>
        <p:grpSpPr>
          <a:xfrm>
            <a:off x="4440044" y="-46062"/>
            <a:ext cx="327334" cy="746203"/>
            <a:chOff x="868145" y="1720019"/>
            <a:chExt cx="327334" cy="1259889"/>
          </a:xfrm>
          <a:solidFill>
            <a:srgbClr val="000000"/>
          </a:solidFill>
        </p:grpSpPr>
        <p:sp>
          <p:nvSpPr>
            <p:cNvPr id="159" name="TextBox 158"/>
            <p:cNvSpPr txBox="1"/>
            <p:nvPr/>
          </p:nvSpPr>
          <p:spPr>
            <a:xfrm>
              <a:off x="868145" y="1720019"/>
              <a:ext cx="327334" cy="11126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  <p:cxnSp>
          <p:nvCxnSpPr>
            <p:cNvPr id="158" name="Прямая со стрелкой 157"/>
            <p:cNvCxnSpPr/>
            <p:nvPr/>
          </p:nvCxnSpPr>
          <p:spPr>
            <a:xfrm rot="10800000" flipV="1">
              <a:off x="999306" y="2696570"/>
              <a:ext cx="0" cy="283338"/>
            </a:xfrm>
            <a:prstGeom prst="straightConnector1">
              <a:avLst/>
            </a:prstGeom>
            <a:grpFill/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Группа 160"/>
          <p:cNvGrpSpPr/>
          <p:nvPr/>
        </p:nvGrpSpPr>
        <p:grpSpPr>
          <a:xfrm>
            <a:off x="2332815" y="634978"/>
            <a:ext cx="327334" cy="932300"/>
            <a:chOff x="1189807" y="2382829"/>
            <a:chExt cx="327334" cy="932300"/>
          </a:xfrm>
        </p:grpSpPr>
        <p:cxnSp>
          <p:nvCxnSpPr>
            <p:cNvPr id="162" name="Прямая со стрелкой 161"/>
            <p:cNvCxnSpPr/>
            <p:nvPr/>
          </p:nvCxnSpPr>
          <p:spPr>
            <a:xfrm rot="5400000">
              <a:off x="1143158" y="3134335"/>
              <a:ext cx="3600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1189807" y="2382829"/>
              <a:ext cx="327334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FF0066"/>
                  </a:solidFill>
                </a:rPr>
                <a:t>t</a:t>
              </a:r>
              <a:endParaRPr lang="ru-RU" sz="4000" i="1" dirty="0">
                <a:solidFill>
                  <a:srgbClr val="FF0066"/>
                </a:solidFill>
              </a:endParaRPr>
            </a:p>
          </p:txBody>
        </p:sp>
      </p:grpSp>
      <p:sp>
        <p:nvSpPr>
          <p:cNvPr id="102" name="Номер слайда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</a:t>
            </a:fld>
            <a:endParaRPr lang="ru-RU" dirty="0"/>
          </a:p>
        </p:txBody>
      </p:sp>
      <p:graphicFrame>
        <p:nvGraphicFramePr>
          <p:cNvPr id="107" name="Объект 106"/>
          <p:cNvGraphicFramePr>
            <a:graphicFrameLocks noChangeAspect="1"/>
          </p:cNvGraphicFramePr>
          <p:nvPr/>
        </p:nvGraphicFramePr>
        <p:xfrm>
          <a:off x="2980532" y="4022741"/>
          <a:ext cx="34004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3" name="Equation" r:id="rId50" imgW="685502" imgH="317362" progId="Equation.DSMT4">
                  <p:embed/>
                </p:oleObj>
              </mc:Choice>
              <mc:Fallback>
                <p:oleObj name="Equation" r:id="rId50" imgW="685502" imgH="317362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532" y="4022741"/>
                        <a:ext cx="3400425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23724E-6 1.38168E-6 L -0.00118 0.40691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6 1.83733E-6 L -0.00136 0.23371 " pathEditMode="relative" rAng="0" ptsTypes="AA">
                                      <p:cBhvr>
                                        <p:cTn id="7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5748E-6 -1.10267E-7 L -4.55748E-6 0.23352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8 0.00833 L 0.00118 0.32974 " pathEditMode="relative" rAng="0" ptsTypes="AA">
                                      <p:cBhvr>
                                        <p:cTn id="12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5 0.00907 L -0.00034 0.40088 " pathEditMode="relative" rAng="0" ptsTypes="AA">
                                      <p:cBhvr>
                                        <p:cTn id="15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500"/>
                            </p:stCondLst>
                            <p:childTnLst>
                              <p:par>
                                <p:cTn id="15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2 0.05732 L -0.00017 0.46423 " pathEditMode="relative" rAng="0" ptsTypes="AA">
                                      <p:cBhvr>
                                        <p:cTn id="17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63E-6 0.00833 L -4.44463E-6 0.32949 " pathEditMode="relative" rAng="0" ptsTypes="AA">
                                      <p:cBhvr>
                                        <p:cTn id="20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3000"/>
                            </p:stCondLst>
                            <p:childTnLst>
                              <p:par>
                                <p:cTn id="230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2000"/>
                            </p:stCondLst>
                            <p:childTnLst>
                              <p:par>
                                <p:cTn id="24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1469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46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46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112" grpId="0" animBg="1"/>
      <p:bldP spid="112" grpId="1" animBg="1"/>
      <p:bldP spid="106" grpId="0"/>
      <p:bldP spid="106" grpId="1"/>
      <p:bldP spid="163" grpId="0" animBg="1"/>
      <p:bldP spid="163" grpId="1" animBg="1"/>
      <p:bldP spid="90" grpId="0" animBg="1"/>
      <p:bldP spid="90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124" grpId="0" animBg="1"/>
      <p:bldP spid="14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>
                <a:solidFill>
                  <a:srgbClr val="324435">
                    <a:tint val="75000"/>
                  </a:srgbClr>
                </a:solidFill>
              </a:rPr>
              <a:pPr/>
              <a:t>30</a:t>
            </a:fld>
            <a:endParaRPr lang="ru-RU" dirty="0">
              <a:solidFill>
                <a:srgbClr val="324435">
                  <a:tint val="75000"/>
                </a:srgbClr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020021" y="382567"/>
            <a:ext cx="4946739" cy="56015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5400" i="1" dirty="0" smtClean="0">
                <a:ln w="50800"/>
                <a:solidFill>
                  <a:schemeClr val="bg1"/>
                </a:solidFill>
              </a:rPr>
              <a:t>Формула корней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/>
                </a:solidFill>
              </a:rPr>
              <a:t>уравнения</a:t>
            </a:r>
          </a:p>
          <a:p>
            <a:pPr algn="ctr"/>
            <a:r>
              <a:rPr lang="en-US" sz="8800" i="1" dirty="0">
                <a:ln w="50800"/>
                <a:solidFill>
                  <a:schemeClr val="bg1"/>
                </a:solidFill>
              </a:rPr>
              <a:t>c</a:t>
            </a:r>
            <a:r>
              <a:rPr lang="en-US" sz="8800" i="1" dirty="0" smtClean="0">
                <a:ln w="50800"/>
                <a:solidFill>
                  <a:schemeClr val="bg1"/>
                </a:solidFill>
              </a:rPr>
              <a:t>os x=a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/>
                </a:solidFill>
              </a:rPr>
              <a:t>для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 |a|&lt;1,a≠0</a:t>
            </a:r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  </a:t>
            </a: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>
                <a:solidFill>
                  <a:srgbClr val="324435">
                    <a:tint val="75000"/>
                  </a:srgbClr>
                </a:solidFill>
              </a:rPr>
              <a:pPr/>
              <a:t>31</a:t>
            </a:fld>
            <a:endParaRPr lang="ru-RU" dirty="0">
              <a:solidFill>
                <a:srgbClr val="324435">
                  <a:tint val="75000"/>
                </a:srgb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25377"/>
            <a:ext cx="936148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800" i="1" dirty="0" smtClean="0">
                <a:ln w="50800"/>
                <a:solidFill>
                  <a:schemeClr val="bg1"/>
                </a:solidFill>
              </a:rPr>
              <a:t>cos x=a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/>
                </a:solidFill>
              </a:rPr>
              <a:t>для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 |a|&lt;1,a≠0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  </a:t>
            </a:r>
          </a:p>
          <a:p>
            <a:pPr algn="ctr"/>
            <a:endParaRPr lang="ru-RU" sz="5400" i="1" dirty="0" smtClean="0">
              <a:ln w="50800"/>
              <a:solidFill>
                <a:schemeClr val="bg1"/>
              </a:solidFill>
            </a:endParaRPr>
          </a:p>
          <a:p>
            <a:pPr algn="ctr"/>
            <a:endParaRPr lang="ru-RU" sz="5400" i="1" dirty="0" smtClean="0">
              <a:ln w="50800"/>
              <a:solidFill>
                <a:schemeClr val="bg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31744" y="2525707"/>
          <a:ext cx="7498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42" name="Equation" r:id="rId3" imgW="2070100" imgH="228600" progId="Equation.DSMT4">
                  <p:embed/>
                </p:oleObj>
              </mc:Choice>
              <mc:Fallback>
                <p:oleObj name="Equation" r:id="rId3" imgW="2070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744" y="2525707"/>
                        <a:ext cx="7498000" cy="82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>
                <a:solidFill>
                  <a:srgbClr val="324435">
                    <a:tint val="75000"/>
                  </a:srgbClr>
                </a:solidFill>
              </a:rPr>
              <a:pPr/>
              <a:t>32</a:t>
            </a:fld>
            <a:endParaRPr lang="ru-RU" dirty="0">
              <a:solidFill>
                <a:srgbClr val="324435">
                  <a:tint val="75000"/>
                </a:srgbClr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25377"/>
            <a:ext cx="936148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800" i="1" dirty="0" smtClean="0">
                <a:ln w="50800"/>
                <a:solidFill>
                  <a:schemeClr val="bg1"/>
                </a:solidFill>
              </a:rPr>
              <a:t>cos x=</a:t>
            </a:r>
            <a:r>
              <a:rPr lang="ru-RU" sz="8800" i="1" dirty="0" smtClean="0">
                <a:ln w="50800"/>
                <a:solidFill>
                  <a:schemeClr val="bg1"/>
                </a:solidFill>
              </a:rPr>
              <a:t>0,7</a:t>
            </a:r>
            <a:endParaRPr lang="en-US" sz="8800" i="1" dirty="0" smtClean="0">
              <a:ln w="50800"/>
              <a:solidFill>
                <a:schemeClr val="bg1"/>
              </a:solidFill>
            </a:endParaRPr>
          </a:p>
          <a:p>
            <a:pPr algn="ctr"/>
            <a:r>
              <a:rPr lang="en-US" sz="5400" i="1" dirty="0" smtClean="0">
                <a:ln w="50800"/>
                <a:solidFill>
                  <a:schemeClr val="bg1"/>
                </a:solidFill>
              </a:rPr>
              <a:t>a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=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0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,7 ;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 |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0,7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|&lt;1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  </a:t>
            </a: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55638" y="2525713"/>
          <a:ext cx="8050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4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525713"/>
                        <a:ext cx="80502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25377"/>
            <a:ext cx="936148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800" i="1" dirty="0" smtClean="0">
                <a:ln w="50800"/>
                <a:solidFill>
                  <a:schemeClr val="bg1"/>
                </a:solidFill>
              </a:rPr>
              <a:t>cos x=</a:t>
            </a:r>
            <a:r>
              <a:rPr lang="ru-RU" sz="8800" i="1" dirty="0" smtClean="0">
                <a:ln w="50800"/>
                <a:solidFill>
                  <a:schemeClr val="bg1"/>
                </a:solidFill>
              </a:rPr>
              <a:t>0,5</a:t>
            </a:r>
            <a:endParaRPr lang="en-US" sz="8800" i="1" dirty="0" smtClean="0">
              <a:ln w="50800"/>
              <a:solidFill>
                <a:schemeClr val="bg1"/>
              </a:solidFill>
            </a:endParaRPr>
          </a:p>
          <a:p>
            <a:pPr algn="ctr"/>
            <a:r>
              <a:rPr lang="en-US" sz="5400" i="1" dirty="0" smtClean="0">
                <a:ln w="50800"/>
                <a:solidFill>
                  <a:schemeClr val="bg1"/>
                </a:solidFill>
              </a:rPr>
              <a:t>a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=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0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,5 ;     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 |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0,5</a:t>
            </a:r>
            <a:r>
              <a:rPr lang="en-US" sz="5400" i="1" dirty="0" smtClean="0">
                <a:ln w="50800"/>
                <a:solidFill>
                  <a:schemeClr val="bg1"/>
                </a:solidFill>
              </a:rPr>
              <a:t>|&lt;1</a:t>
            </a:r>
            <a:r>
              <a:rPr lang="ru-RU" sz="5400" i="1" dirty="0" smtClean="0">
                <a:ln w="50800"/>
                <a:solidFill>
                  <a:schemeClr val="bg1"/>
                </a:solidFill>
              </a:rPr>
              <a:t>  </a:t>
            </a: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  <a:p>
            <a:pPr algn="ctr"/>
            <a:endParaRPr lang="ru-RU" sz="5400" i="1" dirty="0" smtClean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55638" y="2525713"/>
          <a:ext cx="80502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6" name="Equation" r:id="rId3" imgW="2222500" imgH="228600" progId="Equation.DSMT4">
                  <p:embed/>
                </p:oleObj>
              </mc:Choice>
              <mc:Fallback>
                <p:oleObj name="Equation" r:id="rId3" imgW="22225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525713"/>
                        <a:ext cx="805021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graphicFrame>
        <p:nvGraphicFramePr>
          <p:cNvPr id="863235" name="Object 3"/>
          <p:cNvGraphicFramePr>
            <a:graphicFrameLocks noChangeAspect="1"/>
          </p:cNvGraphicFramePr>
          <p:nvPr/>
        </p:nvGraphicFramePr>
        <p:xfrm>
          <a:off x="1803400" y="3041650"/>
          <a:ext cx="56578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7" name="Equation" r:id="rId5" imgW="1562100" imgH="393700" progId="Equation.DSMT4">
                  <p:embed/>
                </p:oleObj>
              </mc:Choice>
              <mc:Fallback>
                <p:oleObj name="Equation" r:id="rId5" imgW="1562100" imgH="393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041650"/>
                        <a:ext cx="5657850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3236" name="Object 4"/>
          <p:cNvGraphicFramePr>
            <a:graphicFrameLocks noChangeAspect="1"/>
          </p:cNvGraphicFramePr>
          <p:nvPr/>
        </p:nvGraphicFramePr>
        <p:xfrm>
          <a:off x="534988" y="4168775"/>
          <a:ext cx="8232775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48" name="Equation" r:id="rId7" imgW="2273300" imgH="393700" progId="Equation.DSMT4">
                  <p:embed/>
                </p:oleObj>
              </mc:Choice>
              <mc:Fallback>
                <p:oleObj name="Equation" r:id="rId7" imgW="22733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168775"/>
                        <a:ext cx="8232775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560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6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6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05630" y="3324032"/>
            <a:ext cx="2161169" cy="2304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6000" dirty="0" smtClean="0">
                <a:solidFill>
                  <a:schemeClr val="bg1"/>
                </a:solidFill>
                <a:latin typeface="Times New Roman" pitchFamily="18" charset="0"/>
              </a:rPr>
              <a:t>а</a:t>
            </a:r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</a:rPr>
              <a:t>=0,1,-1</a:t>
            </a:r>
          </a:p>
          <a:p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частные</a:t>
            </a:r>
          </a:p>
          <a:p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случаи</a:t>
            </a:r>
          </a:p>
          <a:p>
            <a:endParaRPr lang="ru-RU" sz="3200" dirty="0" smtClean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368845" y="0"/>
          <a:ext cx="4623799" cy="102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294" name="Equation" r:id="rId4" imgW="583947" imgH="139639" progId="Equation.DSMT4">
                  <p:embed/>
                </p:oleObj>
              </mc:Choice>
              <mc:Fallback>
                <p:oleObj name="Equation" r:id="rId4" imgW="583947" imgH="13963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845" y="0"/>
                        <a:ext cx="4623799" cy="102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5"/>
          <p:cNvGrpSpPr/>
          <p:nvPr/>
        </p:nvGrpSpPr>
        <p:grpSpPr>
          <a:xfrm>
            <a:off x="950750" y="811195"/>
            <a:ext cx="7459988" cy="936615"/>
            <a:chOff x="928662" y="858492"/>
            <a:chExt cx="7286676" cy="991224"/>
          </a:xfrm>
        </p:grpSpPr>
        <p:cxnSp>
          <p:nvCxnSpPr>
            <p:cNvPr id="4" name="Прямая со стрелкой 3"/>
            <p:cNvCxnSpPr/>
            <p:nvPr/>
          </p:nvCxnSpPr>
          <p:spPr>
            <a:xfrm rot="10800000" flipV="1">
              <a:off x="928662" y="992460"/>
              <a:ext cx="3500462" cy="85725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 стрелкой 4"/>
            <p:cNvCxnSpPr/>
            <p:nvPr/>
          </p:nvCxnSpPr>
          <p:spPr>
            <a:xfrm rot="10800000" flipH="1" flipV="1">
              <a:off x="4714876" y="992460"/>
              <a:ext cx="3500462" cy="85725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000100" y="858492"/>
              <a:ext cx="1231002" cy="81430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  <a:scene3d>
                <a:camera prst="orthographicFront">
                  <a:rot lat="0" lon="0" rev="900000"/>
                </a:camera>
                <a:lightRig rig="threePt" dir="t"/>
              </a:scene3d>
            </a:bodyPr>
            <a:lstStyle/>
            <a:p>
              <a:r>
                <a:rPr lang="en-US" sz="4400" dirty="0" smtClean="0">
                  <a:solidFill>
                    <a:schemeClr val="bg1"/>
                  </a:solidFill>
                </a:rPr>
                <a:t>|a|&gt;1</a:t>
              </a:r>
              <a:endParaRPr lang="ru-RU" sz="44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flipH="1">
              <a:off x="6909088" y="934095"/>
              <a:ext cx="1221607" cy="81430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  <a:scene3d>
                <a:camera prst="orthographicFront">
                  <a:rot lat="0" lon="0" rev="20700000"/>
                </a:camera>
                <a:lightRig rig="threePt" dir="t"/>
              </a:scene3d>
            </a:bodyPr>
            <a:lstStyle/>
            <a:p>
              <a:r>
                <a:rPr lang="en-US" sz="4400" dirty="0" smtClean="0">
                  <a:solidFill>
                    <a:schemeClr val="bg1"/>
                  </a:solidFill>
                </a:rPr>
                <a:t>|a|≤1</a:t>
              </a:r>
              <a:endParaRPr lang="ru-RU" sz="4400" dirty="0">
                <a:solidFill>
                  <a:schemeClr val="bg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8530" y="1830157"/>
            <a:ext cx="2156360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3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itchFamily="18" charset="0"/>
              </a:rPr>
              <a:t>Нет корней</a:t>
            </a:r>
            <a:endParaRPr lang="ru-RU" sz="3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79535" y="3343494"/>
            <a:ext cx="2248436" cy="224676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6000" dirty="0" smtClean="0">
                <a:solidFill>
                  <a:schemeClr val="bg1"/>
                </a:solidFill>
                <a:latin typeface="Times New Roman" pitchFamily="18" charset="0"/>
              </a:rPr>
              <a:t>а</a:t>
            </a:r>
            <a:r>
              <a:rPr lang="ru-RU" sz="3200" dirty="0" smtClean="0">
                <a:solidFill>
                  <a:schemeClr val="bg1"/>
                </a:solidFill>
                <a:latin typeface="Times New Roman" pitchFamily="18" charset="0"/>
              </a:rPr>
              <a:t>- </a:t>
            </a:r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точное</a:t>
            </a:r>
          </a:p>
          <a:p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значение</a:t>
            </a:r>
          </a:p>
          <a:p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косинус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13069" y="3267928"/>
            <a:ext cx="2476960" cy="298543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6000" dirty="0" smtClean="0">
                <a:solidFill>
                  <a:schemeClr val="bg1"/>
                </a:solidFill>
                <a:latin typeface="Times New Roman" pitchFamily="18" charset="0"/>
              </a:rPr>
              <a:t>а</a:t>
            </a:r>
            <a:r>
              <a:rPr lang="ru-RU" sz="3200" dirty="0" smtClean="0">
                <a:solidFill>
                  <a:schemeClr val="bg1"/>
                </a:solidFill>
                <a:latin typeface="Times New Roman" pitchFamily="18" charset="0"/>
              </a:rPr>
              <a:t>- </a:t>
            </a:r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</a:rPr>
              <a:t>не явл.</a:t>
            </a:r>
          </a:p>
          <a:p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</a:rPr>
              <a:t>точным</a:t>
            </a:r>
          </a:p>
          <a:p>
            <a:r>
              <a:rPr lang="ru-RU" sz="4000" dirty="0" smtClean="0">
                <a:solidFill>
                  <a:schemeClr val="bg1"/>
                </a:solidFill>
                <a:latin typeface="Times New Roman" pitchFamily="18" charset="0"/>
              </a:rPr>
              <a:t>значением</a:t>
            </a:r>
          </a:p>
          <a:p>
            <a:r>
              <a:rPr lang="ru-RU" sz="4400" dirty="0" smtClean="0">
                <a:solidFill>
                  <a:schemeClr val="bg1"/>
                </a:solidFill>
                <a:latin typeface="Times New Roman" pitchFamily="18" charset="0"/>
              </a:rPr>
              <a:t>косинуса</a:t>
            </a:r>
          </a:p>
        </p:txBody>
      </p:sp>
      <p:grpSp>
        <p:nvGrpSpPr>
          <p:cNvPr id="8" name="Группа 26"/>
          <p:cNvGrpSpPr/>
          <p:nvPr/>
        </p:nvGrpSpPr>
        <p:grpSpPr>
          <a:xfrm>
            <a:off x="1377818" y="2474943"/>
            <a:ext cx="6469909" cy="782383"/>
            <a:chOff x="1345808" y="2619244"/>
            <a:chExt cx="6319599" cy="828000"/>
          </a:xfrm>
        </p:grpSpPr>
        <p:cxnSp>
          <p:nvCxnSpPr>
            <p:cNvPr id="16" name="Прямая со стрелкой 15"/>
            <p:cNvCxnSpPr/>
            <p:nvPr/>
          </p:nvCxnSpPr>
          <p:spPr>
            <a:xfrm rot="10800000" flipV="1">
              <a:off x="1345808" y="2644636"/>
              <a:ext cx="5112000" cy="756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rot="10800000" flipV="1">
              <a:off x="4674119" y="2636756"/>
              <a:ext cx="2016000" cy="79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>
              <a:off x="6834078" y="2619244"/>
              <a:ext cx="831329" cy="828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463132" y="1815118"/>
            <a:ext cx="4666086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  <a:latin typeface="Times New Roman" pitchFamily="18" charset="0"/>
              </a:rPr>
              <a:t>Бесконечно много корней</a:t>
            </a:r>
            <a:endParaRPr lang="ru-RU" sz="3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9" grpId="0" animBg="1"/>
      <p:bldP spid="14" grpId="0" animBg="1"/>
      <p:bldP spid="15" grpId="0" animBg="1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5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712" y="96815"/>
            <a:ext cx="30139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Вычислите: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61744" y="1168385"/>
          <a:ext cx="7238000" cy="27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58"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44" y="1168385"/>
                        <a:ext cx="7238000" cy="27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6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712" y="96815"/>
            <a:ext cx="22445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Вычислите: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09174" y="46203"/>
          <a:ext cx="282000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0" name="Equation" r:id="rId3" imgW="1193800" imgH="457200" progId="Equation.DSMT4">
                  <p:embed/>
                </p:oleObj>
              </mc:Choice>
              <mc:Fallback>
                <p:oleObj name="Equation" r:id="rId3" imgW="11938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74" y="46203"/>
                        <a:ext cx="2820000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274" y="954071"/>
            <a:ext cx="24358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Решение: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71675" y="1201735"/>
          <a:ext cx="526256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1" name="Equation" r:id="rId5" imgW="1612900" imgH="558800" progId="Equation.DSMT4">
                  <p:embed/>
                </p:oleObj>
              </mc:Choice>
              <mc:Fallback>
                <p:oleObj name="Equation" r:id="rId5" imgW="1612900" imgH="558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201735"/>
                        <a:ext cx="5262563" cy="182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6" name="Object 6"/>
          <p:cNvGraphicFramePr>
            <a:graphicFrameLocks noChangeAspect="1"/>
          </p:cNvGraphicFramePr>
          <p:nvPr/>
        </p:nvGraphicFramePr>
        <p:xfrm>
          <a:off x="323026" y="2454269"/>
          <a:ext cx="2652712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2" name="Equation" r:id="rId7" imgW="812447" imgH="609336" progId="Equation.DSMT4">
                  <p:embed/>
                </p:oleObj>
              </mc:Choice>
              <mc:Fallback>
                <p:oleObj name="Equation" r:id="rId7" imgW="812447" imgH="6093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26" y="2454269"/>
                        <a:ext cx="2652712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07" name="Object 7"/>
          <p:cNvGraphicFramePr>
            <a:graphicFrameLocks noChangeAspect="1"/>
          </p:cNvGraphicFramePr>
          <p:nvPr/>
        </p:nvGraphicFramePr>
        <p:xfrm>
          <a:off x="180150" y="4403725"/>
          <a:ext cx="344011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3" name="Equation" r:id="rId9" imgW="1054100" imgH="431800" progId="Equation.DSMT4">
                  <p:embed/>
                </p:oleObj>
              </mc:Choice>
              <mc:Fallback>
                <p:oleObj name="Equation" r:id="rId9" imgW="1054100" imgH="431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" y="4403725"/>
                        <a:ext cx="3440112" cy="14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990" name="Object 6"/>
          <p:cNvGraphicFramePr>
            <a:graphicFrameLocks noChangeAspect="1"/>
          </p:cNvGraphicFramePr>
          <p:nvPr/>
        </p:nvGraphicFramePr>
        <p:xfrm>
          <a:off x="3016105" y="3141353"/>
          <a:ext cx="4019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4" name="Equation" r:id="rId11" imgW="1231366" imgH="190417" progId="Equation.DSMT4">
                  <p:embed/>
                </p:oleObj>
              </mc:Choice>
              <mc:Fallback>
                <p:oleObj name="Equation" r:id="rId11" imgW="1231366" imgH="19041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105" y="3141353"/>
                        <a:ext cx="40195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991" name="Object 7"/>
          <p:cNvGraphicFramePr>
            <a:graphicFrameLocks noChangeAspect="1"/>
          </p:cNvGraphicFramePr>
          <p:nvPr/>
        </p:nvGraphicFramePr>
        <p:xfrm>
          <a:off x="3823488" y="4454533"/>
          <a:ext cx="360521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15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488" y="4454533"/>
                        <a:ext cx="3605212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0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0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4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1065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7</a:t>
            </a:fld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8712" y="650870"/>
          <a:ext cx="6378575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87" name="Equation" r:id="rId3" imgW="2005729" imgH="634725" progId="Equation.DSMT4">
                  <p:embed/>
                </p:oleObj>
              </mc:Choice>
              <mc:Fallback>
                <p:oleObj name="Equation" r:id="rId3" imgW="2005729" imgH="6347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12" y="650870"/>
                        <a:ext cx="6378575" cy="201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580" name="Object 4"/>
          <p:cNvGraphicFramePr>
            <a:graphicFrameLocks noChangeAspect="1"/>
          </p:cNvGraphicFramePr>
          <p:nvPr/>
        </p:nvGraphicFramePr>
        <p:xfrm>
          <a:off x="6491411" y="816702"/>
          <a:ext cx="27463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88" name="Equation" r:id="rId5" imgW="863225" imgH="393529" progId="Equation.DSMT4">
                  <p:embed/>
                </p:oleObj>
              </mc:Choice>
              <mc:Fallback>
                <p:oleObj name="Equation" r:id="rId5" imgW="863225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411" y="816702"/>
                        <a:ext cx="2746375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37538" y="3311525"/>
            <a:ext cx="26483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Ответ:-2,4</a:t>
            </a:r>
            <a:endParaRPr lang="ru-RU" sz="4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04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8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168253"/>
            <a:ext cx="9361487" cy="523220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Арккосинус.</a:t>
            </a:r>
          </a:p>
          <a:p>
            <a:pPr algn="ctr"/>
            <a:r>
              <a:rPr lang="ru-RU" sz="54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Решение уравнений  </a:t>
            </a:r>
            <a:r>
              <a:rPr lang="en-US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cosx=a</a:t>
            </a:r>
            <a:r>
              <a:rPr lang="ru-RU" sz="60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.</a:t>
            </a:r>
          </a:p>
          <a:p>
            <a:pPr algn="ctr"/>
            <a:endParaRPr lang="ru-RU" sz="60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algn="ctr"/>
            <a:r>
              <a:rPr lang="ru-RU" sz="3200" i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Урок№3</a:t>
            </a: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32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4800" i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39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995380" y="726831"/>
          <a:ext cx="7370729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6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80" y="726831"/>
                        <a:ext cx="7370729" cy="16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0"/>
            <a:ext cx="34890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Верно ли, что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74950" y="2239955"/>
          <a:ext cx="918000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7" name="Equation" r:id="rId6" imgW="2667000" imgH="355600" progId="Equation.DSMT4">
                  <p:embed/>
                </p:oleObj>
              </mc:Choice>
              <mc:Fallback>
                <p:oleObj name="Equation" r:id="rId6" imgW="2667000" imgH="355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" y="2239955"/>
                        <a:ext cx="9180000" cy="12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0" y="3597277"/>
          <a:ext cx="9298298" cy="23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68" name="Equation" r:id="rId8" imgW="2870200" imgH="711200" progId="Equation.DSMT4">
                  <p:embed/>
                </p:oleObj>
              </mc:Choice>
              <mc:Fallback>
                <p:oleObj name="Equation" r:id="rId8" imgW="2870200" imgH="71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7277"/>
                        <a:ext cx="9298298" cy="23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150"/>
          <p:cNvGrpSpPr/>
          <p:nvPr/>
        </p:nvGrpSpPr>
        <p:grpSpPr>
          <a:xfrm>
            <a:off x="6459763" y="4417698"/>
            <a:ext cx="441146" cy="767082"/>
            <a:chOff x="1375477" y="2560570"/>
            <a:chExt cx="441146" cy="767082"/>
          </a:xfrm>
        </p:grpSpPr>
        <p:sp>
          <p:nvSpPr>
            <p:cNvPr id="153" name="TextBox 152"/>
            <p:cNvSpPr txBox="1"/>
            <p:nvPr/>
          </p:nvSpPr>
          <p:spPr>
            <a:xfrm>
              <a:off x="1375477" y="2619766"/>
              <a:ext cx="441146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  <p:cxnSp>
          <p:nvCxnSpPr>
            <p:cNvPr id="152" name="Прямая со стрелкой 151"/>
            <p:cNvCxnSpPr/>
            <p:nvPr/>
          </p:nvCxnSpPr>
          <p:spPr>
            <a:xfrm rot="5400000" flipH="1" flipV="1">
              <a:off x="1428910" y="2740570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Группа 108"/>
          <p:cNvGrpSpPr/>
          <p:nvPr/>
        </p:nvGrpSpPr>
        <p:grpSpPr>
          <a:xfrm>
            <a:off x="7323950" y="4416177"/>
            <a:ext cx="441146" cy="768024"/>
            <a:chOff x="907188" y="1905332"/>
            <a:chExt cx="441146" cy="768024"/>
          </a:xfrm>
        </p:grpSpPr>
        <p:cxnSp>
          <p:nvCxnSpPr>
            <p:cNvPr id="110" name="Прямая со стрелкой 109"/>
            <p:cNvCxnSpPr/>
            <p:nvPr/>
          </p:nvCxnSpPr>
          <p:spPr>
            <a:xfrm rot="16200000" flipV="1">
              <a:off x="945348" y="2085332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907188" y="1965470"/>
              <a:ext cx="4411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892434" y="5460029"/>
            <a:ext cx="3576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>
                <a:solidFill>
                  <a:srgbClr val="00FF00"/>
                </a:solidFill>
              </a:rPr>
              <a:t>a</a:t>
            </a:r>
            <a:r>
              <a:rPr lang="en-US" sz="5400" i="1" dirty="0" smtClean="0">
                <a:solidFill>
                  <a:schemeClr val="bg1"/>
                </a:solidFill>
              </a:rPr>
              <a:t>=cos</a:t>
            </a:r>
            <a:r>
              <a:rPr lang="en-US" sz="5400" i="1" dirty="0" smtClean="0">
                <a:solidFill>
                  <a:srgbClr val="FF0066"/>
                </a:solidFill>
              </a:rPr>
              <a:t>t</a:t>
            </a:r>
            <a:r>
              <a:rPr lang="ru-RU" sz="5400" i="1" dirty="0" smtClean="0">
                <a:solidFill>
                  <a:schemeClr val="bg1"/>
                </a:solidFill>
              </a:rPr>
              <a:t>,   </a:t>
            </a:r>
            <a:r>
              <a:rPr lang="en-US" sz="5400" i="1" dirty="0" smtClean="0">
                <a:solidFill>
                  <a:srgbClr val="FF0066"/>
                </a:solidFill>
              </a:rPr>
              <a:t>t</a:t>
            </a:r>
            <a:r>
              <a:rPr lang="en-US" sz="5400" i="1" dirty="0" smtClean="0">
                <a:solidFill>
                  <a:schemeClr val="bg1"/>
                </a:solidFill>
              </a:rPr>
              <a:t>-?</a:t>
            </a:r>
            <a:endParaRPr lang="ru-RU" sz="5400" i="1" dirty="0">
              <a:solidFill>
                <a:schemeClr val="bg1"/>
              </a:solidFill>
            </a:endParaRPr>
          </a:p>
        </p:txBody>
      </p:sp>
      <p:grpSp>
        <p:nvGrpSpPr>
          <p:cNvPr id="3" name="Группа 108"/>
          <p:cNvGrpSpPr/>
          <p:nvPr/>
        </p:nvGrpSpPr>
        <p:grpSpPr>
          <a:xfrm>
            <a:off x="1137633" y="96815"/>
            <a:ext cx="6945524" cy="6734690"/>
            <a:chOff x="1056287" y="311130"/>
            <a:chExt cx="6120853" cy="5808347"/>
          </a:xfrm>
        </p:grpSpPr>
        <p:graphicFrame>
          <p:nvGraphicFramePr>
            <p:cNvPr id="27" name="Object 8"/>
            <p:cNvGraphicFramePr>
              <a:graphicFrameLocks noChangeAspect="1"/>
            </p:cNvGraphicFramePr>
            <p:nvPr/>
          </p:nvGraphicFramePr>
          <p:xfrm>
            <a:off x="6571032" y="3514946"/>
            <a:ext cx="388546" cy="46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78" name="Equation" r:id="rId4" imgW="88707" imgH="164742" progId="Equation.DSMT4">
                    <p:embed/>
                  </p:oleObj>
                </mc:Choice>
                <mc:Fallback>
                  <p:oleObj name="Equation" r:id="rId4" imgW="88707" imgH="164742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1032" y="3514946"/>
                          <a:ext cx="388546" cy="465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3959456" y="3534092"/>
            <a:ext cx="276542" cy="372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79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456" y="3534092"/>
                          <a:ext cx="276542" cy="372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Прямая соединительная линия 58"/>
            <p:cNvCxnSpPr/>
            <p:nvPr/>
          </p:nvCxnSpPr>
          <p:spPr bwMode="auto">
            <a:xfrm>
              <a:off x="1833728" y="2196801"/>
              <a:ext cx="4494583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 bwMode="auto">
            <a:xfrm>
              <a:off x="1482537" y="3482011"/>
              <a:ext cx="5204566" cy="2369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 bwMode="auto">
            <a:xfrm rot="5400000">
              <a:off x="2880071" y="2335698"/>
              <a:ext cx="2412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 bwMode="auto">
            <a:xfrm rot="5400000">
              <a:off x="1656823" y="2381931"/>
              <a:ext cx="2268000" cy="1588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8" name="Дуга 67"/>
            <p:cNvSpPr/>
            <p:nvPr/>
          </p:nvSpPr>
          <p:spPr bwMode="auto">
            <a:xfrm>
              <a:off x="1482539" y="899480"/>
              <a:ext cx="5219999" cy="5219997"/>
            </a:xfrm>
            <a:prstGeom prst="arc">
              <a:avLst/>
            </a:prstGeom>
            <a:ln w="57150">
              <a:solidFill>
                <a:srgbClr val="FF0066"/>
              </a:solidFill>
              <a:prstDash val="soli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71" name="Дуга 70"/>
            <p:cNvSpPr/>
            <p:nvPr/>
          </p:nvSpPr>
          <p:spPr bwMode="auto">
            <a:xfrm rot="16200000">
              <a:off x="1491840" y="885842"/>
              <a:ext cx="5216110" cy="5234716"/>
            </a:xfrm>
            <a:prstGeom prst="arc">
              <a:avLst/>
            </a:prstGeom>
            <a:ln w="57150">
              <a:solidFill>
                <a:srgbClr val="FF0066"/>
              </a:solidFill>
              <a:prstDash val="soli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 bwMode="auto">
            <a:xfrm rot="5400000">
              <a:off x="4301121" y="2380689"/>
              <a:ext cx="2232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/>
            <p:nvPr/>
          </p:nvCxnSpPr>
          <p:spPr>
            <a:xfrm rot="16200000" flipV="1">
              <a:off x="2479762" y="1913128"/>
              <a:ext cx="3204000" cy="3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094754" y="1661389"/>
              <a:ext cx="1831106" cy="1854257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16260000" flipH="1">
              <a:off x="2287800" y="1681354"/>
              <a:ext cx="1744626" cy="1809827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16200000" flipH="1">
              <a:off x="1337622" y="2578341"/>
              <a:ext cx="1800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2284821" y="1661639"/>
              <a:ext cx="3615314" cy="763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rot="5400000">
              <a:off x="1180000" y="2844731"/>
              <a:ext cx="1296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16200000" flipH="1">
              <a:off x="5727460" y="2872797"/>
              <a:ext cx="1224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32" name="Object 13"/>
            <p:cNvGraphicFramePr>
              <a:graphicFrameLocks noChangeAspect="1"/>
            </p:cNvGraphicFramePr>
            <p:nvPr/>
          </p:nvGraphicFramePr>
          <p:xfrm>
            <a:off x="1211489" y="3293995"/>
            <a:ext cx="241321" cy="228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0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489" y="3293995"/>
                          <a:ext cx="241321" cy="228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3689219" y="344723"/>
            <a:ext cx="286514" cy="552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1" name="Equation" r:id="rId10" imgW="164957" imgH="393359" progId="Equation.DSMT4">
                    <p:embed/>
                  </p:oleObj>
                </mc:Choice>
                <mc:Fallback>
                  <p:oleObj name="Equation" r:id="rId10" imgW="164957" imgH="39335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219" y="344723"/>
                          <a:ext cx="286514" cy="552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2"/>
            <p:cNvGraphicFramePr>
              <a:graphicFrameLocks noChangeAspect="1"/>
            </p:cNvGraphicFramePr>
            <p:nvPr/>
          </p:nvGraphicFramePr>
          <p:xfrm>
            <a:off x="5354167" y="664364"/>
            <a:ext cx="468187" cy="567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2" name="Equation" r:id="rId12" imgW="164957" imgH="393359" progId="Equation.DSMT4">
                    <p:embed/>
                  </p:oleObj>
                </mc:Choice>
                <mc:Fallback>
                  <p:oleObj name="Equation" r:id="rId12" imgW="164957" imgH="393359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167" y="664364"/>
                          <a:ext cx="468187" cy="5670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3"/>
            <p:cNvGraphicFramePr>
              <a:graphicFrameLocks noChangeAspect="1"/>
            </p:cNvGraphicFramePr>
            <p:nvPr/>
          </p:nvGraphicFramePr>
          <p:xfrm>
            <a:off x="6005518" y="1291919"/>
            <a:ext cx="374550" cy="542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3" name="Equation" r:id="rId14" imgW="164957" imgH="393359" progId="Equation.DSMT4">
                    <p:embed/>
                  </p:oleObj>
                </mc:Choice>
                <mc:Fallback>
                  <p:oleObj name="Equation" r:id="rId14" imgW="164957" imgH="393359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518" y="1291919"/>
                          <a:ext cx="374550" cy="542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1870142" y="1231551"/>
            <a:ext cx="340335" cy="52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4" name="Equation" r:id="rId16" imgW="241195" imgH="393529" progId="Equation.DSMT4">
                    <p:embed/>
                  </p:oleObj>
                </mc:Choice>
                <mc:Fallback>
                  <p:oleObj name="Equation" r:id="rId16" imgW="241195" imgH="393529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142" y="1231551"/>
                          <a:ext cx="340335" cy="52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/>
            <p:cNvGraphicFramePr>
              <a:graphicFrameLocks noChangeAspect="1"/>
            </p:cNvGraphicFramePr>
            <p:nvPr/>
          </p:nvGraphicFramePr>
          <p:xfrm>
            <a:off x="1409389" y="1836745"/>
            <a:ext cx="364745" cy="563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5" name="Equation" r:id="rId18" imgW="241195" imgH="393529" progId="Equation.DSMT4">
                    <p:embed/>
                  </p:oleObj>
                </mc:Choice>
                <mc:Fallback>
                  <p:oleObj name="Equation" r:id="rId18" imgW="241195" imgH="393529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389" y="1836745"/>
                          <a:ext cx="364745" cy="563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6"/>
            <p:cNvGraphicFramePr>
              <a:graphicFrameLocks noChangeAspect="1"/>
            </p:cNvGraphicFramePr>
            <p:nvPr/>
          </p:nvGraphicFramePr>
          <p:xfrm>
            <a:off x="2489188" y="812906"/>
            <a:ext cx="315126" cy="48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6" name="Equation" r:id="rId20" imgW="241195" imgH="393529" progId="Equation.DSMT4">
                    <p:embed/>
                  </p:oleObj>
                </mc:Choice>
                <mc:Fallback>
                  <p:oleObj name="Equation" r:id="rId20" imgW="241195" imgH="39352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188" y="812906"/>
                          <a:ext cx="315126" cy="486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6756238" y="3240324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7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238" y="3240324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6382165" y="1753051"/>
            <a:ext cx="400760" cy="529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8" name="Equation" r:id="rId24" imgW="164957" imgH="393359" progId="Equation.DSMT4">
                    <p:embed/>
                  </p:oleObj>
                </mc:Choice>
                <mc:Fallback>
                  <p:oleObj name="Equation" r:id="rId24" imgW="164957" imgH="393359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2165" y="1753051"/>
                          <a:ext cx="400760" cy="529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Прямая соединительная линия 14"/>
            <p:cNvCxnSpPr/>
            <p:nvPr/>
          </p:nvCxnSpPr>
          <p:spPr>
            <a:xfrm>
              <a:off x="2814125" y="1261591"/>
              <a:ext cx="2559054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5034521" y="2600265"/>
              <a:ext cx="1800000" cy="0"/>
            </a:xfrm>
            <a:prstGeom prst="line">
              <a:avLst/>
            </a:prstGeom>
            <a:ln>
              <a:solidFill>
                <a:schemeClr val="bg1"/>
              </a:solidFill>
              <a:prstDash val="sysDot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>
              <a:off x="1381140" y="3495241"/>
              <a:ext cx="5796000" cy="1501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4"/>
            <p:cNvGraphicFramePr>
              <a:graphicFrameLocks noChangeAspect="1"/>
            </p:cNvGraphicFramePr>
            <p:nvPr/>
          </p:nvGraphicFramePr>
          <p:xfrm>
            <a:off x="4173912" y="2049372"/>
            <a:ext cx="297787" cy="46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89" name="Equation" r:id="rId26" imgW="152334" imgH="393529" progId="Equation.DSMT4">
                    <p:embed/>
                  </p:oleObj>
                </mc:Choice>
                <mc:Fallback>
                  <p:oleObj name="Equation" r:id="rId26" imgW="152334" imgH="393529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2049372"/>
                          <a:ext cx="297787" cy="467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"/>
            <p:cNvGraphicFramePr>
              <a:graphicFrameLocks noChangeAspect="1"/>
            </p:cNvGraphicFramePr>
            <p:nvPr/>
          </p:nvGraphicFramePr>
          <p:xfrm>
            <a:off x="5823536" y="3506322"/>
            <a:ext cx="358688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0" name="Equation" r:id="rId28" imgW="266469" imgH="431425" progId="Equation.DSMT4">
                    <p:embed/>
                  </p:oleObj>
                </mc:Choice>
                <mc:Fallback>
                  <p:oleObj name="Equation" r:id="rId28" imgW="266469" imgH="431425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3536" y="3506322"/>
                          <a:ext cx="358688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"/>
            <p:cNvGraphicFramePr>
              <a:graphicFrameLocks noChangeAspect="1"/>
            </p:cNvGraphicFramePr>
            <p:nvPr/>
          </p:nvGraphicFramePr>
          <p:xfrm>
            <a:off x="4173912" y="1198861"/>
            <a:ext cx="248891" cy="407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1" name="Equation" r:id="rId30" imgW="253890" imgH="431613" progId="Equation.DSMT4">
                    <p:embed/>
                  </p:oleObj>
                </mc:Choice>
                <mc:Fallback>
                  <p:oleObj name="Equation" r:id="rId30" imgW="253890" imgH="431613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1198861"/>
                          <a:ext cx="248891" cy="407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9"/>
            <p:cNvGraphicFramePr>
              <a:graphicFrameLocks noChangeAspect="1"/>
            </p:cNvGraphicFramePr>
            <p:nvPr/>
          </p:nvGraphicFramePr>
          <p:xfrm>
            <a:off x="2540348" y="3526087"/>
            <a:ext cx="374679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2" name="Equation" r:id="rId32" imgW="253890" imgH="393529" progId="Equation.DSMT4">
                    <p:embed/>
                  </p:oleObj>
                </mc:Choice>
                <mc:Fallback>
                  <p:oleObj name="Equation" r:id="rId32" imgW="253890" imgH="393529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348" y="3526087"/>
                          <a:ext cx="374679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1491343" y="3547178"/>
            <a:ext cx="451573" cy="527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3" name="Equation" r:id="rId34" imgW="355446" imgH="431613" progId="Equation.DSMT4">
                    <p:embed/>
                  </p:oleObj>
                </mc:Choice>
                <mc:Fallback>
                  <p:oleObj name="Equation" r:id="rId34" imgW="355446" imgH="431613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343" y="3547178"/>
                          <a:ext cx="451573" cy="527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1056287" y="3522492"/>
            <a:ext cx="561001" cy="465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4" name="Equation" r:id="rId36" imgW="190335" imgH="164957" progId="Equation.DSMT4">
                    <p:embed/>
                  </p:oleObj>
                </mc:Choice>
                <mc:Fallback>
                  <p:oleObj name="Equation" r:id="rId36" imgW="190335" imgH="16495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287" y="3522492"/>
                          <a:ext cx="561001" cy="465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1955113" y="3523759"/>
            <a:ext cx="495332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5" name="Equation" r:id="rId38" imgW="368140" imgH="431613" progId="Equation.DSMT4">
                    <p:embed/>
                  </p:oleObj>
                </mc:Choice>
                <mc:Fallback>
                  <p:oleObj name="Equation" r:id="rId38" imgW="368140" imgH="431613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113" y="3523759"/>
                          <a:ext cx="495332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6187415" y="3511805"/>
            <a:ext cx="394444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6" name="Equation" r:id="rId40" imgW="253890" imgH="431613" progId="Equation.DSMT4">
                    <p:embed/>
                  </p:oleObj>
                </mc:Choice>
                <mc:Fallback>
                  <p:oleObj name="Equation" r:id="rId40" imgW="253890" imgH="431613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415" y="3511805"/>
                          <a:ext cx="394444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4173912" y="1581591"/>
            <a:ext cx="280637" cy="437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7" name="Equation" r:id="rId42" imgW="266469" imgH="431425" progId="Equation.DSMT4">
                    <p:embed/>
                  </p:oleObj>
                </mc:Choice>
                <mc:Fallback>
                  <p:oleObj name="Equation" r:id="rId42" imgW="266469" imgH="431425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1581591"/>
                          <a:ext cx="280637" cy="437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1"/>
            <p:cNvGraphicFramePr>
              <a:graphicFrameLocks noChangeAspect="1"/>
            </p:cNvGraphicFramePr>
            <p:nvPr/>
          </p:nvGraphicFramePr>
          <p:xfrm>
            <a:off x="5298444" y="3528128"/>
            <a:ext cx="378280" cy="55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8" name="Equation" r:id="rId44" imgW="152334" imgH="393529" progId="Equation.DSMT4">
                    <p:embed/>
                  </p:oleObj>
                </mc:Choice>
                <mc:Fallback>
                  <p:oleObj name="Equation" r:id="rId44" imgW="152334" imgH="393529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8444" y="3528128"/>
                          <a:ext cx="378280" cy="55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6"/>
            <p:cNvGraphicFramePr>
              <a:graphicFrameLocks noChangeAspect="1"/>
            </p:cNvGraphicFramePr>
            <p:nvPr/>
          </p:nvGraphicFramePr>
          <p:xfrm>
            <a:off x="4173912" y="901182"/>
            <a:ext cx="230377" cy="244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1599" name="Equation" r:id="rId46" imgW="88707" imgH="164742" progId="Equation.DSMT4">
                    <p:embed/>
                  </p:oleObj>
                </mc:Choice>
                <mc:Fallback>
                  <p:oleObj name="Equation" r:id="rId46" imgW="88707" imgH="164742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912" y="901182"/>
                          <a:ext cx="230377" cy="244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Овал 102"/>
            <p:cNvSpPr/>
            <p:nvPr/>
          </p:nvSpPr>
          <p:spPr>
            <a:xfrm>
              <a:off x="6302907" y="21524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4" name="Овал 113"/>
            <p:cNvSpPr/>
            <p:nvPr/>
          </p:nvSpPr>
          <p:spPr>
            <a:xfrm>
              <a:off x="5889678" y="1627548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9" name="Овал 118"/>
            <p:cNvSpPr/>
            <p:nvPr/>
          </p:nvSpPr>
          <p:spPr>
            <a:xfrm>
              <a:off x="5373179" y="12108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0" name="Овал 129"/>
            <p:cNvSpPr/>
            <p:nvPr/>
          </p:nvSpPr>
          <p:spPr>
            <a:xfrm>
              <a:off x="2745573" y="1201961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3" name="Овал 132"/>
            <p:cNvSpPr/>
            <p:nvPr/>
          </p:nvSpPr>
          <p:spPr>
            <a:xfrm>
              <a:off x="2184073" y="1631682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6" name="Овал 135"/>
            <p:cNvSpPr/>
            <p:nvPr/>
          </p:nvSpPr>
          <p:spPr>
            <a:xfrm>
              <a:off x="1782751" y="2159386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18" name="Овал 117"/>
            <p:cNvSpPr/>
            <p:nvPr/>
          </p:nvSpPr>
          <p:spPr>
            <a:xfrm>
              <a:off x="6656690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1" name="Овал 120"/>
            <p:cNvSpPr/>
            <p:nvPr/>
          </p:nvSpPr>
          <p:spPr>
            <a:xfrm>
              <a:off x="1434157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3" name="Овал 122"/>
            <p:cNvSpPr/>
            <p:nvPr/>
          </p:nvSpPr>
          <p:spPr>
            <a:xfrm>
              <a:off x="4032802" y="854774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2" name="Овал 121"/>
            <p:cNvSpPr/>
            <p:nvPr/>
          </p:nvSpPr>
          <p:spPr>
            <a:xfrm>
              <a:off x="4035421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5" name="Овал 124"/>
            <p:cNvSpPr/>
            <p:nvPr/>
          </p:nvSpPr>
          <p:spPr>
            <a:xfrm>
              <a:off x="1777977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6" name="Овал 125"/>
            <p:cNvSpPr/>
            <p:nvPr/>
          </p:nvSpPr>
          <p:spPr>
            <a:xfrm>
              <a:off x="4041638" y="1622244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7" name="Овал 126"/>
            <p:cNvSpPr/>
            <p:nvPr/>
          </p:nvSpPr>
          <p:spPr>
            <a:xfrm>
              <a:off x="4035357" y="120900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8" name="Овал 127"/>
            <p:cNvSpPr/>
            <p:nvPr/>
          </p:nvSpPr>
          <p:spPr>
            <a:xfrm>
              <a:off x="2180414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29" name="Овал 128"/>
            <p:cNvSpPr/>
            <p:nvPr/>
          </p:nvSpPr>
          <p:spPr>
            <a:xfrm>
              <a:off x="2744775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1" name="Овал 130"/>
            <p:cNvSpPr/>
            <p:nvPr/>
          </p:nvSpPr>
          <p:spPr>
            <a:xfrm>
              <a:off x="5371314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2" name="Овал 131"/>
            <p:cNvSpPr/>
            <p:nvPr/>
          </p:nvSpPr>
          <p:spPr>
            <a:xfrm>
              <a:off x="5889726" y="3452713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4" name="Овал 133"/>
            <p:cNvSpPr/>
            <p:nvPr/>
          </p:nvSpPr>
          <p:spPr>
            <a:xfrm>
              <a:off x="4038067" y="2151647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  <p:sp>
          <p:nvSpPr>
            <p:cNvPr id="135" name="Овал 134"/>
            <p:cNvSpPr/>
            <p:nvPr/>
          </p:nvSpPr>
          <p:spPr>
            <a:xfrm>
              <a:off x="6292873" y="3455950"/>
              <a:ext cx="90497" cy="90000"/>
            </a:xfrm>
            <a:prstGeom prst="ellipse">
              <a:avLst/>
            </a:prstGeom>
            <a:solidFill>
              <a:srgbClr val="080C08"/>
            </a:solidFill>
            <a:ln w="19050">
              <a:solidFill>
                <a:schemeClr val="bg1"/>
              </a:solidFill>
              <a:prstDash val="soli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C000"/>
                </a:solidFill>
              </a:endParaRPr>
            </a:p>
          </p:txBody>
        </p:sp>
      </p:grpSp>
      <p:sp>
        <p:nvSpPr>
          <p:cNvPr id="163" name="Овал 162"/>
          <p:cNvSpPr/>
          <p:nvPr/>
        </p:nvSpPr>
        <p:spPr>
          <a:xfrm>
            <a:off x="7068032" y="3725891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0" name="Овал 89"/>
          <p:cNvSpPr/>
          <p:nvPr/>
        </p:nvSpPr>
        <p:spPr>
          <a:xfrm>
            <a:off x="3042681" y="3721927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4" name="Овал 93"/>
          <p:cNvSpPr/>
          <p:nvPr/>
        </p:nvSpPr>
        <p:spPr>
          <a:xfrm>
            <a:off x="1949774" y="3721106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5" name="Овал 94"/>
          <p:cNvSpPr/>
          <p:nvPr/>
        </p:nvSpPr>
        <p:spPr>
          <a:xfrm>
            <a:off x="6609570" y="3728090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6" name="Овал 95"/>
          <p:cNvSpPr/>
          <p:nvPr/>
        </p:nvSpPr>
        <p:spPr>
          <a:xfrm>
            <a:off x="6021740" y="3740153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7" name="Овал 96"/>
          <p:cNvSpPr/>
          <p:nvPr/>
        </p:nvSpPr>
        <p:spPr>
          <a:xfrm>
            <a:off x="4507937" y="3721106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98" name="Овал 97"/>
          <p:cNvSpPr/>
          <p:nvPr/>
        </p:nvSpPr>
        <p:spPr>
          <a:xfrm>
            <a:off x="2411054" y="3721106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24" name="Овал 123"/>
          <p:cNvSpPr/>
          <p:nvPr/>
        </p:nvSpPr>
        <p:spPr>
          <a:xfrm>
            <a:off x="7471588" y="3725867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40" name="Овал 139"/>
          <p:cNvSpPr/>
          <p:nvPr/>
        </p:nvSpPr>
        <p:spPr>
          <a:xfrm>
            <a:off x="1546996" y="3724303"/>
            <a:ext cx="133200" cy="133200"/>
          </a:xfrm>
          <a:prstGeom prst="ellipse">
            <a:avLst/>
          </a:prstGeom>
          <a:solidFill>
            <a:srgbClr val="00FF00"/>
          </a:solidFill>
          <a:ln w="19050">
            <a:solidFill>
              <a:srgbClr val="FF7FBF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grpSp>
        <p:nvGrpSpPr>
          <p:cNvPr id="5" name="Группа 99"/>
          <p:cNvGrpSpPr/>
          <p:nvPr/>
        </p:nvGrpSpPr>
        <p:grpSpPr>
          <a:xfrm>
            <a:off x="1399482" y="4422725"/>
            <a:ext cx="441146" cy="770592"/>
            <a:chOff x="1462578" y="1811327"/>
            <a:chExt cx="441146" cy="770592"/>
          </a:xfrm>
        </p:grpSpPr>
        <p:cxnSp>
          <p:nvCxnSpPr>
            <p:cNvPr id="93" name="Прямая со стрелкой 92"/>
            <p:cNvCxnSpPr/>
            <p:nvPr/>
          </p:nvCxnSpPr>
          <p:spPr>
            <a:xfrm rot="5400000" flipH="1" flipV="1">
              <a:off x="1500348" y="1991327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462578" y="1874033"/>
              <a:ext cx="441146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6" name="Группа 100"/>
          <p:cNvGrpSpPr/>
          <p:nvPr/>
        </p:nvGrpSpPr>
        <p:grpSpPr>
          <a:xfrm>
            <a:off x="2894534" y="4413053"/>
            <a:ext cx="441146" cy="766230"/>
            <a:chOff x="1009258" y="2386166"/>
            <a:chExt cx="441146" cy="766230"/>
          </a:xfrm>
        </p:grpSpPr>
        <p:sp>
          <p:nvSpPr>
            <p:cNvPr id="105" name="TextBox 104"/>
            <p:cNvSpPr txBox="1"/>
            <p:nvPr/>
          </p:nvSpPr>
          <p:spPr>
            <a:xfrm>
              <a:off x="1009258" y="2444510"/>
              <a:ext cx="4411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  <p:cxnSp>
          <p:nvCxnSpPr>
            <p:cNvPr id="104" name="Прямая со стрелкой 103"/>
            <p:cNvCxnSpPr/>
            <p:nvPr/>
          </p:nvCxnSpPr>
          <p:spPr>
            <a:xfrm rot="16200000" flipV="1">
              <a:off x="1047548" y="2566166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Группа 115"/>
          <p:cNvGrpSpPr/>
          <p:nvPr/>
        </p:nvGrpSpPr>
        <p:grpSpPr>
          <a:xfrm>
            <a:off x="6935034" y="4405022"/>
            <a:ext cx="441146" cy="778838"/>
            <a:chOff x="1782634" y="2343739"/>
            <a:chExt cx="441146" cy="778838"/>
          </a:xfrm>
        </p:grpSpPr>
        <p:cxnSp>
          <p:nvCxnSpPr>
            <p:cNvPr id="117" name="Прямая со стрелкой 116"/>
            <p:cNvCxnSpPr/>
            <p:nvPr/>
          </p:nvCxnSpPr>
          <p:spPr>
            <a:xfrm rot="16200000" flipV="1">
              <a:off x="1826788" y="2523739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TextBox 119"/>
            <p:cNvSpPr txBox="1"/>
            <p:nvPr/>
          </p:nvSpPr>
          <p:spPr>
            <a:xfrm>
              <a:off x="1782634" y="2414691"/>
              <a:ext cx="441146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9" name="Группа 147"/>
          <p:cNvGrpSpPr/>
          <p:nvPr/>
        </p:nvGrpSpPr>
        <p:grpSpPr>
          <a:xfrm>
            <a:off x="1795652" y="4406038"/>
            <a:ext cx="441146" cy="783534"/>
            <a:chOff x="1251850" y="2407463"/>
            <a:chExt cx="441146" cy="783534"/>
          </a:xfrm>
        </p:grpSpPr>
        <p:cxnSp>
          <p:nvCxnSpPr>
            <p:cNvPr id="149" name="Прямая со стрелкой 148"/>
            <p:cNvCxnSpPr/>
            <p:nvPr/>
          </p:nvCxnSpPr>
          <p:spPr>
            <a:xfrm rot="16200000" flipV="1">
              <a:off x="1286035" y="2587462"/>
              <a:ext cx="360000" cy="2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251850" y="2529277"/>
              <a:ext cx="441146" cy="66172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tIns="0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</p:grpSp>
      <p:grpSp>
        <p:nvGrpSpPr>
          <p:cNvPr id="11" name="Группа 156"/>
          <p:cNvGrpSpPr/>
          <p:nvPr/>
        </p:nvGrpSpPr>
        <p:grpSpPr>
          <a:xfrm>
            <a:off x="4342714" y="4185944"/>
            <a:ext cx="441146" cy="776864"/>
            <a:chOff x="1412277" y="2310419"/>
            <a:chExt cx="634300" cy="707018"/>
          </a:xfrm>
        </p:grpSpPr>
        <p:sp>
          <p:nvSpPr>
            <p:cNvPr id="159" name="TextBox 158"/>
            <p:cNvSpPr txBox="1"/>
            <p:nvPr/>
          </p:nvSpPr>
          <p:spPr>
            <a:xfrm>
              <a:off x="1412277" y="2373196"/>
              <a:ext cx="634300" cy="6442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  <p:cxnSp>
          <p:nvCxnSpPr>
            <p:cNvPr id="158" name="Прямая со стрелкой 157"/>
            <p:cNvCxnSpPr/>
            <p:nvPr/>
          </p:nvCxnSpPr>
          <p:spPr>
            <a:xfrm rot="16200000" flipV="1">
              <a:off x="1587932" y="2474235"/>
              <a:ext cx="327633" cy="1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Группа 160"/>
          <p:cNvGrpSpPr/>
          <p:nvPr/>
        </p:nvGrpSpPr>
        <p:grpSpPr>
          <a:xfrm>
            <a:off x="2275578" y="4429271"/>
            <a:ext cx="441146" cy="758781"/>
            <a:chOff x="1188234" y="6301289"/>
            <a:chExt cx="441146" cy="758781"/>
          </a:xfrm>
        </p:grpSpPr>
        <p:sp>
          <p:nvSpPr>
            <p:cNvPr id="164" name="TextBox 163"/>
            <p:cNvSpPr txBox="1"/>
            <p:nvPr/>
          </p:nvSpPr>
          <p:spPr>
            <a:xfrm>
              <a:off x="1188234" y="6352184"/>
              <a:ext cx="441146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  <p:cxnSp>
          <p:nvCxnSpPr>
            <p:cNvPr id="162" name="Прямая со стрелкой 161"/>
            <p:cNvCxnSpPr/>
            <p:nvPr/>
          </p:nvCxnSpPr>
          <p:spPr>
            <a:xfrm rot="16200000" flipV="1">
              <a:off x="1214596" y="6481289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Группа 164"/>
          <p:cNvGrpSpPr/>
          <p:nvPr/>
        </p:nvGrpSpPr>
        <p:grpSpPr>
          <a:xfrm>
            <a:off x="5882932" y="4426571"/>
            <a:ext cx="441146" cy="769914"/>
            <a:chOff x="1670014" y="2684114"/>
            <a:chExt cx="441146" cy="769914"/>
          </a:xfrm>
        </p:grpSpPr>
        <p:cxnSp>
          <p:nvCxnSpPr>
            <p:cNvPr id="166" name="Прямая со стрелкой 165"/>
            <p:cNvCxnSpPr/>
            <p:nvPr/>
          </p:nvCxnSpPr>
          <p:spPr>
            <a:xfrm rot="5400000" flipH="1" flipV="1">
              <a:off x="1716846" y="2864114"/>
              <a:ext cx="3600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1670014" y="2746142"/>
              <a:ext cx="441146" cy="70788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4000" i="1" dirty="0" smtClean="0">
                  <a:solidFill>
                    <a:srgbClr val="00FF00"/>
                  </a:solidFill>
                </a:rPr>
                <a:t>a</a:t>
              </a:r>
              <a:endParaRPr lang="ru-RU" sz="4000" i="1" dirty="0">
                <a:solidFill>
                  <a:srgbClr val="00FF00"/>
                </a:solidFill>
              </a:endParaRPr>
            </a:p>
          </p:txBody>
        </p:sp>
      </p:grpSp>
      <p:sp>
        <p:nvSpPr>
          <p:cNvPr id="100" name="Номер слайда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40079 L -0.00101 -0.00392 " pathEditMode="relative" rAng="0" ptsTypes="AA">
                                      <p:cBhvr>
                                        <p:cTn id="32" dur="500" spd="-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23395 L 0.00017 -0.00024 " pathEditMode="relative" rAng="0" ptsTypes="AA">
                                      <p:cBhvr>
                                        <p:cTn id="70" dur="500" spd="-100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4428E-6 -0.22955 L -3.74428E-6 -0.00049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32582 L 0.00017 -0.00466 " pathEditMode="relative" rAng="0" ptsTypes="AA">
                                      <p:cBhvr>
                                        <p:cTn id="116" dur="500" spd="-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1 -0.4025 L -0.00068 -0.01078 " pathEditMode="relative" rAng="0" ptsTypes="AA">
                                      <p:cBhvr>
                                        <p:cTn id="139" dur="500" spd="-100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1 -0.46228 L -0.00068 -0.05561 " pathEditMode="relative" rAng="0" ptsTypes="AA">
                                      <p:cBhvr>
                                        <p:cTn id="162" dur="500" spd="-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32386 L -0.00034 -0.00294 " pathEditMode="relative" rAng="0" ptsTypes="AA">
                                      <p:cBhvr>
                                        <p:cTn id="185" dur="500" spd="-100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  <p:bldP spid="163" grpId="1" animBg="1"/>
      <p:bldP spid="90" grpId="0" animBg="1"/>
      <p:bldP spid="90" grpId="1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124" grpId="0" animBg="1"/>
      <p:bldP spid="1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0</a:t>
            </a:fld>
            <a:endParaRPr lang="ru-RU" dirty="0"/>
          </a:p>
        </p:txBody>
      </p:sp>
      <p:graphicFrame>
        <p:nvGraphicFramePr>
          <p:cNvPr id="1049602" name="Object 2"/>
          <p:cNvGraphicFramePr>
            <a:graphicFrameLocks noChangeAspect="1"/>
          </p:cNvGraphicFramePr>
          <p:nvPr/>
        </p:nvGraphicFramePr>
        <p:xfrm>
          <a:off x="1251720" y="739757"/>
          <a:ext cx="67913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10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739757"/>
                        <a:ext cx="6791325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0"/>
            <a:ext cx="26044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Равенство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0150" y="2454269"/>
            <a:ext cx="42559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верно только для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92638" y="2311400"/>
          <a:ext cx="2849562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11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311400"/>
                        <a:ext cx="2849562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1</a:t>
            </a:fld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075491" y="0"/>
          <a:ext cx="5210507" cy="45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30" name="Equation" r:id="rId4" imgW="1397000" imgH="1206500" progId="Equation.DSMT4">
                  <p:embed/>
                </p:oleObj>
              </mc:Choice>
              <mc:Fallback>
                <p:oleObj name="Equation" r:id="rId4" imgW="1397000" imgH="1206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491" y="0"/>
                        <a:ext cx="5210507" cy="45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2</a:t>
            </a:fld>
            <a:endParaRPr lang="ru-RU" dirty="0"/>
          </a:p>
        </p:txBody>
      </p:sp>
      <p:graphicFrame>
        <p:nvGraphicFramePr>
          <p:cNvPr id="1051650" name="Object 2"/>
          <p:cNvGraphicFramePr>
            <a:graphicFrameLocks noChangeAspect="1"/>
          </p:cNvGraphicFramePr>
          <p:nvPr/>
        </p:nvGraphicFramePr>
        <p:xfrm>
          <a:off x="132273" y="0"/>
          <a:ext cx="9139275" cy="21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54" name="Equation" r:id="rId4" imgW="2578100" imgH="609600" progId="Equation.DSMT4">
                  <p:embed/>
                </p:oleObj>
              </mc:Choice>
              <mc:Fallback>
                <p:oleObj name="Equation" r:id="rId4" imgW="2578100" imgH="60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3" y="0"/>
                        <a:ext cx="9139275" cy="21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2674" name="Object 2"/>
          <p:cNvGraphicFramePr>
            <a:graphicFrameLocks noChangeAspect="1"/>
          </p:cNvGraphicFramePr>
          <p:nvPr/>
        </p:nvGraphicFramePr>
        <p:xfrm>
          <a:off x="0" y="596881"/>
          <a:ext cx="73342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2" name="Equation" r:id="rId4" imgW="2590800" imgH="457200" progId="Equation.DSMT4">
                  <p:embed/>
                </p:oleObj>
              </mc:Choice>
              <mc:Fallback>
                <p:oleObj name="Equation" r:id="rId4" imgW="2590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6881"/>
                        <a:ext cx="7334250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3</a:t>
            </a:fld>
            <a:endParaRPr lang="ru-RU" dirty="0"/>
          </a:p>
        </p:txBody>
      </p:sp>
      <p:graphicFrame>
        <p:nvGraphicFramePr>
          <p:cNvPr id="1052675" name="Object 3"/>
          <p:cNvGraphicFramePr>
            <a:graphicFrameLocks noChangeAspect="1"/>
          </p:cNvGraphicFramePr>
          <p:nvPr/>
        </p:nvGraphicFramePr>
        <p:xfrm>
          <a:off x="0" y="2811459"/>
          <a:ext cx="92757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3" name="Equation" r:id="rId6" imgW="3276600" imgH="431800" progId="Equation.DSMT4">
                  <p:embed/>
                </p:oleObj>
              </mc:Choice>
              <mc:Fallback>
                <p:oleObj name="Equation" r:id="rId6" imgW="3276600" imgH="431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11459"/>
                        <a:ext cx="9275763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124" y="1739889"/>
            <a:ext cx="120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6"/>
                </a:solidFill>
              </a:rPr>
              <a:t>3 четверть</a:t>
            </a:r>
            <a:endParaRPr lang="ru-RU" dirty="0">
              <a:solidFill>
                <a:schemeClr val="accent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80744" y="596881"/>
            <a:ext cx="4764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solidFill>
                  <a:schemeClr val="accent6"/>
                </a:solidFill>
              </a:rPr>
              <a:t>+</a:t>
            </a:r>
            <a:endParaRPr lang="ru-RU" sz="4000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05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05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274" y="260591"/>
            <a:ext cx="9120189" cy="480131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5400" dirty="0" smtClean="0">
                <a:solidFill>
                  <a:schemeClr val="bg1"/>
                </a:solidFill>
              </a:rPr>
              <a:t>Решить уравнение</a:t>
            </a:r>
          </a:p>
          <a:p>
            <a:r>
              <a:rPr lang="ru-RU" sz="5400" dirty="0" smtClean="0">
                <a:solidFill>
                  <a:schemeClr val="bg1"/>
                </a:solidFill>
              </a:rPr>
              <a:t> и указать все его корни,</a:t>
            </a:r>
          </a:p>
          <a:p>
            <a:r>
              <a:rPr lang="ru-RU" sz="5400" dirty="0" smtClean="0">
                <a:solidFill>
                  <a:schemeClr val="bg1"/>
                </a:solidFill>
              </a:rPr>
              <a:t>принадлежащие промежуткам</a:t>
            </a:r>
          </a:p>
          <a:p>
            <a:endParaRPr lang="ru-RU" sz="5400" dirty="0" smtClean="0">
              <a:solidFill>
                <a:schemeClr val="bg1"/>
              </a:solidFill>
            </a:endParaRPr>
          </a:p>
          <a:p>
            <a:endParaRPr lang="ru-RU" sz="5400" dirty="0" smtClean="0">
              <a:solidFill>
                <a:schemeClr val="bg1"/>
              </a:solidFill>
            </a:endParaRPr>
          </a:p>
          <a:p>
            <a:r>
              <a:rPr lang="ru-RU" sz="3600" dirty="0" smtClean="0">
                <a:solidFill>
                  <a:schemeClr val="bg1"/>
                </a:solidFill>
              </a:rPr>
              <a:t>.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01122" name="Object 2"/>
          <p:cNvGraphicFramePr>
            <a:graphicFrameLocks noChangeAspect="1"/>
          </p:cNvGraphicFramePr>
          <p:nvPr/>
        </p:nvGraphicFramePr>
        <p:xfrm>
          <a:off x="5692489" y="-134949"/>
          <a:ext cx="3251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8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489" y="-134949"/>
                        <a:ext cx="32512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3026" y="3005479"/>
          <a:ext cx="24923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9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26" y="3005479"/>
                        <a:ext cx="2492375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21832" y="3943967"/>
          <a:ext cx="29178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0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2" y="3943967"/>
                        <a:ext cx="29178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049697" y="4368820"/>
          <a:ext cx="29654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1" name="Equation" r:id="rId10" imgW="710891" imgH="431613" progId="Equation.DSMT4">
                  <p:embed/>
                </p:oleObj>
              </mc:Choice>
              <mc:Fallback>
                <p:oleObj name="Equation" r:id="rId10" imgW="710891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697" y="4368820"/>
                        <a:ext cx="296545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2691" name="Object 3"/>
          <p:cNvGraphicFramePr>
            <a:graphicFrameLocks noChangeAspect="1"/>
          </p:cNvGraphicFramePr>
          <p:nvPr/>
        </p:nvGraphicFramePr>
        <p:xfrm>
          <a:off x="4946650" y="1117600"/>
          <a:ext cx="43068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8" name="Equation" r:id="rId4" imgW="1524000" imgH="533400" progId="Equation.DSMT4">
                  <p:embed/>
                </p:oleObj>
              </mc:Choice>
              <mc:Fallback>
                <p:oleObj name="Equation" r:id="rId4" imgW="1524000" imgH="533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117600"/>
                        <a:ext cx="4306888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1284238" y="3630269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4" name="Группа 23"/>
          <p:cNvGrpSpPr/>
          <p:nvPr/>
        </p:nvGrpSpPr>
        <p:grpSpPr>
          <a:xfrm>
            <a:off x="1286995" y="2098770"/>
            <a:ext cx="108538" cy="3189457"/>
            <a:chOff x="1286995" y="2098770"/>
            <a:chExt cx="108538" cy="3189457"/>
          </a:xfrm>
        </p:grpSpPr>
        <p:sp>
          <p:nvSpPr>
            <p:cNvPr id="22" name="Овал 21"/>
            <p:cNvSpPr/>
            <p:nvPr/>
          </p:nvSpPr>
          <p:spPr>
            <a:xfrm>
              <a:off x="1286995" y="2098770"/>
              <a:ext cx="108000" cy="108000"/>
            </a:xfrm>
            <a:prstGeom prst="ellipse">
              <a:avLst/>
            </a:prstGeom>
            <a:solidFill>
              <a:srgbClr val="0E180F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1287533" y="5180227"/>
              <a:ext cx="108000" cy="108000"/>
            </a:xfrm>
            <a:prstGeom prst="ellipse">
              <a:avLst/>
            </a:prstGeom>
            <a:solidFill>
              <a:srgbClr val="0E180F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595130" y="1056483"/>
            <a:ext cx="5256000" cy="5184000"/>
            <a:chOff x="1966100" y="526237"/>
            <a:chExt cx="5429288" cy="5357850"/>
          </a:xfrm>
        </p:grpSpPr>
        <p:cxnSp>
          <p:nvCxnSpPr>
            <p:cNvPr id="17" name="Прямая со стрелкой 16"/>
            <p:cNvCxnSpPr/>
            <p:nvPr/>
          </p:nvCxnSpPr>
          <p:spPr>
            <a:xfrm rot="5400000" flipH="1" flipV="1">
              <a:off x="1999916" y="3204368"/>
              <a:ext cx="5357850" cy="1588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>
              <a:off x="1966100" y="3236912"/>
              <a:ext cx="5429288" cy="1588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Группа 86"/>
            <p:cNvGrpSpPr/>
            <p:nvPr/>
          </p:nvGrpSpPr>
          <p:grpSpPr>
            <a:xfrm>
              <a:off x="2166182" y="728307"/>
              <a:ext cx="5008500" cy="5008500"/>
              <a:chOff x="1813730" y="362925"/>
              <a:chExt cx="5724000" cy="5724000"/>
            </a:xfrm>
          </p:grpSpPr>
          <p:sp>
            <p:nvSpPr>
              <p:cNvPr id="69" name="Овал 4"/>
              <p:cNvSpPr/>
              <p:nvPr/>
            </p:nvSpPr>
            <p:spPr>
              <a:xfrm>
                <a:off x="1813730" y="362925"/>
                <a:ext cx="5724000" cy="5724000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0" name="Прямоугольник 69"/>
              <p:cNvSpPr/>
              <p:nvPr/>
            </p:nvSpPr>
            <p:spPr>
              <a:xfrm>
                <a:off x="3236186" y="748138"/>
                <a:ext cx="2880000" cy="4950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1" name="Прямоугольник 70"/>
              <p:cNvSpPr/>
              <p:nvPr/>
            </p:nvSpPr>
            <p:spPr>
              <a:xfrm rot="16200000">
                <a:off x="3236680" y="751676"/>
                <a:ext cx="2880000" cy="4950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2" name="Прямоугольник 71"/>
              <p:cNvSpPr/>
              <p:nvPr/>
            </p:nvSpPr>
            <p:spPr>
              <a:xfrm>
                <a:off x="2669847" y="1218557"/>
                <a:ext cx="4032000" cy="4032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76" name="Прямая соединительная линия 75"/>
              <p:cNvCxnSpPr/>
              <p:nvPr/>
            </p:nvCxnSpPr>
            <p:spPr>
              <a:xfrm rot="5400000">
                <a:off x="2220896" y="1794596"/>
                <a:ext cx="4929223" cy="286704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/>
              <p:nvPr/>
            </p:nvCxnSpPr>
            <p:spPr>
              <a:xfrm rot="16200000" flipV="1">
                <a:off x="2203321" y="1788420"/>
                <a:ext cx="4966942" cy="2869615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единительная линия 80"/>
              <p:cNvCxnSpPr/>
              <p:nvPr/>
            </p:nvCxnSpPr>
            <p:spPr>
              <a:xfrm rot="10860000" flipV="1">
                <a:off x="2242853" y="1749039"/>
                <a:ext cx="4896000" cy="2952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единительная линия 81"/>
              <p:cNvCxnSpPr/>
              <p:nvPr/>
            </p:nvCxnSpPr>
            <p:spPr>
              <a:xfrm rot="10740000" flipH="1" flipV="1">
                <a:off x="2225125" y="1752577"/>
                <a:ext cx="4896000" cy="2952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единительная линия 83"/>
              <p:cNvCxnSpPr/>
              <p:nvPr/>
            </p:nvCxnSpPr>
            <p:spPr>
              <a:xfrm rot="10800000" flipV="1">
                <a:off x="2692648" y="1229190"/>
                <a:ext cx="3996000" cy="4000528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 rot="16200000" flipV="1">
                <a:off x="2666581" y="1190351"/>
                <a:ext cx="4032000" cy="4068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Овал 25"/>
          <p:cNvSpPr/>
          <p:nvPr/>
        </p:nvSpPr>
        <p:spPr>
          <a:xfrm>
            <a:off x="1285365" y="3626948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 rot="5400000">
            <a:off x="-911659" y="3670742"/>
            <a:ext cx="4500594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3348" y="334371"/>
            <a:ext cx="4070666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1)Решим уравнение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882690" name="Object 2"/>
          <p:cNvGraphicFramePr>
            <a:graphicFrameLocks noChangeAspect="1"/>
          </p:cNvGraphicFramePr>
          <p:nvPr/>
        </p:nvGraphicFramePr>
        <p:xfrm>
          <a:off x="5787269" y="79365"/>
          <a:ext cx="2271553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9"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269" y="79365"/>
                        <a:ext cx="2271553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Дуга 24"/>
          <p:cNvSpPr/>
          <p:nvPr/>
        </p:nvSpPr>
        <p:spPr>
          <a:xfrm>
            <a:off x="799154" y="1251698"/>
            <a:ext cx="4842000" cy="4788000"/>
          </a:xfrm>
          <a:prstGeom prst="arc">
            <a:avLst>
              <a:gd name="adj1" fmla="val 10758025"/>
              <a:gd name="adj2" fmla="val 36105"/>
            </a:avLst>
          </a:prstGeom>
          <a:ln w="28575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-105414" y="1337599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192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0066"/>
                </a:solidFill>
              </a:rPr>
              <a:t>arccos</a:t>
            </a:r>
            <a:r>
              <a:rPr lang="en-US" sz="2000" dirty="0" smtClean="0">
                <a:solidFill>
                  <a:srgbClr val="FF0066"/>
                </a:solidFill>
              </a:rPr>
              <a:t>(-0.75)</a:t>
            </a:r>
            <a:endParaRPr lang="ru-RU" sz="2000" dirty="0">
              <a:solidFill>
                <a:srgbClr val="FF006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297389" y="5563564"/>
            <a:ext cx="1776448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4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0066"/>
                </a:solidFill>
              </a:rPr>
              <a:t>-arccos</a:t>
            </a:r>
            <a:r>
              <a:rPr lang="en-US" sz="2000" dirty="0" smtClean="0">
                <a:solidFill>
                  <a:srgbClr val="FF0066"/>
                </a:solidFill>
              </a:rPr>
              <a:t>(-0.75)</a:t>
            </a:r>
            <a:endParaRPr lang="ru-RU" sz="2000" dirty="0">
              <a:solidFill>
                <a:srgbClr val="FF0066"/>
              </a:solidFill>
            </a:endParaRPr>
          </a:p>
        </p:txBody>
      </p:sp>
      <p:grpSp>
        <p:nvGrpSpPr>
          <p:cNvPr id="43" name="Группа 42"/>
          <p:cNvGrpSpPr/>
          <p:nvPr/>
        </p:nvGrpSpPr>
        <p:grpSpPr>
          <a:xfrm>
            <a:off x="1336190" y="2261221"/>
            <a:ext cx="1588" cy="1287008"/>
            <a:chOff x="4679950" y="2240749"/>
            <a:chExt cx="1588" cy="1287008"/>
          </a:xfrm>
        </p:grpSpPr>
        <p:cxnSp>
          <p:nvCxnSpPr>
            <p:cNvPr id="36" name="Прямая со стрелкой 35"/>
            <p:cNvCxnSpPr/>
            <p:nvPr/>
          </p:nvCxnSpPr>
          <p:spPr>
            <a:xfrm rot="5400000" flipH="1" flipV="1">
              <a:off x="4608744" y="3454963"/>
              <a:ext cx="144000" cy="1588"/>
            </a:xfrm>
            <a:prstGeom prst="straightConnector1">
              <a:avLst/>
            </a:prstGeom>
            <a:ln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/>
            <p:nvPr/>
          </p:nvCxnSpPr>
          <p:spPr>
            <a:xfrm rot="5400000" flipH="1" flipV="1">
              <a:off x="4609306" y="3073961"/>
              <a:ext cx="142876" cy="1588"/>
            </a:xfrm>
            <a:prstGeom prst="straightConnector1">
              <a:avLst/>
            </a:prstGeom>
            <a:ln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rot="5400000" flipH="1" flipV="1">
              <a:off x="4608744" y="2692958"/>
              <a:ext cx="144000" cy="1588"/>
            </a:xfrm>
            <a:prstGeom prst="straightConnector1">
              <a:avLst/>
            </a:prstGeom>
            <a:ln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/>
            <p:nvPr/>
          </p:nvCxnSpPr>
          <p:spPr>
            <a:xfrm rot="5400000" flipH="1" flipV="1">
              <a:off x="4608744" y="2311955"/>
              <a:ext cx="144000" cy="1588"/>
            </a:xfrm>
            <a:prstGeom prst="straightConnector1">
              <a:avLst/>
            </a:prstGeom>
            <a:ln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Номер слайда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5" dur="10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10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000" autoRev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8 -4.73181E-6 L 0.00085 -0.2346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000"/>
                            </p:stCondLst>
                            <p:childTnLst>
                              <p:par>
                                <p:cTn id="6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88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6" grpId="0" animBg="1"/>
      <p:bldP spid="26" grpId="1" animBg="1"/>
      <p:bldP spid="18" grpId="0"/>
      <p:bldP spid="25" grpId="0" animBg="1"/>
      <p:bldP spid="27" grpId="0"/>
      <p:bldP spid="2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вал 18"/>
          <p:cNvSpPr/>
          <p:nvPr/>
        </p:nvSpPr>
        <p:spPr>
          <a:xfrm>
            <a:off x="1284238" y="3630269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15"/>
          <p:cNvGrpSpPr/>
          <p:nvPr/>
        </p:nvGrpSpPr>
        <p:grpSpPr>
          <a:xfrm>
            <a:off x="595130" y="1056483"/>
            <a:ext cx="5256000" cy="5184000"/>
            <a:chOff x="1966100" y="526237"/>
            <a:chExt cx="5429288" cy="5357850"/>
          </a:xfrm>
        </p:grpSpPr>
        <p:cxnSp>
          <p:nvCxnSpPr>
            <p:cNvPr id="17" name="Прямая со стрелкой 16"/>
            <p:cNvCxnSpPr/>
            <p:nvPr/>
          </p:nvCxnSpPr>
          <p:spPr>
            <a:xfrm rot="5400000" flipH="1" flipV="1">
              <a:off x="1999916" y="3204368"/>
              <a:ext cx="5357850" cy="1588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>
              <a:off x="1966100" y="3236912"/>
              <a:ext cx="5429288" cy="1588"/>
            </a:xfrm>
            <a:prstGeom prst="straightConnector1">
              <a:avLst/>
            </a:prstGeom>
            <a:ln w="28575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Группа 86"/>
            <p:cNvGrpSpPr/>
            <p:nvPr/>
          </p:nvGrpSpPr>
          <p:grpSpPr>
            <a:xfrm>
              <a:off x="2166182" y="728307"/>
              <a:ext cx="5008500" cy="5008500"/>
              <a:chOff x="1813730" y="362925"/>
              <a:chExt cx="5724000" cy="5724000"/>
            </a:xfrm>
          </p:grpSpPr>
          <p:sp>
            <p:nvSpPr>
              <p:cNvPr id="69" name="Овал 4"/>
              <p:cNvSpPr/>
              <p:nvPr/>
            </p:nvSpPr>
            <p:spPr>
              <a:xfrm>
                <a:off x="1813730" y="362925"/>
                <a:ext cx="5724000" cy="5724000"/>
              </a:xfrm>
              <a:prstGeom prst="ellipse">
                <a:avLst/>
              </a:prstGeom>
              <a:noFill/>
              <a:ln w="3175"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 dirty="0"/>
              </a:p>
            </p:txBody>
          </p:sp>
          <p:sp>
            <p:nvSpPr>
              <p:cNvPr id="70" name="Прямоугольник 69"/>
              <p:cNvSpPr/>
              <p:nvPr/>
            </p:nvSpPr>
            <p:spPr>
              <a:xfrm>
                <a:off x="3236186" y="748138"/>
                <a:ext cx="2880000" cy="4950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1" name="Прямоугольник 70"/>
              <p:cNvSpPr/>
              <p:nvPr/>
            </p:nvSpPr>
            <p:spPr>
              <a:xfrm rot="16200000">
                <a:off x="3236680" y="751676"/>
                <a:ext cx="2880000" cy="4950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2" name="Прямоугольник 71"/>
              <p:cNvSpPr/>
              <p:nvPr/>
            </p:nvSpPr>
            <p:spPr>
              <a:xfrm>
                <a:off x="2669847" y="1218557"/>
                <a:ext cx="4032000" cy="4032000"/>
              </a:xfrm>
              <a:prstGeom prst="rect">
                <a:avLst/>
              </a:prstGeom>
              <a:noFill/>
              <a:ln w="31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76" name="Прямая соединительная линия 75"/>
              <p:cNvCxnSpPr/>
              <p:nvPr/>
            </p:nvCxnSpPr>
            <p:spPr>
              <a:xfrm rot="5400000">
                <a:off x="2220896" y="1794596"/>
                <a:ext cx="4929223" cy="2867046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я соединительная линия 76"/>
              <p:cNvCxnSpPr/>
              <p:nvPr/>
            </p:nvCxnSpPr>
            <p:spPr>
              <a:xfrm rot="16200000" flipV="1">
                <a:off x="2203321" y="1788420"/>
                <a:ext cx="4966942" cy="2869615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я соединительная линия 80"/>
              <p:cNvCxnSpPr/>
              <p:nvPr/>
            </p:nvCxnSpPr>
            <p:spPr>
              <a:xfrm rot="10860000" flipV="1">
                <a:off x="2242853" y="1749039"/>
                <a:ext cx="4896000" cy="2952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я соединительная линия 81"/>
              <p:cNvCxnSpPr/>
              <p:nvPr/>
            </p:nvCxnSpPr>
            <p:spPr>
              <a:xfrm rot="10740000" flipH="1" flipV="1">
                <a:off x="2225125" y="1752577"/>
                <a:ext cx="4896000" cy="2952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единительная линия 83"/>
              <p:cNvCxnSpPr/>
              <p:nvPr/>
            </p:nvCxnSpPr>
            <p:spPr>
              <a:xfrm rot="10800000" flipV="1">
                <a:off x="2692648" y="1229190"/>
                <a:ext cx="3996000" cy="4000528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 rot="16200000" flipV="1">
                <a:off x="2666581" y="1190351"/>
                <a:ext cx="4032000" cy="4068000"/>
              </a:xfrm>
              <a:prstGeom prst="line">
                <a:avLst/>
              </a:prstGeom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Овал 25"/>
          <p:cNvSpPr/>
          <p:nvPr/>
        </p:nvSpPr>
        <p:spPr>
          <a:xfrm>
            <a:off x="1285365" y="3626948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83348" y="334371"/>
            <a:ext cx="7740517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2</a:t>
            </a:r>
            <a:r>
              <a:rPr lang="ru-RU" sz="3600" dirty="0" smtClean="0">
                <a:solidFill>
                  <a:schemeClr val="bg1"/>
                </a:solidFill>
              </a:rPr>
              <a:t>)Найдем корни, принадлежащие дуге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105414" y="1337599"/>
            <a:ext cx="1537600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192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0066"/>
                </a:solidFill>
              </a:rPr>
              <a:t>arcos</a:t>
            </a:r>
            <a:r>
              <a:rPr lang="en-US" sz="2000" dirty="0" smtClean="0">
                <a:solidFill>
                  <a:srgbClr val="FF0066"/>
                </a:solidFill>
              </a:rPr>
              <a:t>(-0.75)</a:t>
            </a:r>
            <a:endParaRPr lang="ru-RU" sz="2000" dirty="0">
              <a:solidFill>
                <a:srgbClr val="FF0066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297389" y="5563564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400000"/>
              </a:camera>
              <a:lightRig rig="threePt" dir="t"/>
            </a:scene3d>
          </a:bodyPr>
          <a:lstStyle/>
          <a:p>
            <a:r>
              <a:rPr lang="en-US" sz="2400" dirty="0" smtClean="0">
                <a:solidFill>
                  <a:srgbClr val="FF0066"/>
                </a:solidFill>
              </a:rPr>
              <a:t>-arcos</a:t>
            </a:r>
            <a:r>
              <a:rPr lang="en-US" sz="2000" dirty="0" smtClean="0">
                <a:solidFill>
                  <a:srgbClr val="FF0066"/>
                </a:solidFill>
              </a:rPr>
              <a:t>(-0.75)</a:t>
            </a:r>
            <a:endParaRPr lang="ru-RU" sz="2000" dirty="0">
              <a:solidFill>
                <a:srgbClr val="FF0066"/>
              </a:solidFill>
            </a:endParaRPr>
          </a:p>
        </p:txBody>
      </p:sp>
      <p:graphicFrame>
        <p:nvGraphicFramePr>
          <p:cNvPr id="902148" name="Object 4"/>
          <p:cNvGraphicFramePr>
            <a:graphicFrameLocks noChangeAspect="1"/>
          </p:cNvGraphicFramePr>
          <p:nvPr/>
        </p:nvGraphicFramePr>
        <p:xfrm>
          <a:off x="6615933" y="1739889"/>
          <a:ext cx="17795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56" name="Equation" r:id="rId4" imgW="508000" imgH="431800" progId="Equation.DSMT4">
                  <p:embed/>
                </p:oleObj>
              </mc:Choice>
              <mc:Fallback>
                <p:oleObj name="Equation" r:id="rId4" imgW="5080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933" y="1739889"/>
                        <a:ext cx="1779587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Дуга 34"/>
          <p:cNvSpPr/>
          <p:nvPr/>
        </p:nvSpPr>
        <p:spPr>
          <a:xfrm>
            <a:off x="788595" y="1275448"/>
            <a:ext cx="4849200" cy="4824000"/>
          </a:xfrm>
          <a:prstGeom prst="arc">
            <a:avLst>
              <a:gd name="adj1" fmla="val 10798142"/>
              <a:gd name="adj2" fmla="val 0"/>
            </a:avLst>
          </a:prstGeom>
          <a:ln w="76200">
            <a:solidFill>
              <a:srgbClr val="2AC8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5585688" y="3632902"/>
            <a:ext cx="108000" cy="108000"/>
          </a:xfrm>
          <a:prstGeom prst="ellipse">
            <a:avLst/>
          </a:prstGeom>
          <a:solidFill>
            <a:srgbClr val="89E3E7"/>
          </a:solidFill>
          <a:ln>
            <a:solidFill>
              <a:srgbClr val="89E3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8" name="Группа 47"/>
          <p:cNvGrpSpPr/>
          <p:nvPr/>
        </p:nvGrpSpPr>
        <p:grpSpPr>
          <a:xfrm>
            <a:off x="786620" y="1285348"/>
            <a:ext cx="4849200" cy="4883509"/>
            <a:chOff x="786620" y="1285348"/>
            <a:chExt cx="4849200" cy="4883509"/>
          </a:xfrm>
        </p:grpSpPr>
        <p:sp>
          <p:nvSpPr>
            <p:cNvPr id="41" name="Дуга 40"/>
            <p:cNvSpPr/>
            <p:nvPr/>
          </p:nvSpPr>
          <p:spPr>
            <a:xfrm>
              <a:off x="786620" y="1285348"/>
              <a:ext cx="4849200" cy="4824000"/>
            </a:xfrm>
            <a:prstGeom prst="arc">
              <a:avLst>
                <a:gd name="adj1" fmla="val 5399996"/>
                <a:gd name="adj2" fmla="val 10831709"/>
              </a:avLst>
            </a:prstGeom>
            <a:ln w="76200">
              <a:solidFill>
                <a:srgbClr val="2AC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3161213" y="6060857"/>
              <a:ext cx="108000" cy="108000"/>
            </a:xfrm>
            <a:prstGeom prst="ellipse">
              <a:avLst/>
            </a:prstGeom>
            <a:solidFill>
              <a:srgbClr val="89E3E7"/>
            </a:solidFill>
            <a:ln w="76200">
              <a:solidFill>
                <a:srgbClr val="89E3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44" name="Прямоугольник 43"/>
          <p:cNvSpPr/>
          <p:nvPr/>
        </p:nvSpPr>
        <p:spPr>
          <a:xfrm>
            <a:off x="6919072" y="2882897"/>
            <a:ext cx="357190" cy="714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Овал 21"/>
          <p:cNvSpPr/>
          <p:nvPr/>
        </p:nvSpPr>
        <p:spPr>
          <a:xfrm>
            <a:off x="1286995" y="2098770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5680876" y="4240219"/>
            <a:ext cx="36166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66"/>
                </a:solidFill>
              </a:rPr>
              <a:t>0&lt;arccos(-0,75)&lt;</a:t>
            </a:r>
            <a:r>
              <a:rPr lang="el-GR" sz="3600" dirty="0" smtClean="0">
                <a:solidFill>
                  <a:srgbClr val="FF0066"/>
                </a:solidFill>
              </a:rPr>
              <a:t>π</a:t>
            </a:r>
            <a:endParaRPr lang="ru-RU" sz="3600" dirty="0">
              <a:solidFill>
                <a:srgbClr val="FF0066"/>
              </a:solidFill>
            </a:endParaRPr>
          </a:p>
        </p:txBody>
      </p:sp>
      <p:grpSp>
        <p:nvGrpSpPr>
          <p:cNvPr id="55" name="Группа 54"/>
          <p:cNvGrpSpPr/>
          <p:nvPr/>
        </p:nvGrpSpPr>
        <p:grpSpPr>
          <a:xfrm>
            <a:off x="5037934" y="4740275"/>
            <a:ext cx="4218134" cy="1224000"/>
            <a:chOff x="5037934" y="4740275"/>
            <a:chExt cx="4218134" cy="1224000"/>
          </a:xfrm>
        </p:grpSpPr>
        <p:sp>
          <p:nvSpPr>
            <p:cNvPr id="51" name="TextBox 50"/>
            <p:cNvSpPr txBox="1"/>
            <p:nvPr/>
          </p:nvSpPr>
          <p:spPr>
            <a:xfrm>
              <a:off x="5037934" y="4951210"/>
              <a:ext cx="26340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0066"/>
                  </a:solidFill>
                </a:rPr>
                <a:t>arccos(-0,75)</a:t>
              </a:r>
              <a:endParaRPr lang="ru-RU" sz="3600" dirty="0">
                <a:solidFill>
                  <a:srgbClr val="FF0066"/>
                </a:solidFill>
              </a:endParaRPr>
            </a:p>
          </p:txBody>
        </p:sp>
        <p:graphicFrame>
          <p:nvGraphicFramePr>
            <p:cNvPr id="902149" name="Object 5"/>
            <p:cNvGraphicFramePr>
              <a:graphicFrameLocks noChangeAspect="1"/>
            </p:cNvGraphicFramePr>
            <p:nvPr/>
          </p:nvGraphicFramePr>
          <p:xfrm>
            <a:off x="7492638" y="4740275"/>
            <a:ext cx="1763430" cy="12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7" name="Equation" r:id="rId6" imgW="622030" imgH="431613" progId="Equation.DSMT4">
                    <p:embed/>
                  </p:oleObj>
                </mc:Choice>
                <mc:Fallback>
                  <p:oleObj name="Equation" r:id="rId6" imgW="622030" imgH="431613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638" y="4740275"/>
                          <a:ext cx="1763430" cy="12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5895190" y="3668715"/>
            <a:ext cx="3278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66"/>
                </a:solidFill>
              </a:rPr>
              <a:t>-arccos(-0,75)</a:t>
            </a:r>
            <a:r>
              <a:rPr lang="en-US" sz="3600" dirty="0" smtClean="0">
                <a:solidFill>
                  <a:schemeClr val="bg1"/>
                </a:solidFill>
              </a:rPr>
              <a:t>&lt;0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1287533" y="5180227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Круговая стрелка 52"/>
          <p:cNvSpPr/>
          <p:nvPr/>
        </p:nvSpPr>
        <p:spPr>
          <a:xfrm rot="5094225" flipH="1">
            <a:off x="5155546" y="2762809"/>
            <a:ext cx="1080000" cy="720000"/>
          </a:xfrm>
          <a:prstGeom prst="circularArrow">
            <a:avLst/>
          </a:prstGeom>
          <a:solidFill>
            <a:schemeClr val="bg1"/>
          </a:solidFill>
          <a:ln w="76200">
            <a:solidFill>
              <a:srgbClr val="0E18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Номер слайда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0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CC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5" grpId="0" animBg="1"/>
      <p:bldP spid="37" grpId="0" animBg="1"/>
      <p:bldP spid="37" grpId="1" animBg="1"/>
      <p:bldP spid="44" grpId="0" animBg="1"/>
      <p:bldP spid="49" grpId="0"/>
      <p:bldP spid="49" grpId="1"/>
      <p:bldP spid="52" grpId="0"/>
      <p:bldP spid="5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7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009981" y="382567"/>
            <a:ext cx="534152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66"/>
                </a:solidFill>
              </a:rPr>
              <a:t>-arccos(-0,75)</a:t>
            </a:r>
            <a:r>
              <a:rPr lang="en-US" sz="6000" dirty="0" smtClean="0">
                <a:solidFill>
                  <a:schemeClr val="bg1"/>
                </a:solidFill>
              </a:rPr>
              <a:t>&lt;0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960" y="1525575"/>
            <a:ext cx="83535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0&lt;</a:t>
            </a:r>
            <a:r>
              <a:rPr lang="en-US" sz="6000" dirty="0" smtClean="0">
                <a:solidFill>
                  <a:srgbClr val="FF0066"/>
                </a:solidFill>
              </a:rPr>
              <a:t>-arccos(-0,75)</a:t>
            </a:r>
            <a:r>
              <a:rPr lang="en-US" sz="6000" dirty="0" smtClean="0">
                <a:solidFill>
                  <a:schemeClr val="bg1"/>
                </a:solidFill>
              </a:rPr>
              <a:t>+2</a:t>
            </a:r>
            <a:r>
              <a:rPr lang="el-GR" sz="6000" dirty="0" smtClean="0">
                <a:solidFill>
                  <a:schemeClr val="bg1"/>
                </a:solidFill>
              </a:rPr>
              <a:t>π</a:t>
            </a:r>
            <a:r>
              <a:rPr lang="en-US" sz="6000" dirty="0" smtClean="0">
                <a:solidFill>
                  <a:schemeClr val="bg1"/>
                </a:solidFill>
              </a:rPr>
              <a:t>&lt;3</a:t>
            </a:r>
            <a:r>
              <a:rPr lang="el-GR" sz="6000" dirty="0" smtClean="0">
                <a:solidFill>
                  <a:schemeClr val="bg1"/>
                </a:solidFill>
              </a:rPr>
              <a:t>π</a:t>
            </a:r>
            <a:r>
              <a:rPr lang="ru-RU" sz="6000" dirty="0" smtClean="0">
                <a:solidFill>
                  <a:schemeClr val="bg1"/>
                </a:solidFill>
              </a:rPr>
              <a:t>/2</a:t>
            </a:r>
            <a:endParaRPr lang="ru-RU" sz="6000" dirty="0">
              <a:solidFill>
                <a:schemeClr val="bg1"/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549485" y="2870200"/>
            <a:ext cx="8046828" cy="1512888"/>
            <a:chOff x="549485" y="2870200"/>
            <a:chExt cx="8046828" cy="1512888"/>
          </a:xfrm>
        </p:grpSpPr>
        <p:graphicFrame>
          <p:nvGraphicFramePr>
            <p:cNvPr id="887809" name="Object 1"/>
            <p:cNvGraphicFramePr>
              <a:graphicFrameLocks noChangeAspect="1"/>
            </p:cNvGraphicFramePr>
            <p:nvPr/>
          </p:nvGraphicFramePr>
          <p:xfrm>
            <a:off x="6416675" y="2870200"/>
            <a:ext cx="2179638" cy="151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813" name="Equation" r:id="rId3" imgW="622030" imgH="431613" progId="Equation.DSMT4">
                    <p:embed/>
                  </p:oleObj>
                </mc:Choice>
                <mc:Fallback>
                  <p:oleObj name="Equation" r:id="rId3" imgW="622030" imgH="431613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6675" y="2870200"/>
                          <a:ext cx="2179638" cy="151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49485" y="3020425"/>
              <a:ext cx="572945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 smtClean="0">
                  <a:solidFill>
                    <a:srgbClr val="FF0066"/>
                  </a:solidFill>
                </a:rPr>
                <a:t>-arccos(-0,75)</a:t>
              </a:r>
              <a:r>
                <a:rPr lang="en-US" sz="6000" dirty="0" smtClean="0">
                  <a:solidFill>
                    <a:schemeClr val="bg1"/>
                  </a:solidFill>
                </a:rPr>
                <a:t>+2</a:t>
              </a:r>
              <a:r>
                <a:rPr lang="el-GR" sz="6000" dirty="0" smtClean="0">
                  <a:solidFill>
                    <a:schemeClr val="bg1"/>
                  </a:solidFill>
                </a:rPr>
                <a:t>π</a:t>
              </a:r>
              <a:endParaRPr lang="ru-RU" sz="6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Прямая со стрелкой 16"/>
          <p:cNvCxnSpPr/>
          <p:nvPr/>
        </p:nvCxnSpPr>
        <p:spPr>
          <a:xfrm>
            <a:off x="1966100" y="3228212"/>
            <a:ext cx="5500726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201344" y="2559076"/>
            <a:ext cx="12538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-0,75</a:t>
            </a:r>
            <a:endParaRPr lang="ru-RU" sz="4000" dirty="0">
              <a:solidFill>
                <a:schemeClr val="bg1"/>
              </a:solidFill>
            </a:endParaRPr>
          </a:p>
        </p:txBody>
      </p:sp>
      <p:grpSp>
        <p:nvGrpSpPr>
          <p:cNvPr id="5" name="Группа 86"/>
          <p:cNvGrpSpPr/>
          <p:nvPr/>
        </p:nvGrpSpPr>
        <p:grpSpPr>
          <a:xfrm>
            <a:off x="2166182" y="727513"/>
            <a:ext cx="5008500" cy="5008500"/>
            <a:chOff x="1813730" y="362925"/>
            <a:chExt cx="5724000" cy="5724000"/>
          </a:xfrm>
        </p:grpSpPr>
        <p:sp>
          <p:nvSpPr>
            <p:cNvPr id="6" name="Овал 4"/>
            <p:cNvSpPr/>
            <p:nvPr/>
          </p:nvSpPr>
          <p:spPr>
            <a:xfrm>
              <a:off x="1813730" y="362925"/>
              <a:ext cx="5724000" cy="5724000"/>
            </a:xfrm>
            <a:prstGeom prst="ellips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3236186" y="748138"/>
              <a:ext cx="2880000" cy="495000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8" name="Прямоугольник 7"/>
            <p:cNvSpPr/>
            <p:nvPr/>
          </p:nvSpPr>
          <p:spPr>
            <a:xfrm rot="16200000">
              <a:off x="3236680" y="751676"/>
              <a:ext cx="2880000" cy="495000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2669847" y="1218557"/>
              <a:ext cx="4032000" cy="403200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0" name="Прямая соединительная линия 9"/>
            <p:cNvCxnSpPr/>
            <p:nvPr/>
          </p:nvCxnSpPr>
          <p:spPr>
            <a:xfrm rot="5400000">
              <a:off x="2220896" y="1794596"/>
              <a:ext cx="4929223" cy="2867046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 rot="16200000" flipV="1">
              <a:off x="2203321" y="1788420"/>
              <a:ext cx="4966942" cy="2869615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10860000" flipV="1">
              <a:off x="2242853" y="1749039"/>
              <a:ext cx="4896000" cy="29520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10740000" flipH="1" flipV="1">
              <a:off x="2225125" y="1752577"/>
              <a:ext cx="4896000" cy="29520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10800000" flipV="1">
              <a:off x="2692648" y="1229190"/>
              <a:ext cx="3996000" cy="400052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16200000" flipV="1">
              <a:off x="2666581" y="1190351"/>
              <a:ext cx="4032000" cy="40680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Группа 32"/>
          <p:cNvGrpSpPr/>
          <p:nvPr/>
        </p:nvGrpSpPr>
        <p:grpSpPr>
          <a:xfrm>
            <a:off x="1480321" y="739757"/>
            <a:ext cx="6103059" cy="5007600"/>
            <a:chOff x="1480321" y="739757"/>
            <a:chExt cx="6103059" cy="5007600"/>
          </a:xfrm>
        </p:grpSpPr>
        <p:sp>
          <p:nvSpPr>
            <p:cNvPr id="27" name="TextBox 26"/>
            <p:cNvSpPr txBox="1"/>
            <p:nvPr/>
          </p:nvSpPr>
          <p:spPr>
            <a:xfrm>
              <a:off x="1480321" y="2939257"/>
              <a:ext cx="70083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4800" dirty="0" smtClean="0">
                  <a:solidFill>
                    <a:srgbClr val="66FF33"/>
                  </a:solidFill>
                </a:rPr>
                <a:t>-</a:t>
              </a:r>
              <a:r>
                <a:rPr lang="el-GR" sz="4800" dirty="0" smtClean="0">
                  <a:solidFill>
                    <a:srgbClr val="66FF33"/>
                  </a:solidFill>
                </a:rPr>
                <a:t>π</a:t>
              </a:r>
              <a:endParaRPr lang="ru-RU" sz="4800" dirty="0">
                <a:solidFill>
                  <a:srgbClr val="66FF33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42234" y="3091657"/>
              <a:ext cx="4411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4000" dirty="0" smtClean="0">
                  <a:solidFill>
                    <a:srgbClr val="66FF33"/>
                  </a:solidFill>
                </a:rPr>
                <a:t>0</a:t>
              </a:r>
              <a:endParaRPr lang="ru-RU" sz="4000" dirty="0">
                <a:solidFill>
                  <a:srgbClr val="66FF33"/>
                </a:solidFill>
              </a:endParaRPr>
            </a:p>
          </p:txBody>
        </p:sp>
        <p:sp>
          <p:nvSpPr>
            <p:cNvPr id="21" name="Овал 20"/>
            <p:cNvSpPr/>
            <p:nvPr/>
          </p:nvSpPr>
          <p:spPr>
            <a:xfrm>
              <a:off x="2113738" y="3172617"/>
              <a:ext cx="108000" cy="108000"/>
            </a:xfrm>
            <a:prstGeom prst="ellipse">
              <a:avLst/>
            </a:prstGeom>
            <a:solidFill>
              <a:srgbClr val="0E180F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7119160" y="3177379"/>
              <a:ext cx="108000" cy="108000"/>
            </a:xfrm>
            <a:prstGeom prst="ellipse">
              <a:avLst/>
            </a:prstGeom>
            <a:solidFill>
              <a:srgbClr val="0E180F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0" name="Дуга 19"/>
            <p:cNvSpPr/>
            <p:nvPr/>
          </p:nvSpPr>
          <p:spPr>
            <a:xfrm>
              <a:off x="2156476" y="739757"/>
              <a:ext cx="5007600" cy="5007600"/>
            </a:xfrm>
            <a:prstGeom prst="arc">
              <a:avLst>
                <a:gd name="adj1" fmla="val 51238"/>
                <a:gd name="adj2" fmla="val 10764303"/>
              </a:avLst>
            </a:prstGeom>
            <a:ln w="7620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26" name="Прямая соединительная линия 25"/>
          <p:cNvCxnSpPr/>
          <p:nvPr/>
        </p:nvCxnSpPr>
        <p:spPr>
          <a:xfrm rot="5400000">
            <a:off x="763717" y="3168649"/>
            <a:ext cx="4000528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8</a:t>
            </a:fld>
            <a:endParaRPr lang="ru-RU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 rot="5400000" flipH="1" flipV="1">
            <a:off x="1989944" y="3203574"/>
            <a:ext cx="535785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2716293" y="3180524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sp>
        <p:nvSpPr>
          <p:cNvPr id="23" name="Овал 22"/>
          <p:cNvSpPr/>
          <p:nvPr/>
        </p:nvSpPr>
        <p:spPr>
          <a:xfrm>
            <a:off x="2716105" y="4835576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2777" y="5038664"/>
            <a:ext cx="30796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66FF33"/>
                </a:solidFill>
              </a:rPr>
              <a:t>-arccos(-0,75)</a:t>
            </a:r>
            <a:endParaRPr lang="ru-RU" sz="4000" dirty="0">
              <a:solidFill>
                <a:srgbClr val="66FF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49</a:t>
            </a:fld>
            <a:endParaRPr lang="ru-RU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2166182" y="728307"/>
            <a:ext cx="5008500" cy="5008500"/>
            <a:chOff x="2166182" y="728307"/>
            <a:chExt cx="5008500" cy="5008500"/>
          </a:xfrm>
        </p:grpSpPr>
        <p:sp>
          <p:nvSpPr>
            <p:cNvPr id="6" name="Овал 4"/>
            <p:cNvSpPr/>
            <p:nvPr/>
          </p:nvSpPr>
          <p:spPr>
            <a:xfrm>
              <a:off x="2166182" y="728307"/>
              <a:ext cx="5008500" cy="5008500"/>
            </a:xfrm>
            <a:prstGeom prst="ellipse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ru-RU" dirty="0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3410831" y="1065368"/>
              <a:ext cx="2520000" cy="433125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8" name="Прямоугольник 7"/>
            <p:cNvSpPr/>
            <p:nvPr/>
          </p:nvSpPr>
          <p:spPr>
            <a:xfrm rot="16200000">
              <a:off x="3411263" y="1068464"/>
              <a:ext cx="2520000" cy="433125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2915284" y="1476985"/>
              <a:ext cx="3528000" cy="3528000"/>
            </a:xfrm>
            <a:prstGeom prst="rect">
              <a:avLst/>
            </a:prstGeom>
            <a:noFill/>
            <a:ln w="317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0" name="Прямая соединительная линия 9"/>
            <p:cNvCxnSpPr/>
            <p:nvPr/>
          </p:nvCxnSpPr>
          <p:spPr>
            <a:xfrm rot="5400000">
              <a:off x="2522452" y="1981019"/>
              <a:ext cx="4313070" cy="2508665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 rot="16200000" flipV="1">
              <a:off x="2507074" y="1975615"/>
              <a:ext cx="4346074" cy="2510913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10860000" flipV="1">
              <a:off x="2541665" y="1941157"/>
              <a:ext cx="4284000" cy="25830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10740000" flipH="1" flipV="1">
              <a:off x="2526153" y="1944253"/>
              <a:ext cx="4284000" cy="25830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10800000" flipV="1">
              <a:off x="2935235" y="1486289"/>
              <a:ext cx="3496500" cy="3500462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16200000" flipV="1">
              <a:off x="2912427" y="1452305"/>
              <a:ext cx="3528000" cy="35595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Прямая со стрелкой 16"/>
          <p:cNvCxnSpPr/>
          <p:nvPr/>
        </p:nvCxnSpPr>
        <p:spPr>
          <a:xfrm>
            <a:off x="1966100" y="3228212"/>
            <a:ext cx="5500726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5400000" flipH="1" flipV="1">
            <a:off x="1989944" y="3204368"/>
            <a:ext cx="535785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201344" y="2559076"/>
            <a:ext cx="12538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-0,75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2716293" y="3180524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 dirty="0"/>
          </a:p>
        </p:txBody>
      </p:sp>
      <p:grpSp>
        <p:nvGrpSpPr>
          <p:cNvPr id="31" name="Группа 30"/>
          <p:cNvGrpSpPr/>
          <p:nvPr/>
        </p:nvGrpSpPr>
        <p:grpSpPr>
          <a:xfrm>
            <a:off x="1671715" y="739757"/>
            <a:ext cx="5492361" cy="5143536"/>
            <a:chOff x="1671715" y="739757"/>
            <a:chExt cx="5492361" cy="5143536"/>
          </a:xfrm>
        </p:grpSpPr>
        <p:sp>
          <p:nvSpPr>
            <p:cNvPr id="28" name="TextBox 27"/>
            <p:cNvSpPr txBox="1"/>
            <p:nvPr/>
          </p:nvSpPr>
          <p:spPr>
            <a:xfrm>
              <a:off x="1671715" y="2939257"/>
              <a:ext cx="49564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l-GR" sz="4800" dirty="0" smtClean="0">
                  <a:solidFill>
                    <a:srgbClr val="FF99FF"/>
                  </a:solidFill>
                </a:rPr>
                <a:t>π</a:t>
              </a:r>
              <a:endParaRPr lang="ru-RU" sz="4800" dirty="0">
                <a:solidFill>
                  <a:srgbClr val="FF99FF"/>
                </a:solidFill>
              </a:endParaRPr>
            </a:p>
          </p:txBody>
        </p:sp>
        <p:sp>
          <p:nvSpPr>
            <p:cNvPr id="21" name="Дуга 20"/>
            <p:cNvSpPr/>
            <p:nvPr/>
          </p:nvSpPr>
          <p:spPr>
            <a:xfrm>
              <a:off x="2156476" y="739757"/>
              <a:ext cx="5007600" cy="5007600"/>
            </a:xfrm>
            <a:prstGeom prst="arc">
              <a:avLst>
                <a:gd name="adj1" fmla="val 3636742"/>
                <a:gd name="adj2" fmla="val 10770043"/>
              </a:avLst>
            </a:prstGeom>
            <a:ln w="76200">
              <a:solidFill>
                <a:srgbClr val="FF7FB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5865769" y="5346665"/>
              <a:ext cx="108000" cy="108000"/>
            </a:xfrm>
            <a:prstGeom prst="ellipse">
              <a:avLst/>
            </a:prstGeom>
            <a:solidFill>
              <a:srgbClr val="0E180F"/>
            </a:solidFill>
            <a:ln>
              <a:solidFill>
                <a:srgbClr val="FF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2108976" y="3168649"/>
              <a:ext cx="108000" cy="108000"/>
            </a:xfrm>
            <a:prstGeom prst="ellipse">
              <a:avLst/>
            </a:prstGeom>
            <a:solidFill>
              <a:srgbClr val="FF99FF"/>
            </a:solidFill>
            <a:ln>
              <a:solidFill>
                <a:srgbClr val="FF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29" name="Объект 28"/>
            <p:cNvGraphicFramePr>
              <a:graphicFrameLocks noChangeAspect="1"/>
            </p:cNvGraphicFramePr>
            <p:nvPr/>
          </p:nvGraphicFramePr>
          <p:xfrm>
            <a:off x="6035885" y="4947293"/>
            <a:ext cx="573685" cy="93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26" name="Equation" r:id="rId3" imgW="241195" imgH="393529" progId="Equation.DSMT4">
                    <p:embed/>
                  </p:oleObj>
                </mc:Choice>
                <mc:Fallback>
                  <p:oleObj name="Equation" r:id="rId3" imgW="241195" imgH="393529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885" y="4947293"/>
                          <a:ext cx="573685" cy="93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Овал 25"/>
          <p:cNvSpPr/>
          <p:nvPr/>
        </p:nvSpPr>
        <p:spPr>
          <a:xfrm>
            <a:off x="2716105" y="4835576"/>
            <a:ext cx="108000" cy="108000"/>
          </a:xfrm>
          <a:prstGeom prst="ellipse">
            <a:avLst/>
          </a:prstGeom>
          <a:solidFill>
            <a:srgbClr val="0E180F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-42536" y="4789118"/>
          <a:ext cx="320516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27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2536" y="4789118"/>
                        <a:ext cx="3205167" cy="10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104385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037329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4"/>
          <p:cNvGrpSpPr/>
          <p:nvPr/>
        </p:nvGrpSpPr>
        <p:grpSpPr>
          <a:xfrm>
            <a:off x="46364" y="1381693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644271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310699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382699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2710471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0846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6089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19542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454137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87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454137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442088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88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442088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1781563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89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1781563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466012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0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466012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1739889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1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1739889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1843088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2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43088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465824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3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465824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1716139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4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1716139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88282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16917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 rot="5400000" flipH="1" flipV="1">
            <a:off x="3990994" y="2048699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2988743" y="100987"/>
          <a:ext cx="3384003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195" name="Equation" r:id="rId20" imgW="596641" imgH="165028" progId="Equation.DSMT4">
                  <p:embed/>
                </p:oleObj>
              </mc:Choice>
              <mc:Fallback>
                <p:oleObj name="Equation" r:id="rId20" imgW="596641" imgH="16502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43" y="100987"/>
                        <a:ext cx="3384003" cy="93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0" y="3240087"/>
            <a:ext cx="9361488" cy="3240088"/>
          </a:xfrm>
          <a:prstGeom prst="rect">
            <a:avLst/>
          </a:prstGeom>
          <a:solidFill>
            <a:srgbClr val="00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6000" dirty="0">
              <a:solidFill>
                <a:schemeClr val="bg1"/>
              </a:solidFill>
            </a:endParaRP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rot="5400000" flipH="1" flipV="1">
            <a:off x="2943968" y="2059383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 flipH="1" flipV="1">
            <a:off x="1943836" y="2074373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rot="5400000" flipH="1" flipV="1">
            <a:off x="872266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rot="5400000" flipH="1" flipV="1">
            <a:off x="-157846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rot="5400000" flipH="1" flipV="1">
            <a:off x="5015670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rot="5400000" flipH="1" flipV="1">
            <a:off x="6087240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rot="5400000" flipH="1" flipV="1">
            <a:off x="7117352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rot="5400000" flipH="1" flipV="1">
            <a:off x="8142364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 flipV="1">
            <a:off x="66071" y="1699989"/>
            <a:ext cx="9252000" cy="0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 flipV="1">
            <a:off x="53581" y="2362229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Прямоугольник 65"/>
          <p:cNvSpPr/>
          <p:nvPr/>
        </p:nvSpPr>
        <p:spPr>
          <a:xfrm>
            <a:off x="894530" y="1393031"/>
            <a:ext cx="3312000" cy="1332000"/>
          </a:xfrm>
          <a:prstGeom prst="rect">
            <a:avLst/>
          </a:prstGeom>
          <a:solidFill>
            <a:srgbClr val="00B0F0">
              <a:alpha val="14118"/>
            </a:srgbClr>
          </a:solidFill>
          <a:ln>
            <a:solidFill>
              <a:srgbClr val="89E3E7">
                <a:alpha val="7059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rgbClr val="89E3E7"/>
                </a:solidFill>
              </a:ln>
            </a:endParaRPr>
          </a:p>
        </p:txBody>
      </p:sp>
      <p:grpSp>
        <p:nvGrpSpPr>
          <p:cNvPr id="3" name="Группа 57"/>
          <p:cNvGrpSpPr/>
          <p:nvPr/>
        </p:nvGrpSpPr>
        <p:grpSpPr>
          <a:xfrm>
            <a:off x="608778" y="1576969"/>
            <a:ext cx="3900762" cy="599909"/>
            <a:chOff x="608778" y="1576969"/>
            <a:chExt cx="3900762" cy="599909"/>
          </a:xfrm>
        </p:grpSpPr>
        <p:cxnSp>
          <p:nvCxnSpPr>
            <p:cNvPr id="67" name="Прямая соединительная линия 66"/>
            <p:cNvCxnSpPr/>
            <p:nvPr/>
          </p:nvCxnSpPr>
          <p:spPr>
            <a:xfrm rot="10800000" flipH="1">
              <a:off x="897027" y="2054609"/>
              <a:ext cx="3312000" cy="1588"/>
            </a:xfrm>
            <a:prstGeom prst="line">
              <a:avLst/>
            </a:prstGeom>
            <a:ln w="76200">
              <a:solidFill>
                <a:srgbClr val="7DDD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08778" y="1592103"/>
              <a:ext cx="36740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3200" dirty="0" smtClean="0">
                  <a:solidFill>
                    <a:srgbClr val="0070C0"/>
                  </a:solidFill>
                </a:rPr>
                <a:t>а</a:t>
              </a:r>
              <a:endParaRPr lang="ru-RU" sz="3200" dirty="0">
                <a:solidFill>
                  <a:srgbClr val="0070C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119690" y="1576969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0070C0"/>
                  </a:solidFill>
                </a:rPr>
                <a:t>b</a:t>
              </a:r>
              <a:endParaRPr lang="ru-RU" sz="3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84649" y="3311525"/>
            <a:ext cx="9216000" cy="21236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На отрезке от </a:t>
            </a:r>
            <a:r>
              <a:rPr lang="en-US" sz="4400" b="1" i="1" dirty="0" smtClean="0">
                <a:solidFill>
                  <a:srgbClr val="9BE0E9"/>
                </a:solidFill>
              </a:rPr>
              <a:t>a</a:t>
            </a:r>
            <a:r>
              <a:rPr lang="ru-RU" sz="4400" b="1" dirty="0" smtClean="0">
                <a:solidFill>
                  <a:srgbClr val="9BE0E9"/>
                </a:solidFill>
              </a:rPr>
              <a:t> до  </a:t>
            </a:r>
            <a:r>
              <a:rPr lang="en-US" sz="4400" b="1" dirty="0" smtClean="0">
                <a:solidFill>
                  <a:srgbClr val="9BE0E9"/>
                </a:solidFill>
              </a:rPr>
              <a:t>b</a:t>
            </a:r>
            <a:r>
              <a:rPr lang="ru-RU" sz="4400" b="1" dirty="0" smtClean="0">
                <a:solidFill>
                  <a:srgbClr val="9BE0E9"/>
                </a:solidFill>
              </a:rPr>
              <a:t>   </a:t>
            </a:r>
            <a:r>
              <a:rPr lang="ru-RU" sz="4400" dirty="0" smtClean="0">
                <a:solidFill>
                  <a:schemeClr val="bg1"/>
                </a:solidFill>
              </a:rPr>
              <a:t>косинус убывает и все свои значения принимает только один раз 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680216" y="5383227"/>
            <a:ext cx="960519" cy="76944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Да</a:t>
            </a:r>
            <a:r>
              <a:rPr lang="ru-RU" sz="44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 </a:t>
            </a:r>
            <a:endParaRPr lang="ru-RU" sz="4400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163884" y="5383227"/>
            <a:ext cx="1088760" cy="76944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Нет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55565" y="5678503"/>
            <a:ext cx="28969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правильно!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74" name="Номер слайда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75" name="Полилиния 74"/>
          <p:cNvSpPr/>
          <p:nvPr/>
        </p:nvSpPr>
        <p:spPr>
          <a:xfrm>
            <a:off x="895350" y="1504950"/>
            <a:ext cx="3295650" cy="1218142"/>
          </a:xfrm>
          <a:custGeom>
            <a:avLst/>
            <a:gdLst>
              <a:gd name="connsiteX0" fmla="*/ 0 w 3295650"/>
              <a:gd name="connsiteY0" fmla="*/ 0 h 1218142"/>
              <a:gd name="connsiteX1" fmla="*/ 82550 w 3295650"/>
              <a:gd name="connsiteY1" fmla="*/ 57150 h 1218142"/>
              <a:gd name="connsiteX2" fmla="*/ 203200 w 3295650"/>
              <a:gd name="connsiteY2" fmla="*/ 139700 h 1218142"/>
              <a:gd name="connsiteX3" fmla="*/ 355600 w 3295650"/>
              <a:gd name="connsiteY3" fmla="*/ 279400 h 1218142"/>
              <a:gd name="connsiteX4" fmla="*/ 571500 w 3295650"/>
              <a:gd name="connsiteY4" fmla="*/ 476250 h 1218142"/>
              <a:gd name="connsiteX5" fmla="*/ 793750 w 3295650"/>
              <a:gd name="connsiteY5" fmla="*/ 692150 h 1218142"/>
              <a:gd name="connsiteX6" fmla="*/ 1143000 w 3295650"/>
              <a:gd name="connsiteY6" fmla="*/ 1003300 h 1218142"/>
              <a:gd name="connsiteX7" fmla="*/ 1377950 w 3295650"/>
              <a:gd name="connsiteY7" fmla="*/ 1136650 h 1218142"/>
              <a:gd name="connsiteX8" fmla="*/ 1587500 w 3295650"/>
              <a:gd name="connsiteY8" fmla="*/ 1206500 h 1218142"/>
              <a:gd name="connsiteX9" fmla="*/ 1695450 w 3295650"/>
              <a:gd name="connsiteY9" fmla="*/ 1206500 h 1218142"/>
              <a:gd name="connsiteX10" fmla="*/ 1835150 w 3295650"/>
              <a:gd name="connsiteY10" fmla="*/ 1193800 h 1218142"/>
              <a:gd name="connsiteX11" fmla="*/ 1968500 w 3295650"/>
              <a:gd name="connsiteY11" fmla="*/ 1149350 h 1218142"/>
              <a:gd name="connsiteX12" fmla="*/ 2082800 w 3295650"/>
              <a:gd name="connsiteY12" fmla="*/ 1092200 h 1218142"/>
              <a:gd name="connsiteX13" fmla="*/ 2197100 w 3295650"/>
              <a:gd name="connsiteY13" fmla="*/ 1022350 h 1218142"/>
              <a:gd name="connsiteX14" fmla="*/ 2343150 w 3295650"/>
              <a:gd name="connsiteY14" fmla="*/ 908050 h 1218142"/>
              <a:gd name="connsiteX15" fmla="*/ 2470150 w 3295650"/>
              <a:gd name="connsiteY15" fmla="*/ 800100 h 1218142"/>
              <a:gd name="connsiteX16" fmla="*/ 2571750 w 3295650"/>
              <a:gd name="connsiteY16" fmla="*/ 698500 h 1218142"/>
              <a:gd name="connsiteX17" fmla="*/ 2711450 w 3295650"/>
              <a:gd name="connsiteY17" fmla="*/ 565150 h 1218142"/>
              <a:gd name="connsiteX18" fmla="*/ 2876550 w 3295650"/>
              <a:gd name="connsiteY18" fmla="*/ 400050 h 1218142"/>
              <a:gd name="connsiteX19" fmla="*/ 3041650 w 3295650"/>
              <a:gd name="connsiteY19" fmla="*/ 241300 h 1218142"/>
              <a:gd name="connsiteX20" fmla="*/ 3155950 w 3295650"/>
              <a:gd name="connsiteY20" fmla="*/ 152400 h 1218142"/>
              <a:gd name="connsiteX21" fmla="*/ 3295650 w 3295650"/>
              <a:gd name="connsiteY21" fmla="*/ 44450 h 12181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295650" h="1218142">
                <a:moveTo>
                  <a:pt x="0" y="0"/>
                </a:moveTo>
                <a:lnTo>
                  <a:pt x="82550" y="57150"/>
                </a:lnTo>
                <a:cubicBezTo>
                  <a:pt x="116417" y="80433"/>
                  <a:pt x="157692" y="102658"/>
                  <a:pt x="203200" y="139700"/>
                </a:cubicBezTo>
                <a:cubicBezTo>
                  <a:pt x="248708" y="176742"/>
                  <a:pt x="355600" y="279400"/>
                  <a:pt x="355600" y="279400"/>
                </a:cubicBezTo>
                <a:cubicBezTo>
                  <a:pt x="416983" y="335492"/>
                  <a:pt x="498475" y="407458"/>
                  <a:pt x="571500" y="476250"/>
                </a:cubicBezTo>
                <a:cubicBezTo>
                  <a:pt x="644525" y="545042"/>
                  <a:pt x="698500" y="604308"/>
                  <a:pt x="793750" y="692150"/>
                </a:cubicBezTo>
                <a:cubicBezTo>
                  <a:pt x="889000" y="779992"/>
                  <a:pt x="1045633" y="929217"/>
                  <a:pt x="1143000" y="1003300"/>
                </a:cubicBezTo>
                <a:cubicBezTo>
                  <a:pt x="1240367" y="1077383"/>
                  <a:pt x="1303867" y="1102783"/>
                  <a:pt x="1377950" y="1136650"/>
                </a:cubicBezTo>
                <a:cubicBezTo>
                  <a:pt x="1452033" y="1170517"/>
                  <a:pt x="1534583" y="1194858"/>
                  <a:pt x="1587500" y="1206500"/>
                </a:cubicBezTo>
                <a:cubicBezTo>
                  <a:pt x="1640417" y="1218142"/>
                  <a:pt x="1654175" y="1208617"/>
                  <a:pt x="1695450" y="1206500"/>
                </a:cubicBezTo>
                <a:cubicBezTo>
                  <a:pt x="1736725" y="1204383"/>
                  <a:pt x="1789642" y="1203325"/>
                  <a:pt x="1835150" y="1193800"/>
                </a:cubicBezTo>
                <a:cubicBezTo>
                  <a:pt x="1880658" y="1184275"/>
                  <a:pt x="1927225" y="1166283"/>
                  <a:pt x="1968500" y="1149350"/>
                </a:cubicBezTo>
                <a:cubicBezTo>
                  <a:pt x="2009775" y="1132417"/>
                  <a:pt x="2044700" y="1113367"/>
                  <a:pt x="2082800" y="1092200"/>
                </a:cubicBezTo>
                <a:cubicBezTo>
                  <a:pt x="2120900" y="1071033"/>
                  <a:pt x="2153708" y="1053042"/>
                  <a:pt x="2197100" y="1022350"/>
                </a:cubicBezTo>
                <a:cubicBezTo>
                  <a:pt x="2240492" y="991658"/>
                  <a:pt x="2297642" y="945092"/>
                  <a:pt x="2343150" y="908050"/>
                </a:cubicBezTo>
                <a:cubicBezTo>
                  <a:pt x="2388658" y="871008"/>
                  <a:pt x="2432050" y="835025"/>
                  <a:pt x="2470150" y="800100"/>
                </a:cubicBezTo>
                <a:cubicBezTo>
                  <a:pt x="2508250" y="765175"/>
                  <a:pt x="2531533" y="737658"/>
                  <a:pt x="2571750" y="698500"/>
                </a:cubicBezTo>
                <a:cubicBezTo>
                  <a:pt x="2611967" y="659342"/>
                  <a:pt x="2660650" y="614892"/>
                  <a:pt x="2711450" y="565150"/>
                </a:cubicBezTo>
                <a:cubicBezTo>
                  <a:pt x="2762250" y="515408"/>
                  <a:pt x="2821517" y="454025"/>
                  <a:pt x="2876550" y="400050"/>
                </a:cubicBezTo>
                <a:cubicBezTo>
                  <a:pt x="2931583" y="346075"/>
                  <a:pt x="2995083" y="282575"/>
                  <a:pt x="3041650" y="241300"/>
                </a:cubicBezTo>
                <a:cubicBezTo>
                  <a:pt x="3088217" y="200025"/>
                  <a:pt x="3155950" y="152400"/>
                  <a:pt x="3155950" y="152400"/>
                </a:cubicBezTo>
                <a:lnTo>
                  <a:pt x="3295650" y="44450"/>
                </a:lnTo>
              </a:path>
            </a:pathLst>
          </a:cu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000"/>
                            </p:stCondLst>
                            <p:childTnLst>
                              <p:par>
                                <p:cTn id="23" presetID="9" presetClass="emph" presetSubtype="0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5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</p:childTnLst>
        </p:cTn>
      </p:par>
    </p:tnLst>
    <p:bldLst>
      <p:bldP spid="66" grpId="0" animBg="1"/>
      <p:bldP spid="66" grpId="1" animBg="1"/>
      <p:bldP spid="66" grpId="2" animBg="1"/>
      <p:bldP spid="72" grpId="0"/>
      <p:bldP spid="73" grpId="0" animBg="1"/>
      <p:bldP spid="73" grpId="1" animBg="1"/>
      <p:bldP spid="58" grpId="0" animBg="1"/>
      <p:bldP spid="68" grpId="0"/>
      <p:bldP spid="7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0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3092" y="311129"/>
            <a:ext cx="1613134" cy="648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Ответ:</a:t>
            </a:r>
          </a:p>
          <a:p>
            <a:endParaRPr lang="ru-RU" sz="4000" dirty="0">
              <a:solidFill>
                <a:schemeClr val="bg1"/>
              </a:solidFill>
            </a:endParaRPr>
          </a:p>
        </p:txBody>
      </p:sp>
      <p:graphicFrame>
        <p:nvGraphicFramePr>
          <p:cNvPr id="904194" name="Object 2"/>
          <p:cNvGraphicFramePr>
            <a:graphicFrameLocks noChangeAspect="1"/>
          </p:cNvGraphicFramePr>
          <p:nvPr/>
        </p:nvGraphicFramePr>
        <p:xfrm>
          <a:off x="1727887" y="1003300"/>
          <a:ext cx="7253398" cy="48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98" name="Equation" r:id="rId3" imgW="2108200" imgH="1397000" progId="Equation.DSMT4">
                  <p:embed/>
                </p:oleObj>
              </mc:Choice>
              <mc:Fallback>
                <p:oleObj name="Equation" r:id="rId3" imgW="2108200" imgH="139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887" y="1003300"/>
                        <a:ext cx="7253398" cy="48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104385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037329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46364" y="1381693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644271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310699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382699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2710471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0846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6089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19542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454137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1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454137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442088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2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442088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1781563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3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1781563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466012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4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466012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1739889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5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1739889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1843088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6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43088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465824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7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465824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1716139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08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1716139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88282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16917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4668681" y="1382699"/>
            <a:ext cx="2088000" cy="1332000"/>
          </a:xfrm>
          <a:prstGeom prst="rect">
            <a:avLst/>
          </a:prstGeom>
          <a:solidFill>
            <a:srgbClr val="C00000">
              <a:alpha val="14118"/>
            </a:srgbClr>
          </a:solidFill>
          <a:ln>
            <a:solidFill>
              <a:srgbClr val="FF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0" y="3240087"/>
            <a:ext cx="9361488" cy="3240088"/>
          </a:xfrm>
          <a:prstGeom prst="rect">
            <a:avLst/>
          </a:prstGeom>
          <a:solidFill>
            <a:srgbClr val="00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5" name="TextBox 44"/>
          <p:cNvSpPr txBox="1"/>
          <p:nvPr/>
        </p:nvSpPr>
        <p:spPr>
          <a:xfrm>
            <a:off x="608779" y="38568"/>
            <a:ext cx="8752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0E180F"/>
                </a:solidFill>
              </a:rPr>
              <a:t>На оси </a:t>
            </a:r>
            <a:r>
              <a:rPr lang="ru-RU" sz="3600" i="1" dirty="0" smtClean="0">
                <a:solidFill>
                  <a:srgbClr val="0E180F"/>
                </a:solidFill>
              </a:rPr>
              <a:t>Ох</a:t>
            </a:r>
            <a:r>
              <a:rPr lang="ru-RU" sz="3600" dirty="0" smtClean="0">
                <a:solidFill>
                  <a:srgbClr val="0E180F"/>
                </a:solidFill>
              </a:rPr>
              <a:t>  выделим значения арккосинуса</a:t>
            </a:r>
            <a:endParaRPr lang="ru-RU" sz="3600" dirty="0">
              <a:solidFill>
                <a:srgbClr val="0E180F"/>
              </a:solidFill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 rot="10800000" flipH="1">
            <a:off x="4656431" y="2048699"/>
            <a:ext cx="2088000" cy="1588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37274" y="25377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16001" y="0"/>
            <a:ext cx="6929486" cy="61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0E180F"/>
                </a:solidFill>
              </a:rPr>
              <a:t>Построим график косинуса.</a:t>
            </a:r>
          </a:p>
          <a:p>
            <a:pPr algn="ctr"/>
            <a:r>
              <a:rPr lang="ru-RU" sz="2800" dirty="0" smtClean="0"/>
              <a:t> </a:t>
            </a:r>
            <a:endParaRPr lang="ru-RU" sz="2800" dirty="0"/>
          </a:p>
        </p:txBody>
      </p:sp>
      <p:grpSp>
        <p:nvGrpSpPr>
          <p:cNvPr id="55" name="Группа 54"/>
          <p:cNvGrpSpPr/>
          <p:nvPr/>
        </p:nvGrpSpPr>
        <p:grpSpPr>
          <a:xfrm>
            <a:off x="72744" y="0"/>
            <a:ext cx="9216000" cy="954107"/>
            <a:chOff x="72744" y="186708"/>
            <a:chExt cx="9216000" cy="954107"/>
          </a:xfrm>
        </p:grpSpPr>
        <p:sp>
          <p:nvSpPr>
            <p:cNvPr id="51" name="TextBox 50"/>
            <p:cNvSpPr txBox="1"/>
            <p:nvPr/>
          </p:nvSpPr>
          <p:spPr>
            <a:xfrm>
              <a:off x="72744" y="186708"/>
              <a:ext cx="9216000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800" dirty="0" smtClean="0"/>
                <a:t>На отрезке от </a:t>
              </a:r>
              <a:r>
                <a:rPr lang="ru-RU" sz="2800" i="1" dirty="0" smtClean="0">
                  <a:solidFill>
                    <a:srgbClr val="0E180F"/>
                  </a:solidFill>
                </a:rPr>
                <a:t>0</a:t>
              </a:r>
              <a:r>
                <a:rPr lang="ru-RU" sz="2800" dirty="0" smtClean="0"/>
                <a:t> до     косинус убывает и все свои значения принимает только один раз </a:t>
              </a:r>
            </a:p>
          </p:txBody>
        </p:sp>
        <p:graphicFrame>
          <p:nvGraphicFramePr>
            <p:cNvPr id="53" name="Объект 52"/>
            <p:cNvGraphicFramePr>
              <a:graphicFrameLocks noChangeAspect="1"/>
            </p:cNvGraphicFramePr>
            <p:nvPr/>
          </p:nvGraphicFramePr>
          <p:xfrm>
            <a:off x="3109108" y="382567"/>
            <a:ext cx="271384" cy="25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3709" name="Equation" r:id="rId20" imgW="177492" imgH="164814" progId="Equation.DSMT4">
                    <p:embed/>
                  </p:oleObj>
                </mc:Choice>
                <mc:Fallback>
                  <p:oleObj name="Equation" r:id="rId20" imgW="177492" imgH="164814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108" y="382567"/>
                          <a:ext cx="271384" cy="25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7" name="Прямая соединительная линия 56"/>
          <p:cNvCxnSpPr/>
          <p:nvPr/>
        </p:nvCxnSpPr>
        <p:spPr>
          <a:xfrm rot="5400000" flipH="1" flipV="1">
            <a:off x="3990994" y="2048699"/>
            <a:ext cx="1332000" cy="1588"/>
          </a:xfrm>
          <a:prstGeom prst="line">
            <a:avLst/>
          </a:prstGeom>
          <a:ln w="5715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Полилиния 57"/>
          <p:cNvSpPr/>
          <p:nvPr/>
        </p:nvSpPr>
        <p:spPr>
          <a:xfrm>
            <a:off x="4655652" y="1375927"/>
            <a:ext cx="2108120" cy="1338428"/>
          </a:xfrm>
          <a:custGeom>
            <a:avLst/>
            <a:gdLst>
              <a:gd name="connsiteX0" fmla="*/ 0 w 2108120"/>
              <a:gd name="connsiteY0" fmla="*/ 0 h 1338428"/>
              <a:gd name="connsiteX1" fmla="*/ 92305 w 2108120"/>
              <a:gd name="connsiteY1" fmla="*/ 8653 h 1338428"/>
              <a:gd name="connsiteX2" fmla="*/ 196149 w 2108120"/>
              <a:gd name="connsiteY2" fmla="*/ 37499 h 1338428"/>
              <a:gd name="connsiteX3" fmla="*/ 331722 w 2108120"/>
              <a:gd name="connsiteY3" fmla="*/ 89421 h 1338428"/>
              <a:gd name="connsiteX4" fmla="*/ 452873 w 2108120"/>
              <a:gd name="connsiteY4" fmla="*/ 155765 h 1338428"/>
              <a:gd name="connsiteX5" fmla="*/ 568255 w 2108120"/>
              <a:gd name="connsiteY5" fmla="*/ 239417 h 1338428"/>
              <a:gd name="connsiteX6" fmla="*/ 689405 w 2108120"/>
              <a:gd name="connsiteY6" fmla="*/ 340376 h 1338428"/>
              <a:gd name="connsiteX7" fmla="*/ 819210 w 2108120"/>
              <a:gd name="connsiteY7" fmla="*/ 455758 h 1338428"/>
              <a:gd name="connsiteX8" fmla="*/ 914400 w 2108120"/>
              <a:gd name="connsiteY8" fmla="*/ 545178 h 1338428"/>
              <a:gd name="connsiteX9" fmla="*/ 1012474 w 2108120"/>
              <a:gd name="connsiteY9" fmla="*/ 643253 h 1338428"/>
              <a:gd name="connsiteX10" fmla="*/ 1110549 w 2108120"/>
              <a:gd name="connsiteY10" fmla="*/ 735558 h 1338428"/>
              <a:gd name="connsiteX11" fmla="*/ 1188431 w 2108120"/>
              <a:gd name="connsiteY11" fmla="*/ 819210 h 1338428"/>
              <a:gd name="connsiteX12" fmla="*/ 1315351 w 2108120"/>
              <a:gd name="connsiteY12" fmla="*/ 937476 h 1338428"/>
              <a:gd name="connsiteX13" fmla="*/ 1401887 w 2108120"/>
              <a:gd name="connsiteY13" fmla="*/ 1015359 h 1338428"/>
              <a:gd name="connsiteX14" fmla="*/ 1485539 w 2108120"/>
              <a:gd name="connsiteY14" fmla="*/ 1084588 h 1338428"/>
              <a:gd name="connsiteX15" fmla="*/ 1592267 w 2108120"/>
              <a:gd name="connsiteY15" fmla="*/ 1162470 h 1338428"/>
              <a:gd name="connsiteX16" fmla="*/ 1724956 w 2108120"/>
              <a:gd name="connsiteY16" fmla="*/ 1240353 h 1338428"/>
              <a:gd name="connsiteX17" fmla="*/ 1837453 w 2108120"/>
              <a:gd name="connsiteY17" fmla="*/ 1286506 h 1338428"/>
              <a:gd name="connsiteX18" fmla="*/ 1906682 w 2108120"/>
              <a:gd name="connsiteY18" fmla="*/ 1312467 h 1338428"/>
              <a:gd name="connsiteX19" fmla="*/ 1975911 w 2108120"/>
              <a:gd name="connsiteY19" fmla="*/ 1326889 h 1338428"/>
              <a:gd name="connsiteX20" fmla="*/ 2050910 w 2108120"/>
              <a:gd name="connsiteY20" fmla="*/ 1335543 h 1338428"/>
              <a:gd name="connsiteX21" fmla="*/ 2099947 w 2108120"/>
              <a:gd name="connsiteY21" fmla="*/ 1338428 h 1338428"/>
              <a:gd name="connsiteX22" fmla="*/ 2099947 w 2108120"/>
              <a:gd name="connsiteY22" fmla="*/ 1335543 h 1338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108120" h="1338428">
                <a:moveTo>
                  <a:pt x="0" y="0"/>
                </a:moveTo>
                <a:cubicBezTo>
                  <a:pt x="29807" y="1201"/>
                  <a:pt x="59614" y="2403"/>
                  <a:pt x="92305" y="8653"/>
                </a:cubicBezTo>
                <a:cubicBezTo>
                  <a:pt x="124997" y="14903"/>
                  <a:pt x="156246" y="24038"/>
                  <a:pt x="196149" y="37499"/>
                </a:cubicBezTo>
                <a:cubicBezTo>
                  <a:pt x="236052" y="50960"/>
                  <a:pt x="288935" y="69710"/>
                  <a:pt x="331722" y="89421"/>
                </a:cubicBezTo>
                <a:cubicBezTo>
                  <a:pt x="374509" y="109132"/>
                  <a:pt x="413451" y="130766"/>
                  <a:pt x="452873" y="155765"/>
                </a:cubicBezTo>
                <a:cubicBezTo>
                  <a:pt x="492295" y="180764"/>
                  <a:pt x="528833" y="208649"/>
                  <a:pt x="568255" y="239417"/>
                </a:cubicBezTo>
                <a:cubicBezTo>
                  <a:pt x="607677" y="270185"/>
                  <a:pt x="647579" y="304319"/>
                  <a:pt x="689405" y="340376"/>
                </a:cubicBezTo>
                <a:cubicBezTo>
                  <a:pt x="731231" y="376433"/>
                  <a:pt x="781711" y="421624"/>
                  <a:pt x="819210" y="455758"/>
                </a:cubicBezTo>
                <a:cubicBezTo>
                  <a:pt x="856709" y="489892"/>
                  <a:pt x="882189" y="513929"/>
                  <a:pt x="914400" y="545178"/>
                </a:cubicBezTo>
                <a:cubicBezTo>
                  <a:pt x="946611" y="576427"/>
                  <a:pt x="979783" y="611523"/>
                  <a:pt x="1012474" y="643253"/>
                </a:cubicBezTo>
                <a:cubicBezTo>
                  <a:pt x="1045165" y="674983"/>
                  <a:pt x="1081223" y="706232"/>
                  <a:pt x="1110549" y="735558"/>
                </a:cubicBezTo>
                <a:cubicBezTo>
                  <a:pt x="1139875" y="764884"/>
                  <a:pt x="1154297" y="785557"/>
                  <a:pt x="1188431" y="819210"/>
                </a:cubicBezTo>
                <a:cubicBezTo>
                  <a:pt x="1222565" y="852863"/>
                  <a:pt x="1279775" y="904785"/>
                  <a:pt x="1315351" y="937476"/>
                </a:cubicBezTo>
                <a:cubicBezTo>
                  <a:pt x="1350927" y="970168"/>
                  <a:pt x="1373522" y="990840"/>
                  <a:pt x="1401887" y="1015359"/>
                </a:cubicBezTo>
                <a:cubicBezTo>
                  <a:pt x="1430252" y="1039878"/>
                  <a:pt x="1453809" y="1060069"/>
                  <a:pt x="1485539" y="1084588"/>
                </a:cubicBezTo>
                <a:cubicBezTo>
                  <a:pt x="1517269" y="1109107"/>
                  <a:pt x="1552364" y="1136509"/>
                  <a:pt x="1592267" y="1162470"/>
                </a:cubicBezTo>
                <a:cubicBezTo>
                  <a:pt x="1632170" y="1188431"/>
                  <a:pt x="1684092" y="1219680"/>
                  <a:pt x="1724956" y="1240353"/>
                </a:cubicBezTo>
                <a:cubicBezTo>
                  <a:pt x="1765820" y="1261026"/>
                  <a:pt x="1807165" y="1274487"/>
                  <a:pt x="1837453" y="1286506"/>
                </a:cubicBezTo>
                <a:cubicBezTo>
                  <a:pt x="1867741" y="1298525"/>
                  <a:pt x="1883606" y="1305737"/>
                  <a:pt x="1906682" y="1312467"/>
                </a:cubicBezTo>
                <a:cubicBezTo>
                  <a:pt x="1929758" y="1319197"/>
                  <a:pt x="1951873" y="1323043"/>
                  <a:pt x="1975911" y="1326889"/>
                </a:cubicBezTo>
                <a:cubicBezTo>
                  <a:pt x="1999949" y="1330735"/>
                  <a:pt x="2030237" y="1333620"/>
                  <a:pt x="2050910" y="1335543"/>
                </a:cubicBezTo>
                <a:cubicBezTo>
                  <a:pt x="2071583" y="1337466"/>
                  <a:pt x="2091774" y="1338428"/>
                  <a:pt x="2099947" y="1338428"/>
                </a:cubicBezTo>
                <a:cubicBezTo>
                  <a:pt x="2108120" y="1338428"/>
                  <a:pt x="2104033" y="1336985"/>
                  <a:pt x="2099947" y="1335543"/>
                </a:cubicBezTo>
              </a:path>
            </a:pathLst>
          </a:custGeom>
          <a:ln w="762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6" name="Номер слайда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3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mph" presetSubtype="0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0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7" grpId="2" animBg="1"/>
      <p:bldP spid="45" grpId="0"/>
      <p:bldP spid="45" grpId="1"/>
      <p:bldP spid="50" grpId="0"/>
      <p:bldP spid="52" grpId="0"/>
      <p:bldP spid="52" grpId="1"/>
      <p:bldP spid="5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Прямая соединительная линия 27"/>
          <p:cNvCxnSpPr/>
          <p:nvPr/>
        </p:nvCxnSpPr>
        <p:spPr>
          <a:xfrm flipH="1" flipV="1">
            <a:off x="3323422" y="5782867"/>
            <a:ext cx="441929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 rot="16200000" flipV="1">
            <a:off x="1433985" y="3981713"/>
            <a:ext cx="3636000" cy="2"/>
          </a:xfrm>
          <a:prstGeom prst="straightConnector1">
            <a:avLst/>
          </a:prstGeom>
          <a:ln w="571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endCxn id="12" idx="3"/>
          </p:cNvCxnSpPr>
          <p:nvPr/>
        </p:nvCxnSpPr>
        <p:spPr>
          <a:xfrm rot="5400000" flipH="1" flipV="1">
            <a:off x="1811984" y="4351751"/>
            <a:ext cx="2880000" cy="1588"/>
          </a:xfrm>
          <a:prstGeom prst="line">
            <a:avLst/>
          </a:prstGeom>
          <a:ln w="571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rot="5400000">
            <a:off x="4002083" y="3835168"/>
            <a:ext cx="928694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лилиния 10"/>
          <p:cNvSpPr/>
          <p:nvPr/>
        </p:nvSpPr>
        <p:spPr>
          <a:xfrm>
            <a:off x="3253839" y="2895959"/>
            <a:ext cx="4520541" cy="2877788"/>
          </a:xfrm>
          <a:custGeom>
            <a:avLst/>
            <a:gdLst>
              <a:gd name="connsiteX0" fmla="*/ 0 w 4520541"/>
              <a:gd name="connsiteY0" fmla="*/ 0 h 2877788"/>
              <a:gd name="connsiteX1" fmla="*/ 475013 w 4520541"/>
              <a:gd name="connsiteY1" fmla="*/ 95003 h 2877788"/>
              <a:gd name="connsiteX2" fmla="*/ 938151 w 4520541"/>
              <a:gd name="connsiteY2" fmla="*/ 308759 h 2877788"/>
              <a:gd name="connsiteX3" fmla="*/ 1555667 w 4520541"/>
              <a:gd name="connsiteY3" fmla="*/ 771896 h 2877788"/>
              <a:gd name="connsiteX4" fmla="*/ 2066306 w 4520541"/>
              <a:gd name="connsiteY4" fmla="*/ 1270660 h 2877788"/>
              <a:gd name="connsiteX5" fmla="*/ 2565070 w 4520541"/>
              <a:gd name="connsiteY5" fmla="*/ 1769424 h 2877788"/>
              <a:gd name="connsiteX6" fmla="*/ 3146961 w 4520541"/>
              <a:gd name="connsiteY6" fmla="*/ 2280063 h 2877788"/>
              <a:gd name="connsiteX7" fmla="*/ 3550722 w 4520541"/>
              <a:gd name="connsiteY7" fmla="*/ 2588821 h 2877788"/>
              <a:gd name="connsiteX8" fmla="*/ 3930732 w 4520541"/>
              <a:gd name="connsiteY8" fmla="*/ 2778826 h 2877788"/>
              <a:gd name="connsiteX9" fmla="*/ 4275117 w 4520541"/>
              <a:gd name="connsiteY9" fmla="*/ 2861954 h 2877788"/>
              <a:gd name="connsiteX10" fmla="*/ 4488873 w 4520541"/>
              <a:gd name="connsiteY10" fmla="*/ 2873829 h 2877788"/>
              <a:gd name="connsiteX11" fmla="*/ 4465122 w 4520541"/>
              <a:gd name="connsiteY11" fmla="*/ 2873829 h 287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0541" h="2877788">
                <a:moveTo>
                  <a:pt x="0" y="0"/>
                </a:moveTo>
                <a:cubicBezTo>
                  <a:pt x="159327" y="21771"/>
                  <a:pt x="318655" y="43543"/>
                  <a:pt x="475013" y="95003"/>
                </a:cubicBezTo>
                <a:cubicBezTo>
                  <a:pt x="631372" y="146463"/>
                  <a:pt x="758042" y="195944"/>
                  <a:pt x="938151" y="308759"/>
                </a:cubicBezTo>
                <a:cubicBezTo>
                  <a:pt x="1118260" y="421574"/>
                  <a:pt x="1367641" y="611579"/>
                  <a:pt x="1555667" y="771896"/>
                </a:cubicBezTo>
                <a:cubicBezTo>
                  <a:pt x="1743693" y="932213"/>
                  <a:pt x="1898072" y="1104405"/>
                  <a:pt x="2066306" y="1270660"/>
                </a:cubicBezTo>
                <a:cubicBezTo>
                  <a:pt x="2234540" y="1436915"/>
                  <a:pt x="2384961" y="1601190"/>
                  <a:pt x="2565070" y="1769424"/>
                </a:cubicBezTo>
                <a:cubicBezTo>
                  <a:pt x="2745179" y="1937658"/>
                  <a:pt x="2982686" y="2143497"/>
                  <a:pt x="3146961" y="2280063"/>
                </a:cubicBezTo>
                <a:cubicBezTo>
                  <a:pt x="3311236" y="2416629"/>
                  <a:pt x="3420094" y="2505694"/>
                  <a:pt x="3550722" y="2588821"/>
                </a:cubicBezTo>
                <a:cubicBezTo>
                  <a:pt x="3681350" y="2671948"/>
                  <a:pt x="3810000" y="2733304"/>
                  <a:pt x="3930732" y="2778826"/>
                </a:cubicBezTo>
                <a:cubicBezTo>
                  <a:pt x="4051464" y="2824348"/>
                  <a:pt x="4182094" y="2846120"/>
                  <a:pt x="4275117" y="2861954"/>
                </a:cubicBezTo>
                <a:cubicBezTo>
                  <a:pt x="4368140" y="2877788"/>
                  <a:pt x="4457206" y="2871850"/>
                  <a:pt x="4488873" y="2873829"/>
                </a:cubicBezTo>
                <a:cubicBezTo>
                  <a:pt x="4520541" y="2875808"/>
                  <a:pt x="4492831" y="2874818"/>
                  <a:pt x="4465122" y="2873829"/>
                </a:cubicBezTo>
              </a:path>
            </a:pathLst>
          </a:custGeom>
          <a:ln w="57150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41"/>
          <p:cNvGrpSpPr/>
          <p:nvPr/>
        </p:nvGrpSpPr>
        <p:grpSpPr>
          <a:xfrm>
            <a:off x="2816197" y="3002325"/>
            <a:ext cx="1704567" cy="646331"/>
            <a:chOff x="2816197" y="3585971"/>
            <a:chExt cx="1704567" cy="646331"/>
          </a:xfrm>
        </p:grpSpPr>
        <p:cxnSp>
          <p:nvCxnSpPr>
            <p:cNvPr id="36" name="Прямая соединительная линия 35"/>
            <p:cNvCxnSpPr/>
            <p:nvPr/>
          </p:nvCxnSpPr>
          <p:spPr>
            <a:xfrm>
              <a:off x="3274898" y="3982268"/>
              <a:ext cx="1191532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Овал 24"/>
            <p:cNvSpPr/>
            <p:nvPr/>
          </p:nvSpPr>
          <p:spPr>
            <a:xfrm>
              <a:off x="3197213" y="3928268"/>
              <a:ext cx="108000" cy="1080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16197" y="3585971"/>
              <a:ext cx="4154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3600" b="1" i="1" dirty="0" smtClean="0">
                  <a:solidFill>
                    <a:srgbClr val="008000"/>
                  </a:solidFill>
                </a:rPr>
                <a:t>а</a:t>
              </a:r>
              <a:endParaRPr lang="ru-RU" sz="3600" b="1" i="1" dirty="0">
                <a:solidFill>
                  <a:srgbClr val="008000"/>
                </a:solidFill>
              </a:endParaRPr>
            </a:p>
          </p:txBody>
        </p:sp>
        <p:sp>
          <p:nvSpPr>
            <p:cNvPr id="39" name="Овал 38"/>
            <p:cNvSpPr/>
            <p:nvPr/>
          </p:nvSpPr>
          <p:spPr>
            <a:xfrm>
              <a:off x="4412764" y="3931116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E180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7" name="Прямая со стрелкой 6"/>
          <p:cNvCxnSpPr/>
          <p:nvPr/>
        </p:nvCxnSpPr>
        <p:spPr>
          <a:xfrm>
            <a:off x="1081548" y="4322470"/>
            <a:ext cx="7143800" cy="1588"/>
          </a:xfrm>
          <a:prstGeom prst="straightConnector1">
            <a:avLst/>
          </a:prstGeom>
          <a:ln w="571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3251984" y="4323796"/>
            <a:ext cx="4536000" cy="1588"/>
          </a:xfrm>
          <a:prstGeom prst="line">
            <a:avLst/>
          </a:prstGeom>
          <a:ln w="571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092108" y="4431753"/>
            <a:ext cx="677108" cy="147091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3200" b="1" i="1" dirty="0" smtClean="0">
                <a:solidFill>
                  <a:srgbClr val="FF0066"/>
                </a:solidFill>
              </a:rPr>
              <a:t>arccos</a:t>
            </a:r>
            <a:r>
              <a:rPr lang="ru-RU" sz="2400" b="1" i="1" dirty="0" smtClean="0">
                <a:solidFill>
                  <a:srgbClr val="FF0066"/>
                </a:solidFill>
              </a:rPr>
              <a:t> </a:t>
            </a:r>
            <a:r>
              <a:rPr lang="ru-RU" sz="3200" b="1" i="1" dirty="0" smtClean="0">
                <a:solidFill>
                  <a:srgbClr val="FF0066"/>
                </a:solidFill>
              </a:rPr>
              <a:t>а</a:t>
            </a:r>
            <a:endParaRPr lang="ru-RU" dirty="0">
              <a:solidFill>
                <a:srgbClr val="FF0066"/>
              </a:solidFill>
            </a:endParaRP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 rot="5400000">
            <a:off x="5400305" y="4322574"/>
            <a:ext cx="142876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rot="5400000">
            <a:off x="7721568" y="4322574"/>
            <a:ext cx="142876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709069" y="5422521"/>
            <a:ext cx="2184347" cy="345009"/>
          </a:xfrm>
        </p:spPr>
        <p:txBody>
          <a:bodyPr/>
          <a:lstStyle/>
          <a:p>
            <a:fld id="{D77FED54-E659-46D8-88CD-E5580D45E3C4}" type="slidenum">
              <a:rPr lang="ru-RU" smtClean="0"/>
              <a:pPr/>
              <a:t>52</a:t>
            </a:fld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951902" y="27270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E180F"/>
                </a:solidFill>
              </a:rPr>
              <a:t>1</a:t>
            </a:r>
            <a:endParaRPr lang="ru-RU" b="1" dirty="0">
              <a:solidFill>
                <a:srgbClr val="0E180F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rot="5400000" flipH="1" flipV="1">
            <a:off x="7074516" y="5049015"/>
            <a:ext cx="1404000" cy="1588"/>
          </a:xfrm>
          <a:prstGeom prst="line">
            <a:avLst/>
          </a:prstGeom>
          <a:ln w="63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955957" y="4168514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solidFill>
                  <a:srgbClr val="0E180F"/>
                </a:solidFill>
              </a:rPr>
              <a:t>х</a:t>
            </a:r>
            <a:endParaRPr lang="ru-RU" sz="3600" b="1" i="1" dirty="0">
              <a:solidFill>
                <a:srgbClr val="0E180F"/>
              </a:solidFill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363409" y="3545451"/>
          <a:ext cx="286841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5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409" y="3545451"/>
                        <a:ext cx="286841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7573889" y="3906324"/>
          <a:ext cx="46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6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889" y="3906324"/>
                        <a:ext cx="46800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4540079" y="1982335"/>
          <a:ext cx="461700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7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79" y="1982335"/>
                        <a:ext cx="4617000" cy="9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94794" y="558539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-1</a:t>
            </a:r>
            <a:endParaRPr lang="ru-RU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751654" y="3025773"/>
            <a:ext cx="1768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solidFill>
                  <a:srgbClr val="009900"/>
                </a:solidFill>
              </a:rPr>
              <a:t>-1≤</a:t>
            </a:r>
            <a:r>
              <a:rPr lang="ru-RU" sz="3600" b="1" i="1" dirty="0" smtClean="0">
                <a:solidFill>
                  <a:srgbClr val="009900"/>
                </a:solidFill>
              </a:rPr>
              <a:t> а </a:t>
            </a:r>
            <a:r>
              <a:rPr lang="en-US" sz="3600" b="1" i="1" dirty="0" smtClean="0">
                <a:solidFill>
                  <a:srgbClr val="009900"/>
                </a:solidFill>
              </a:rPr>
              <a:t>≤1</a:t>
            </a:r>
            <a:endParaRPr lang="ru-RU" sz="3600" b="1" i="1" dirty="0">
              <a:solidFill>
                <a:srgbClr val="009900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4411838" y="4258571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3180546" y="2902438"/>
            <a:ext cx="142876" cy="158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3172595" y="5799713"/>
            <a:ext cx="142876" cy="158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823356" y="2025641"/>
            <a:ext cx="367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0E180F"/>
                </a:solidFill>
              </a:rPr>
              <a:t>у</a:t>
            </a:r>
            <a:endParaRPr lang="ru-RU" sz="2800" b="1" i="1" dirty="0">
              <a:solidFill>
                <a:srgbClr val="0E180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963034" y="42754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E180F"/>
                </a:solidFill>
              </a:rPr>
              <a:t>0</a:t>
            </a:r>
            <a:endParaRPr lang="ru-RU" b="1" dirty="0">
              <a:solidFill>
                <a:srgbClr val="0E180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0571" y="0"/>
            <a:ext cx="8623643" cy="15696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ru-RU" sz="4800" dirty="0" smtClean="0">
                <a:solidFill>
                  <a:srgbClr val="0E180F"/>
                </a:solidFill>
              </a:rPr>
              <a:t>Как найти по графику</a:t>
            </a:r>
            <a:r>
              <a:rPr lang="en-US" sz="4800" dirty="0" smtClean="0">
                <a:solidFill>
                  <a:srgbClr val="0E180F"/>
                </a:solidFill>
              </a:rPr>
              <a:t>  y=cos </a:t>
            </a:r>
            <a:r>
              <a:rPr lang="en-US" sz="4800" i="1" dirty="0" smtClean="0">
                <a:solidFill>
                  <a:srgbClr val="0E180F"/>
                </a:solidFill>
              </a:rPr>
              <a:t>x</a:t>
            </a:r>
            <a:r>
              <a:rPr lang="ru-RU" sz="4800" dirty="0" smtClean="0">
                <a:solidFill>
                  <a:srgbClr val="0E180F"/>
                </a:solidFill>
              </a:rPr>
              <a:t> </a:t>
            </a:r>
            <a:r>
              <a:rPr lang="en-US" sz="4800" dirty="0" smtClean="0">
                <a:solidFill>
                  <a:srgbClr val="0E180F"/>
                </a:solidFill>
              </a:rPr>
              <a:t>  </a:t>
            </a:r>
            <a:endParaRPr lang="ru-RU" sz="4800" dirty="0" smtClean="0">
              <a:solidFill>
                <a:srgbClr val="0E180F"/>
              </a:solidFill>
            </a:endParaRPr>
          </a:p>
          <a:p>
            <a:pPr algn="ctr"/>
            <a:r>
              <a:rPr lang="en-US" sz="4800" dirty="0" smtClean="0">
                <a:solidFill>
                  <a:srgbClr val="0E180F"/>
                </a:solidFill>
              </a:rPr>
              <a:t> </a:t>
            </a:r>
            <a:r>
              <a:rPr lang="en-US" sz="4800" b="1" i="1" dirty="0" smtClean="0">
                <a:solidFill>
                  <a:srgbClr val="FF0066"/>
                </a:solidFill>
              </a:rPr>
              <a:t>arccos</a:t>
            </a:r>
            <a:r>
              <a:rPr lang="en-US" sz="4800" b="1" dirty="0" smtClean="0">
                <a:solidFill>
                  <a:srgbClr val="FF0066"/>
                </a:solidFill>
              </a:rPr>
              <a:t> </a:t>
            </a:r>
            <a:r>
              <a:rPr lang="en-US" sz="4800" b="1" i="1" dirty="0" smtClean="0">
                <a:solidFill>
                  <a:srgbClr val="FF0066"/>
                </a:solidFill>
              </a:rPr>
              <a:t>a </a:t>
            </a:r>
            <a:r>
              <a:rPr lang="en-US" sz="4800" dirty="0" smtClean="0">
                <a:solidFill>
                  <a:srgbClr val="0E180F"/>
                </a:solidFill>
              </a:rPr>
              <a:t>?</a:t>
            </a:r>
            <a:endParaRPr lang="ru-RU" sz="4800" dirty="0">
              <a:solidFill>
                <a:srgbClr val="0E180F"/>
              </a:solidFill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13648" y="13648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1" grpId="0"/>
      <p:bldP spid="40" grpId="0" animBg="1"/>
      <p:bldP spid="47" grpId="0"/>
      <p:bldP spid="3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3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65968" y="882633"/>
            <a:ext cx="6704015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График функции, обратной</a:t>
            </a:r>
          </a:p>
          <a:p>
            <a:endParaRPr lang="ru-RU" sz="4400" dirty="0" smtClean="0">
              <a:solidFill>
                <a:schemeClr val="bg1"/>
              </a:solidFill>
            </a:endParaRPr>
          </a:p>
          <a:p>
            <a:r>
              <a:rPr lang="en-US" sz="6000" i="1" dirty="0" smtClean="0">
                <a:solidFill>
                  <a:schemeClr val="bg1"/>
                </a:solidFill>
              </a:rPr>
              <a:t>y</a:t>
            </a:r>
            <a:r>
              <a:rPr lang="ru-RU" sz="4000" i="1" dirty="0" smtClean="0">
                <a:solidFill>
                  <a:schemeClr val="bg1"/>
                </a:solidFill>
              </a:rPr>
              <a:t>=</a:t>
            </a:r>
            <a:r>
              <a:rPr lang="en-US" sz="6000" i="1" dirty="0" smtClean="0">
                <a:solidFill>
                  <a:schemeClr val="bg1"/>
                </a:solidFill>
              </a:rPr>
              <a:t>cosx </a:t>
            </a:r>
            <a:r>
              <a:rPr lang="ru-RU" sz="4400" dirty="0" smtClean="0">
                <a:solidFill>
                  <a:schemeClr val="bg1"/>
                </a:solidFill>
              </a:rPr>
              <a:t>при 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98654" y="2168517"/>
          <a:ext cx="3196800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38"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654" y="2168517"/>
                        <a:ext cx="3196800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 стрелкой 4"/>
          <p:cNvCxnSpPr/>
          <p:nvPr/>
        </p:nvCxnSpPr>
        <p:spPr>
          <a:xfrm rot="16200000" flipV="1">
            <a:off x="60305" y="3191679"/>
            <a:ext cx="6383360" cy="2"/>
          </a:xfrm>
          <a:prstGeom prst="straightConnector1">
            <a:avLst/>
          </a:prstGeom>
          <a:ln w="571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 flipH="1" flipV="1">
            <a:off x="1811984" y="4894453"/>
            <a:ext cx="2880000" cy="1588"/>
          </a:xfrm>
          <a:prstGeom prst="line">
            <a:avLst/>
          </a:prstGeom>
          <a:ln w="762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4</a:t>
            </a:fld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1108844" y="4906116"/>
            <a:ext cx="7143800" cy="1588"/>
          </a:xfrm>
          <a:prstGeom prst="straightConnector1">
            <a:avLst/>
          </a:prstGeom>
          <a:ln w="571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олилиния 7"/>
          <p:cNvSpPr/>
          <p:nvPr/>
        </p:nvSpPr>
        <p:spPr>
          <a:xfrm>
            <a:off x="1816925" y="451397"/>
            <a:ext cx="2863819" cy="4464000"/>
          </a:xfrm>
          <a:custGeom>
            <a:avLst/>
            <a:gdLst>
              <a:gd name="connsiteX0" fmla="*/ 0 w 2861953"/>
              <a:gd name="connsiteY0" fmla="*/ 0 h 4530436"/>
              <a:gd name="connsiteX1" fmla="*/ 59376 w 2861953"/>
              <a:gd name="connsiteY1" fmla="*/ 427511 h 4530436"/>
              <a:gd name="connsiteX2" fmla="*/ 320633 w 2861953"/>
              <a:gd name="connsiteY2" fmla="*/ 985652 h 4530436"/>
              <a:gd name="connsiteX3" fmla="*/ 985652 w 2861953"/>
              <a:gd name="connsiteY3" fmla="*/ 1769423 h 4530436"/>
              <a:gd name="connsiteX4" fmla="*/ 1983179 w 2861953"/>
              <a:gd name="connsiteY4" fmla="*/ 2778826 h 4530436"/>
              <a:gd name="connsiteX5" fmla="*/ 2446317 w 2861953"/>
              <a:gd name="connsiteY5" fmla="*/ 3348841 h 4530436"/>
              <a:gd name="connsiteX6" fmla="*/ 2671948 w 2861953"/>
              <a:gd name="connsiteY6" fmla="*/ 3728852 h 4530436"/>
              <a:gd name="connsiteX7" fmla="*/ 2802576 w 2861953"/>
              <a:gd name="connsiteY7" fmla="*/ 4049485 h 4530436"/>
              <a:gd name="connsiteX8" fmla="*/ 2850078 w 2861953"/>
              <a:gd name="connsiteY8" fmla="*/ 4465122 h 4530436"/>
              <a:gd name="connsiteX9" fmla="*/ 2861953 w 2861953"/>
              <a:gd name="connsiteY9" fmla="*/ 4441371 h 453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861953" h="4530436">
                <a:moveTo>
                  <a:pt x="0" y="0"/>
                </a:moveTo>
                <a:cubicBezTo>
                  <a:pt x="2968" y="131618"/>
                  <a:pt x="5937" y="263236"/>
                  <a:pt x="59376" y="427511"/>
                </a:cubicBezTo>
                <a:cubicBezTo>
                  <a:pt x="112815" y="591786"/>
                  <a:pt x="166254" y="762000"/>
                  <a:pt x="320633" y="985652"/>
                </a:cubicBezTo>
                <a:cubicBezTo>
                  <a:pt x="475012" y="1209304"/>
                  <a:pt x="708561" y="1470561"/>
                  <a:pt x="985652" y="1769423"/>
                </a:cubicBezTo>
                <a:cubicBezTo>
                  <a:pt x="1262743" y="2068285"/>
                  <a:pt x="1739735" y="2515590"/>
                  <a:pt x="1983179" y="2778826"/>
                </a:cubicBezTo>
                <a:cubicBezTo>
                  <a:pt x="2226623" y="3042062"/>
                  <a:pt x="2331522" y="3190504"/>
                  <a:pt x="2446317" y="3348841"/>
                </a:cubicBezTo>
                <a:cubicBezTo>
                  <a:pt x="2561112" y="3507178"/>
                  <a:pt x="2612571" y="3612078"/>
                  <a:pt x="2671948" y="3728852"/>
                </a:cubicBezTo>
                <a:cubicBezTo>
                  <a:pt x="2731325" y="3845626"/>
                  <a:pt x="2772888" y="3926773"/>
                  <a:pt x="2802576" y="4049485"/>
                </a:cubicBezTo>
                <a:cubicBezTo>
                  <a:pt x="2832264" y="4172197"/>
                  <a:pt x="2840182" y="4399808"/>
                  <a:pt x="2850078" y="4465122"/>
                </a:cubicBezTo>
                <a:cubicBezTo>
                  <a:pt x="2859974" y="4530436"/>
                  <a:pt x="2860963" y="4485903"/>
                  <a:pt x="2861953" y="4441371"/>
                </a:cubicBezTo>
              </a:path>
            </a:pathLst>
          </a:cu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rgbClr val="0E180F"/>
                </a:solidFill>
              </a:ln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 flipH="1" flipV="1">
            <a:off x="2966232" y="524648"/>
            <a:ext cx="4643470" cy="464347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олилиния 10"/>
          <p:cNvSpPr/>
          <p:nvPr/>
        </p:nvSpPr>
        <p:spPr>
          <a:xfrm>
            <a:off x="3253839" y="3425013"/>
            <a:ext cx="4520541" cy="2877788"/>
          </a:xfrm>
          <a:custGeom>
            <a:avLst/>
            <a:gdLst>
              <a:gd name="connsiteX0" fmla="*/ 0 w 4520541"/>
              <a:gd name="connsiteY0" fmla="*/ 0 h 2877788"/>
              <a:gd name="connsiteX1" fmla="*/ 475013 w 4520541"/>
              <a:gd name="connsiteY1" fmla="*/ 95003 h 2877788"/>
              <a:gd name="connsiteX2" fmla="*/ 938151 w 4520541"/>
              <a:gd name="connsiteY2" fmla="*/ 308759 h 2877788"/>
              <a:gd name="connsiteX3" fmla="*/ 1555667 w 4520541"/>
              <a:gd name="connsiteY3" fmla="*/ 771896 h 2877788"/>
              <a:gd name="connsiteX4" fmla="*/ 2066306 w 4520541"/>
              <a:gd name="connsiteY4" fmla="*/ 1270660 h 2877788"/>
              <a:gd name="connsiteX5" fmla="*/ 2565070 w 4520541"/>
              <a:gd name="connsiteY5" fmla="*/ 1769424 h 2877788"/>
              <a:gd name="connsiteX6" fmla="*/ 3146961 w 4520541"/>
              <a:gd name="connsiteY6" fmla="*/ 2280063 h 2877788"/>
              <a:gd name="connsiteX7" fmla="*/ 3550722 w 4520541"/>
              <a:gd name="connsiteY7" fmla="*/ 2588821 h 2877788"/>
              <a:gd name="connsiteX8" fmla="*/ 3930732 w 4520541"/>
              <a:gd name="connsiteY8" fmla="*/ 2778826 h 2877788"/>
              <a:gd name="connsiteX9" fmla="*/ 4275117 w 4520541"/>
              <a:gd name="connsiteY9" fmla="*/ 2861954 h 2877788"/>
              <a:gd name="connsiteX10" fmla="*/ 4488873 w 4520541"/>
              <a:gd name="connsiteY10" fmla="*/ 2873829 h 2877788"/>
              <a:gd name="connsiteX11" fmla="*/ 4465122 w 4520541"/>
              <a:gd name="connsiteY11" fmla="*/ 2873829 h 2877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520541" h="2877788">
                <a:moveTo>
                  <a:pt x="0" y="0"/>
                </a:moveTo>
                <a:cubicBezTo>
                  <a:pt x="159327" y="21771"/>
                  <a:pt x="318655" y="43543"/>
                  <a:pt x="475013" y="95003"/>
                </a:cubicBezTo>
                <a:cubicBezTo>
                  <a:pt x="631372" y="146463"/>
                  <a:pt x="758042" y="195944"/>
                  <a:pt x="938151" y="308759"/>
                </a:cubicBezTo>
                <a:cubicBezTo>
                  <a:pt x="1118260" y="421574"/>
                  <a:pt x="1367641" y="611579"/>
                  <a:pt x="1555667" y="771896"/>
                </a:cubicBezTo>
                <a:cubicBezTo>
                  <a:pt x="1743693" y="932213"/>
                  <a:pt x="1898072" y="1104405"/>
                  <a:pt x="2066306" y="1270660"/>
                </a:cubicBezTo>
                <a:cubicBezTo>
                  <a:pt x="2234540" y="1436915"/>
                  <a:pt x="2384961" y="1601190"/>
                  <a:pt x="2565070" y="1769424"/>
                </a:cubicBezTo>
                <a:cubicBezTo>
                  <a:pt x="2745179" y="1937658"/>
                  <a:pt x="2982686" y="2143497"/>
                  <a:pt x="3146961" y="2280063"/>
                </a:cubicBezTo>
                <a:cubicBezTo>
                  <a:pt x="3311236" y="2416629"/>
                  <a:pt x="3420094" y="2505694"/>
                  <a:pt x="3550722" y="2588821"/>
                </a:cubicBezTo>
                <a:cubicBezTo>
                  <a:pt x="3681350" y="2671948"/>
                  <a:pt x="3810000" y="2733304"/>
                  <a:pt x="3930732" y="2778826"/>
                </a:cubicBezTo>
                <a:cubicBezTo>
                  <a:pt x="4051464" y="2824348"/>
                  <a:pt x="4182094" y="2846120"/>
                  <a:pt x="4275117" y="2861954"/>
                </a:cubicBezTo>
                <a:cubicBezTo>
                  <a:pt x="4368140" y="2877788"/>
                  <a:pt x="4457206" y="2871850"/>
                  <a:pt x="4488873" y="2873829"/>
                </a:cubicBezTo>
                <a:cubicBezTo>
                  <a:pt x="4520541" y="2875808"/>
                  <a:pt x="4492831" y="2874818"/>
                  <a:pt x="4465122" y="2873829"/>
                </a:cubicBezTo>
              </a:path>
            </a:pathLst>
          </a:custGeom>
          <a:ln w="57150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951902" y="33107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E180F"/>
                </a:solidFill>
              </a:rPr>
              <a:t>1</a:t>
            </a:r>
            <a:endParaRPr lang="ru-RU" b="1" dirty="0">
              <a:solidFill>
                <a:srgbClr val="0E180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7868" y="49901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ysClr val="windowText" lastClr="000000"/>
                </a:solidFill>
              </a:rPr>
              <a:t>1</a:t>
            </a:r>
            <a:endParaRPr lang="ru-RU" b="1" dirty="0">
              <a:solidFill>
                <a:sysClr val="windowText" lastClr="000000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rot="5400000" flipH="1" flipV="1">
            <a:off x="7074516" y="5632661"/>
            <a:ext cx="1404000" cy="1588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8" idx="0"/>
          </p:cNvCxnSpPr>
          <p:nvPr/>
        </p:nvCxnSpPr>
        <p:spPr>
          <a:xfrm>
            <a:off x="1816925" y="451397"/>
            <a:ext cx="1435059" cy="1589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324082" y="4740285"/>
            <a:ext cx="415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ln>
                  <a:solidFill>
                    <a:sysClr val="windowText" lastClr="000000"/>
                  </a:solidFill>
                </a:ln>
                <a:solidFill>
                  <a:srgbClr val="0E180F"/>
                </a:solidFill>
              </a:rPr>
              <a:t>х</a:t>
            </a:r>
            <a:endParaRPr lang="ru-RU" sz="3600" b="1" i="1" dirty="0">
              <a:ln>
                <a:solidFill>
                  <a:sysClr val="windowText" lastClr="000000"/>
                </a:solidFill>
              </a:ln>
              <a:solidFill>
                <a:srgbClr val="0E180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23422" y="0"/>
            <a:ext cx="367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ln>
                  <a:solidFill>
                    <a:sysClr val="windowText" lastClr="000000"/>
                  </a:solidFill>
                </a:ln>
              </a:rPr>
              <a:t>у</a:t>
            </a:r>
            <a:endParaRPr lang="ru-RU" sz="2800" b="1" i="1" dirty="0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5395308" y="4181220"/>
          <a:ext cx="286841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2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308" y="4181220"/>
                        <a:ext cx="286841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3395044" y="2180956"/>
          <a:ext cx="286841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3" name="Equation" r:id="rId6" imgW="164957" imgH="393359" progId="Equation.DSMT4">
                  <p:embed/>
                </p:oleObj>
              </mc:Choice>
              <mc:Fallback>
                <p:oleObj name="Equation" r:id="rId6" imgW="164957" imgH="39335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044" y="2180956"/>
                        <a:ext cx="286841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2799230" y="430443"/>
          <a:ext cx="46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4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230" y="430443"/>
                        <a:ext cx="46800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7614833" y="4435378"/>
          <a:ext cx="468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5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833" y="4435378"/>
                        <a:ext cx="46800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4635776" y="3339657"/>
          <a:ext cx="4617000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6" name="Equation" r:id="rId11" imgW="1205977" imgH="253890" progId="Equation.DSMT4">
                  <p:embed/>
                </p:oleObj>
              </mc:Choice>
              <mc:Fallback>
                <p:oleObj name="Equation" r:id="rId11" imgW="1205977" imgH="25389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76" y="3339657"/>
                        <a:ext cx="4617000" cy="9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180150" y="2454269"/>
          <a:ext cx="2871691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37" name="Equation" r:id="rId13" imgW="774364" imgH="165028" progId="Equation.DSMT4">
                  <p:embed/>
                </p:oleObj>
              </mc:Choice>
              <mc:Fallback>
                <p:oleObj name="Equation" r:id="rId13" imgW="774364" imgH="165028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0" y="2454269"/>
                        <a:ext cx="2871691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95124" y="1621327"/>
            <a:ext cx="825867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>
                <a:rot lat="0" lon="0" rev="2400000"/>
              </a:camera>
              <a:lightRig rig="threePt" dir="t"/>
            </a:scene3d>
          </a:bodyPr>
          <a:lstStyle/>
          <a:p>
            <a:r>
              <a:rPr lang="ru-RU" sz="3200" b="1" i="1" dirty="0" smtClean="0"/>
              <a:t>у=х</a:t>
            </a:r>
            <a:endParaRPr lang="ru-RU" sz="3200" b="1" i="1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flipH="1" flipV="1">
            <a:off x="3323422" y="6325569"/>
            <a:ext cx="441929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894794" y="616904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-1</a:t>
            </a:r>
            <a:endParaRPr lang="ru-RU" b="1" dirty="0"/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3251984" y="4896809"/>
            <a:ext cx="4536000" cy="1588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252546" y="382005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3245403" y="2552441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4609538" y="4882929"/>
            <a:ext cx="144000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5453146" y="4896577"/>
            <a:ext cx="144000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rot="5400000">
            <a:off x="7725700" y="4881805"/>
            <a:ext cx="144000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rot="5400000">
            <a:off x="3252546" y="3351907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rot="5400000">
            <a:off x="3266194" y="6285343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вал 42"/>
          <p:cNvSpPr/>
          <p:nvPr/>
        </p:nvSpPr>
        <p:spPr>
          <a:xfrm>
            <a:off x="3196404" y="4848725"/>
            <a:ext cx="108000" cy="108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4" name="Группа 43"/>
          <p:cNvGrpSpPr/>
          <p:nvPr/>
        </p:nvGrpSpPr>
        <p:grpSpPr>
          <a:xfrm>
            <a:off x="1597223" y="451397"/>
            <a:ext cx="377026" cy="4775516"/>
            <a:chOff x="1597223" y="451397"/>
            <a:chExt cx="377026" cy="4775516"/>
          </a:xfrm>
        </p:grpSpPr>
        <p:cxnSp>
          <p:nvCxnSpPr>
            <p:cNvPr id="39" name="Прямая соединительная линия 38"/>
            <p:cNvCxnSpPr/>
            <p:nvPr/>
          </p:nvCxnSpPr>
          <p:spPr>
            <a:xfrm>
              <a:off x="1781300" y="451397"/>
              <a:ext cx="6299" cy="4431764"/>
            </a:xfrm>
            <a:prstGeom prst="line">
              <a:avLst/>
            </a:prstGeom>
            <a:ln w="127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597223" y="4857581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ysClr val="windowText" lastClr="000000"/>
                  </a:solidFill>
                </a:rPr>
                <a:t>-1</a:t>
              </a:r>
              <a:endParaRPr lang="ru-RU" b="1" dirty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274" y="260591"/>
            <a:ext cx="9120189" cy="480131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5400" dirty="0" smtClean="0">
                <a:solidFill>
                  <a:schemeClr val="bg1"/>
                </a:solidFill>
              </a:rPr>
              <a:t>Решить уравнение</a:t>
            </a:r>
          </a:p>
          <a:p>
            <a:r>
              <a:rPr lang="ru-RU" sz="5400" dirty="0" smtClean="0">
                <a:solidFill>
                  <a:schemeClr val="bg1"/>
                </a:solidFill>
              </a:rPr>
              <a:t> и указать все его корни,</a:t>
            </a:r>
          </a:p>
          <a:p>
            <a:r>
              <a:rPr lang="ru-RU" sz="5400" dirty="0" smtClean="0">
                <a:solidFill>
                  <a:schemeClr val="bg1"/>
                </a:solidFill>
              </a:rPr>
              <a:t>принадлежащие промежуткам</a:t>
            </a:r>
          </a:p>
          <a:p>
            <a:endParaRPr lang="ru-RU" sz="5400" dirty="0" smtClean="0">
              <a:solidFill>
                <a:schemeClr val="bg1"/>
              </a:solidFill>
            </a:endParaRPr>
          </a:p>
          <a:p>
            <a:endParaRPr lang="ru-RU" sz="5400" dirty="0" smtClean="0">
              <a:solidFill>
                <a:schemeClr val="bg1"/>
              </a:solidFill>
            </a:endParaRPr>
          </a:p>
          <a:p>
            <a:r>
              <a:rPr lang="ru-RU" sz="3600" dirty="0" smtClean="0">
                <a:solidFill>
                  <a:schemeClr val="bg1"/>
                </a:solidFill>
              </a:rPr>
              <a:t>.</a:t>
            </a:r>
            <a:endParaRPr lang="ru-RU" sz="3600" dirty="0">
              <a:solidFill>
                <a:schemeClr val="bg1"/>
              </a:solidFill>
            </a:endParaRPr>
          </a:p>
        </p:txBody>
      </p:sp>
      <p:graphicFrame>
        <p:nvGraphicFramePr>
          <p:cNvPr id="901122" name="Object 2"/>
          <p:cNvGraphicFramePr>
            <a:graphicFrameLocks noChangeAspect="1"/>
          </p:cNvGraphicFramePr>
          <p:nvPr/>
        </p:nvGraphicFramePr>
        <p:xfrm>
          <a:off x="5692489" y="-134949"/>
          <a:ext cx="3251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54" name="Equation" r:id="rId4" imgW="710891" imgH="393529" progId="Equation.DSMT4">
                  <p:embed/>
                </p:oleObj>
              </mc:Choice>
              <mc:Fallback>
                <p:oleObj name="Equation" r:id="rId4" imgW="710891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489" y="-134949"/>
                        <a:ext cx="32512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3026" y="3005479"/>
          <a:ext cx="24923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55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26" y="3005479"/>
                        <a:ext cx="2492375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21832" y="3943967"/>
          <a:ext cx="29178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56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2" y="3943967"/>
                        <a:ext cx="291782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049697" y="4368820"/>
          <a:ext cx="29654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357" name="Equation" r:id="rId10" imgW="710891" imgH="431613" progId="Equation.DSMT4">
                  <p:embed/>
                </p:oleObj>
              </mc:Choice>
              <mc:Fallback>
                <p:oleObj name="Equation" r:id="rId10" imgW="710891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697" y="4368820"/>
                        <a:ext cx="2965450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4668681" y="1709254"/>
            <a:ext cx="2088000" cy="1332000"/>
          </a:xfrm>
          <a:prstGeom prst="rect">
            <a:avLst/>
          </a:prstGeom>
          <a:solidFill>
            <a:srgbClr val="FF99FF">
              <a:alpha val="3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0" y="3600175"/>
            <a:ext cx="9361488" cy="2880000"/>
          </a:xfrm>
          <a:prstGeom prst="rect">
            <a:avLst/>
          </a:prstGeom>
          <a:solidFill>
            <a:srgbClr val="00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ysClr val="windowText" lastClr="000000"/>
                </a:solidFill>
              </a:ln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9996" y="4299953"/>
            <a:ext cx="9216000" cy="120032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 Построим график правой части</a:t>
            </a:r>
            <a:endParaRPr lang="en-US" sz="2800" dirty="0" smtClean="0">
              <a:solidFill>
                <a:schemeClr val="bg1"/>
              </a:solidFill>
            </a:endParaRPr>
          </a:p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 </a:t>
            </a:r>
            <a:r>
              <a:rPr lang="ru-RU" sz="4400" dirty="0" smtClean="0">
                <a:solidFill>
                  <a:schemeClr val="bg1"/>
                </a:solidFill>
              </a:rPr>
              <a:t> </a:t>
            </a:r>
            <a:r>
              <a:rPr lang="ru-RU" sz="4400" b="1" i="1" dirty="0" smtClean="0">
                <a:solidFill>
                  <a:schemeClr val="bg1"/>
                </a:solidFill>
              </a:rPr>
              <a:t>у</a:t>
            </a:r>
            <a:r>
              <a:rPr lang="ru-RU" sz="2800" b="1" i="1" dirty="0" smtClean="0">
                <a:solidFill>
                  <a:schemeClr val="bg1"/>
                </a:solidFill>
              </a:rPr>
              <a:t>=</a:t>
            </a:r>
            <a:r>
              <a:rPr lang="en-US" sz="2800" b="1" i="1" dirty="0" smtClean="0">
                <a:solidFill>
                  <a:schemeClr val="bg1"/>
                </a:solidFill>
              </a:rPr>
              <a:t> </a:t>
            </a:r>
            <a:r>
              <a:rPr lang="ru-RU" sz="4400" b="1" dirty="0" smtClean="0">
                <a:solidFill>
                  <a:schemeClr val="bg1"/>
                </a:solidFill>
              </a:rPr>
              <a:t>-</a:t>
            </a:r>
            <a:r>
              <a:rPr lang="ru-RU" sz="4400" b="1" i="1" dirty="0" smtClean="0">
                <a:solidFill>
                  <a:schemeClr val="bg1"/>
                </a:solidFill>
              </a:rPr>
              <a:t>0,7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466034" y="4168781"/>
            <a:ext cx="6929486" cy="1631216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Построим график левой части</a:t>
            </a:r>
            <a:r>
              <a:rPr lang="en-US" sz="3600" dirty="0" smtClean="0">
                <a:solidFill>
                  <a:schemeClr val="bg1"/>
                </a:solidFill>
              </a:rPr>
              <a:t>    </a:t>
            </a:r>
            <a:r>
              <a:rPr lang="ru-RU" sz="3600" dirty="0" smtClean="0">
                <a:solidFill>
                  <a:schemeClr val="bg1"/>
                </a:solidFill>
              </a:rPr>
              <a:t> </a:t>
            </a:r>
            <a:r>
              <a:rPr lang="ru-RU" sz="3600" i="1" dirty="0" smtClean="0">
                <a:solidFill>
                  <a:schemeClr val="bg1"/>
                </a:solidFill>
              </a:rPr>
              <a:t>у</a:t>
            </a:r>
            <a:r>
              <a:rPr lang="ru-RU" sz="2400" b="1" i="1" dirty="0" smtClean="0">
                <a:solidFill>
                  <a:schemeClr val="bg1"/>
                </a:solidFill>
              </a:rPr>
              <a:t>=</a:t>
            </a:r>
            <a:r>
              <a:rPr lang="en-US" sz="2400" b="1" i="1" dirty="0" smtClean="0">
                <a:solidFill>
                  <a:schemeClr val="bg1"/>
                </a:solidFill>
              </a:rPr>
              <a:t> </a:t>
            </a:r>
            <a:r>
              <a:rPr lang="en-US" sz="3600" i="1" dirty="0" smtClean="0">
                <a:solidFill>
                  <a:schemeClr val="bg1"/>
                </a:solidFill>
              </a:rPr>
              <a:t>cos x</a:t>
            </a:r>
            <a:r>
              <a:rPr lang="ru-RU" sz="3600" dirty="0" smtClean="0">
                <a:solidFill>
                  <a:schemeClr val="bg1"/>
                </a:solidFill>
              </a:rPr>
              <a:t>.</a:t>
            </a:r>
          </a:p>
          <a:p>
            <a:pPr algn="ctr"/>
            <a:r>
              <a:rPr lang="ru-RU" sz="2800" dirty="0" smtClean="0"/>
              <a:t> </a:t>
            </a:r>
            <a:endParaRPr lang="ru-RU" sz="2800" dirty="0"/>
          </a:p>
        </p:txBody>
      </p:sp>
      <p:sp>
        <p:nvSpPr>
          <p:cNvPr id="45" name="TextBox 44"/>
          <p:cNvSpPr txBox="1"/>
          <p:nvPr/>
        </p:nvSpPr>
        <p:spPr>
          <a:xfrm>
            <a:off x="334901" y="4240219"/>
            <a:ext cx="8752710" cy="1754326"/>
          </a:xfrm>
          <a:prstGeom prst="rect">
            <a:avLst/>
          </a:prstGeom>
          <a:solidFill>
            <a:srgbClr val="0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Решим уравнение графически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ctr"/>
            <a:r>
              <a:rPr lang="en-US" sz="3600" b="1" i="1" dirty="0" smtClean="0">
                <a:solidFill>
                  <a:schemeClr val="bg1"/>
                </a:solidFill>
              </a:rPr>
              <a:t>cosx</a:t>
            </a:r>
            <a:r>
              <a:rPr lang="en-US" sz="2400" b="1" i="1" dirty="0" smtClean="0">
                <a:solidFill>
                  <a:schemeClr val="bg1"/>
                </a:solidFill>
              </a:rPr>
              <a:t>= </a:t>
            </a:r>
            <a:r>
              <a:rPr lang="en-US" sz="3600" b="1" i="1" dirty="0" smtClean="0">
                <a:solidFill>
                  <a:schemeClr val="bg1"/>
                </a:solidFill>
              </a:rPr>
              <a:t>-0,75</a:t>
            </a:r>
          </a:p>
          <a:p>
            <a:pPr algn="ctr"/>
            <a:endParaRPr lang="ru-RU" sz="3600" dirty="0">
              <a:solidFill>
                <a:srgbClr val="0E180F"/>
              </a:solidFill>
            </a:endParaRPr>
          </a:p>
        </p:txBody>
      </p:sp>
      <p:grpSp>
        <p:nvGrpSpPr>
          <p:cNvPr id="2" name="Группа 24"/>
          <p:cNvGrpSpPr/>
          <p:nvPr/>
        </p:nvGrpSpPr>
        <p:grpSpPr>
          <a:xfrm>
            <a:off x="46364" y="1708248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56" name="Группа 55"/>
          <p:cNvGrpSpPr/>
          <p:nvPr/>
        </p:nvGrpSpPr>
        <p:grpSpPr>
          <a:xfrm>
            <a:off x="180150" y="2746515"/>
            <a:ext cx="8929750" cy="646331"/>
            <a:chOff x="180150" y="2419960"/>
            <a:chExt cx="8929750" cy="646331"/>
          </a:xfrm>
        </p:grpSpPr>
        <p:cxnSp>
          <p:nvCxnSpPr>
            <p:cNvPr id="54" name="Прямая соединительная линия 53"/>
            <p:cNvCxnSpPr/>
            <p:nvPr/>
          </p:nvCxnSpPr>
          <p:spPr>
            <a:xfrm>
              <a:off x="180150" y="2525707"/>
              <a:ext cx="8929750" cy="158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598391" y="2419960"/>
              <a:ext cx="13805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solidFill>
                    <a:srgbClr val="002060"/>
                  </a:solidFill>
                </a:rPr>
                <a:t>y</a:t>
              </a:r>
              <a:r>
                <a:rPr lang="en-US" sz="2400" i="1" dirty="0" smtClean="0">
                  <a:solidFill>
                    <a:srgbClr val="002060"/>
                  </a:solidFill>
                </a:rPr>
                <a:t>=</a:t>
              </a:r>
              <a:r>
                <a:rPr lang="en-US" sz="3600" i="1" dirty="0" smtClean="0">
                  <a:solidFill>
                    <a:srgbClr val="002060"/>
                  </a:solidFill>
                </a:rPr>
                <a:t>-</a:t>
              </a:r>
              <a:r>
                <a:rPr lang="en-US" sz="2800" b="1" i="1" dirty="0" smtClean="0">
                  <a:solidFill>
                    <a:srgbClr val="002060"/>
                  </a:solidFill>
                </a:rPr>
                <a:t>0,75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0" name="Овал 59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430940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363884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970826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637254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709254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3037026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411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93549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22807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780692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0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780692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768643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1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768643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210811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2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2108118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792567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3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792567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2066444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4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2066444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2169643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5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69643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792379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6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792379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2042694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17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2042694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12093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2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 rot="10800000" flipH="1">
            <a:off x="4656431" y="2363379"/>
            <a:ext cx="2088000" cy="1588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/>
          <p:cNvSpPr/>
          <p:nvPr/>
        </p:nvSpPr>
        <p:spPr>
          <a:xfrm>
            <a:off x="37274" y="351932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</a:t>
            </a:r>
            <a:endParaRPr lang="ru-RU" sz="5400" i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68" name="Группа 67"/>
          <p:cNvGrpSpPr/>
          <p:nvPr/>
        </p:nvGrpSpPr>
        <p:grpSpPr>
          <a:xfrm>
            <a:off x="6177909" y="2316383"/>
            <a:ext cx="108000" cy="547754"/>
            <a:chOff x="8216643" y="906383"/>
            <a:chExt cx="108000" cy="547754"/>
          </a:xfrm>
        </p:grpSpPr>
        <p:sp>
          <p:nvSpPr>
            <p:cNvPr id="63" name="Овал 62"/>
            <p:cNvSpPr/>
            <p:nvPr/>
          </p:nvSpPr>
          <p:spPr>
            <a:xfrm>
              <a:off x="8216643" y="906383"/>
              <a:ext cx="108000" cy="108000"/>
            </a:xfrm>
            <a:prstGeom prst="ellipse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8050999" y="1239029"/>
              <a:ext cx="428628" cy="1588"/>
            </a:xfrm>
            <a:prstGeom prst="line">
              <a:avLst/>
            </a:prstGeom>
            <a:ln w="381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910634" y="494808"/>
            <a:ext cx="553998" cy="17594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66"/>
                </a:solidFill>
              </a:rPr>
              <a:t>arccos(-0,75)</a:t>
            </a:r>
            <a:endParaRPr lang="ru-RU" sz="2400" b="1" i="1" dirty="0">
              <a:solidFill>
                <a:srgbClr val="FF0066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2896545" y="2612898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798777" y="626950"/>
            <a:ext cx="553998" cy="17193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400" b="1" i="1" dirty="0" smtClean="0">
                <a:solidFill>
                  <a:srgbClr val="0E180F"/>
                </a:solidFill>
              </a:rPr>
              <a:t>-</a:t>
            </a:r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 rot="5400000" flipH="1" flipV="1">
            <a:off x="7008144" y="2611683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40102" y="351932"/>
            <a:ext cx="492443" cy="197746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000" b="1" i="1" dirty="0" smtClean="0">
                <a:solidFill>
                  <a:srgbClr val="0E180F"/>
                </a:solidFill>
              </a:rPr>
              <a:t>-</a:t>
            </a:r>
            <a:r>
              <a:rPr lang="en-US" sz="2000" b="1" i="1" dirty="0" smtClean="0">
                <a:solidFill>
                  <a:srgbClr val="0E180F"/>
                </a:solidFill>
              </a:rPr>
              <a:t>arccos(-0,75)</a:t>
            </a:r>
            <a:r>
              <a:rPr lang="ru-RU" sz="2000" b="1" i="1" dirty="0" smtClean="0">
                <a:solidFill>
                  <a:srgbClr val="0E180F"/>
                </a:solidFill>
              </a:rPr>
              <a:t>+2</a:t>
            </a:r>
            <a:r>
              <a:rPr lang="el-GR" sz="2000" b="1" i="1" dirty="0" smtClean="0">
                <a:solidFill>
                  <a:srgbClr val="0E180F"/>
                </a:solidFill>
              </a:rPr>
              <a:t>π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75536" y="283398"/>
            <a:ext cx="553998" cy="20239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-</a:t>
            </a:r>
            <a:r>
              <a:rPr lang="en-US" sz="2400" b="1" i="1" dirty="0" smtClean="0">
                <a:solidFill>
                  <a:srgbClr val="0E180F"/>
                </a:solidFill>
              </a:rPr>
              <a:t>2</a:t>
            </a:r>
            <a:r>
              <a:rPr lang="el-GR" sz="2400" b="1" i="1" dirty="0" smtClean="0">
                <a:solidFill>
                  <a:srgbClr val="0E180F"/>
                </a:solidFill>
              </a:rPr>
              <a:t>π</a:t>
            </a:r>
            <a:endParaRPr lang="ru-RU" sz="2400" b="1" i="1" dirty="0">
              <a:solidFill>
                <a:srgbClr val="0E180F"/>
              </a:solidFill>
            </a:endParaRPr>
          </a:p>
        </p:txBody>
      </p:sp>
      <p:cxnSp>
        <p:nvCxnSpPr>
          <p:cNvPr id="70" name="Прямая соединительная линия 69"/>
          <p:cNvCxnSpPr/>
          <p:nvPr/>
        </p:nvCxnSpPr>
        <p:spPr>
          <a:xfrm rot="5400000" flipH="1" flipV="1">
            <a:off x="1845797" y="2590312"/>
            <a:ext cx="504000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2051794" y="2337918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3063831" y="2333156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7178723" y="2330767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180150" y="2740021"/>
            <a:ext cx="216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2" name="Номер слайда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08 4.42049E-6 L 0.63315 4.42049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000"/>
                            </p:stCondLst>
                            <p:childTnLst>
                              <p:par>
                                <p:cTn id="4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7173E-6 1.66585E-7 L 0.29829 1.66585E-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7500"/>
                            </p:stCondLst>
                            <p:childTnLst>
                              <p:par>
                                <p:cTn id="62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37 1.51812E-6 L 0.73927 1.51812E-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7173E-6 1.66585E-7 L 0.1906 1.66585E-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4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4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5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  <p:bldP spid="45" grpId="0" animBg="1"/>
      <p:bldP spid="45" grpId="1" animBg="1"/>
      <p:bldP spid="60" grpId="0" animBg="1"/>
      <p:bldP spid="61" grpId="0" animBg="1"/>
      <p:bldP spid="62" grpId="0" animBg="1"/>
      <p:bldP spid="50" grpId="0"/>
      <p:bldP spid="59" grpId="0" animBg="1"/>
      <p:bldP spid="69" grpId="0"/>
      <p:bldP spid="64" grpId="0"/>
      <p:bldP spid="66" grpId="0"/>
      <p:bldP spid="71" grpId="0"/>
      <p:bldP spid="73" grpId="0" animBg="1"/>
      <p:bldP spid="74" grpId="0" animBg="1"/>
      <p:bldP spid="7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4668681" y="1709254"/>
            <a:ext cx="2088000" cy="1332000"/>
          </a:xfrm>
          <a:prstGeom prst="rect">
            <a:avLst/>
          </a:prstGeom>
          <a:solidFill>
            <a:srgbClr val="FF99FF">
              <a:alpha val="3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0" y="3600175"/>
            <a:ext cx="9361488" cy="2880000"/>
          </a:xfrm>
          <a:prstGeom prst="rect">
            <a:avLst/>
          </a:prstGeom>
          <a:solidFill>
            <a:srgbClr val="00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ysClr val="windowText" lastClr="000000"/>
                </a:solidFill>
              </a:ln>
            </a:endParaRPr>
          </a:p>
        </p:txBody>
      </p:sp>
      <p:grpSp>
        <p:nvGrpSpPr>
          <p:cNvPr id="2" name="Группа 24"/>
          <p:cNvGrpSpPr/>
          <p:nvPr/>
        </p:nvGrpSpPr>
        <p:grpSpPr>
          <a:xfrm>
            <a:off x="46364" y="1708248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grpSp>
        <p:nvGrpSpPr>
          <p:cNvPr id="3" name="Группа 55"/>
          <p:cNvGrpSpPr/>
          <p:nvPr/>
        </p:nvGrpSpPr>
        <p:grpSpPr>
          <a:xfrm>
            <a:off x="180150" y="2746515"/>
            <a:ext cx="8929750" cy="646331"/>
            <a:chOff x="180150" y="2419960"/>
            <a:chExt cx="8929750" cy="646331"/>
          </a:xfrm>
        </p:grpSpPr>
        <p:cxnSp>
          <p:nvCxnSpPr>
            <p:cNvPr id="54" name="Прямая соединительная линия 53"/>
            <p:cNvCxnSpPr/>
            <p:nvPr/>
          </p:nvCxnSpPr>
          <p:spPr>
            <a:xfrm>
              <a:off x="180150" y="2525707"/>
              <a:ext cx="8929750" cy="158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598391" y="2419960"/>
              <a:ext cx="13805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solidFill>
                    <a:srgbClr val="002060"/>
                  </a:solidFill>
                </a:rPr>
                <a:t>y</a:t>
              </a:r>
              <a:r>
                <a:rPr lang="en-US" sz="2400" i="1" dirty="0" smtClean="0">
                  <a:solidFill>
                    <a:srgbClr val="002060"/>
                  </a:solidFill>
                </a:rPr>
                <a:t>=</a:t>
              </a:r>
              <a:r>
                <a:rPr lang="en-US" sz="3600" i="1" dirty="0" smtClean="0">
                  <a:solidFill>
                    <a:srgbClr val="002060"/>
                  </a:solidFill>
                </a:rPr>
                <a:t>-</a:t>
              </a:r>
              <a:r>
                <a:rPr lang="en-US" sz="2800" b="1" i="1" dirty="0" smtClean="0">
                  <a:solidFill>
                    <a:srgbClr val="002060"/>
                  </a:solidFill>
                </a:rPr>
                <a:t>0,75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0" name="Овал 59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430940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363884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970826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637254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709254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3037026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411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93549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22807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780692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0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780692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768643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1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768643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210811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2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2108118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792567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3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792567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2066444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4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2066444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2169643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5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69643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792379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6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792379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2042694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7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2042694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12093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2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 rot="10800000" flipH="1">
            <a:off x="4656431" y="2363379"/>
            <a:ext cx="2088000" cy="1588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" name="Группа 67"/>
          <p:cNvGrpSpPr/>
          <p:nvPr/>
        </p:nvGrpSpPr>
        <p:grpSpPr>
          <a:xfrm>
            <a:off x="6177909" y="2316383"/>
            <a:ext cx="108000" cy="547754"/>
            <a:chOff x="8216643" y="906383"/>
            <a:chExt cx="108000" cy="547754"/>
          </a:xfrm>
        </p:grpSpPr>
        <p:sp>
          <p:nvSpPr>
            <p:cNvPr id="63" name="Овал 62"/>
            <p:cNvSpPr/>
            <p:nvPr/>
          </p:nvSpPr>
          <p:spPr>
            <a:xfrm>
              <a:off x="8216643" y="906383"/>
              <a:ext cx="108000" cy="108000"/>
            </a:xfrm>
            <a:prstGeom prst="ellipse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8050999" y="1239029"/>
              <a:ext cx="428628" cy="1588"/>
            </a:xfrm>
            <a:prstGeom prst="line">
              <a:avLst/>
            </a:prstGeom>
            <a:ln w="381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910634" y="494808"/>
            <a:ext cx="553998" cy="17594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66"/>
                </a:solidFill>
              </a:rPr>
              <a:t>arccos(-0,75)</a:t>
            </a:r>
            <a:endParaRPr lang="ru-RU" sz="2400" b="1" i="1" dirty="0">
              <a:solidFill>
                <a:srgbClr val="FF0066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2896545" y="2612898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798777" y="626950"/>
            <a:ext cx="553998" cy="17193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400" b="1" i="1" dirty="0" smtClean="0">
                <a:solidFill>
                  <a:srgbClr val="0E180F"/>
                </a:solidFill>
              </a:rPr>
              <a:t>-</a:t>
            </a:r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 rot="5400000" flipH="1" flipV="1">
            <a:off x="7008144" y="2611683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40102" y="351932"/>
            <a:ext cx="492443" cy="197746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000" b="1" i="1" dirty="0" smtClean="0">
                <a:solidFill>
                  <a:srgbClr val="0E180F"/>
                </a:solidFill>
              </a:rPr>
              <a:t>-</a:t>
            </a:r>
            <a:r>
              <a:rPr lang="en-US" sz="2000" b="1" i="1" dirty="0" smtClean="0">
                <a:solidFill>
                  <a:srgbClr val="0E180F"/>
                </a:solidFill>
              </a:rPr>
              <a:t>arccos(-0,75)</a:t>
            </a:r>
            <a:r>
              <a:rPr lang="ru-RU" sz="2000" b="1" i="1" dirty="0" smtClean="0">
                <a:solidFill>
                  <a:srgbClr val="0E180F"/>
                </a:solidFill>
              </a:rPr>
              <a:t>+2</a:t>
            </a:r>
            <a:r>
              <a:rPr lang="el-GR" sz="2000" b="1" i="1" dirty="0" smtClean="0">
                <a:solidFill>
                  <a:srgbClr val="0E180F"/>
                </a:solidFill>
              </a:rPr>
              <a:t>π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75536" y="283398"/>
            <a:ext cx="553998" cy="20239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-</a:t>
            </a:r>
            <a:r>
              <a:rPr lang="en-US" sz="2400" b="1" i="1" dirty="0" smtClean="0">
                <a:solidFill>
                  <a:srgbClr val="0E180F"/>
                </a:solidFill>
              </a:rPr>
              <a:t>2</a:t>
            </a:r>
            <a:r>
              <a:rPr lang="el-GR" sz="2400" b="1" i="1" dirty="0" smtClean="0">
                <a:solidFill>
                  <a:srgbClr val="0E180F"/>
                </a:solidFill>
              </a:rPr>
              <a:t>π</a:t>
            </a:r>
            <a:endParaRPr lang="ru-RU" sz="2400" b="1" i="1" dirty="0">
              <a:solidFill>
                <a:srgbClr val="0E180F"/>
              </a:solidFill>
            </a:endParaRPr>
          </a:p>
        </p:txBody>
      </p:sp>
      <p:cxnSp>
        <p:nvCxnSpPr>
          <p:cNvPr id="70" name="Прямая соединительная линия 69"/>
          <p:cNvCxnSpPr/>
          <p:nvPr/>
        </p:nvCxnSpPr>
        <p:spPr>
          <a:xfrm rot="5400000" flipH="1" flipV="1">
            <a:off x="1845797" y="2590312"/>
            <a:ext cx="504000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2051794" y="2337918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3063831" y="2333156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7178723" y="2330767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180150" y="2740021"/>
            <a:ext cx="216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8" name="Номер слайда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7</a:t>
            </a:fld>
            <a:endParaRPr lang="ru-RU" dirty="0"/>
          </a:p>
        </p:txBody>
      </p:sp>
      <p:graphicFrame>
        <p:nvGraphicFramePr>
          <p:cNvPr id="72" name="Объект 71"/>
          <p:cNvGraphicFramePr>
            <a:graphicFrameLocks noChangeAspect="1"/>
          </p:cNvGraphicFramePr>
          <p:nvPr/>
        </p:nvGraphicFramePr>
        <p:xfrm>
          <a:off x="1388874" y="3703691"/>
          <a:ext cx="6999982" cy="27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28" name="Equation" r:id="rId20" imgW="1778000" imgH="685800" progId="Equation.DSMT4">
                  <p:embed/>
                </p:oleObj>
              </mc:Choice>
              <mc:Fallback>
                <p:oleObj name="Equation" r:id="rId20" imgW="1778000" imgH="685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874" y="3703691"/>
                        <a:ext cx="6999982" cy="270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3744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3744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4"/>
          <p:cNvGrpSpPr/>
          <p:nvPr/>
        </p:nvGrpSpPr>
        <p:grpSpPr>
          <a:xfrm>
            <a:off x="46364" y="1708248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368073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430940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363884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Группа 78"/>
          <p:cNvGrpSpPr/>
          <p:nvPr/>
        </p:nvGrpSpPr>
        <p:grpSpPr>
          <a:xfrm>
            <a:off x="4621369" y="2327904"/>
            <a:ext cx="3187702" cy="78175"/>
            <a:chOff x="4621369" y="2327904"/>
            <a:chExt cx="3187702" cy="78175"/>
          </a:xfrm>
        </p:grpSpPr>
        <p:cxnSp>
          <p:nvCxnSpPr>
            <p:cNvPr id="72" name="Прямая соединительная линия 71"/>
            <p:cNvCxnSpPr/>
            <p:nvPr/>
          </p:nvCxnSpPr>
          <p:spPr>
            <a:xfrm flipV="1">
              <a:off x="4668314" y="2367248"/>
              <a:ext cx="3096000" cy="0"/>
            </a:xfrm>
            <a:prstGeom prst="line">
              <a:avLst/>
            </a:prstGeom>
            <a:ln w="762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Овал 76"/>
            <p:cNvSpPr/>
            <p:nvPr/>
          </p:nvSpPr>
          <p:spPr>
            <a:xfrm>
              <a:off x="4621369" y="2334641"/>
              <a:ext cx="71438" cy="7143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78" name="Овал 77"/>
            <p:cNvSpPr/>
            <p:nvPr/>
          </p:nvSpPr>
          <p:spPr>
            <a:xfrm>
              <a:off x="7737633" y="2327904"/>
              <a:ext cx="71438" cy="71438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44" name="Прямоугольник 43"/>
          <p:cNvSpPr/>
          <p:nvPr/>
        </p:nvSpPr>
        <p:spPr>
          <a:xfrm>
            <a:off x="0" y="3600175"/>
            <a:ext cx="9361488" cy="2880000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55"/>
          <p:cNvGrpSpPr/>
          <p:nvPr/>
        </p:nvGrpSpPr>
        <p:grpSpPr>
          <a:xfrm>
            <a:off x="180150" y="2746515"/>
            <a:ext cx="8929750" cy="646331"/>
            <a:chOff x="180150" y="2419960"/>
            <a:chExt cx="8929750" cy="646331"/>
          </a:xfrm>
        </p:grpSpPr>
        <p:cxnSp>
          <p:nvCxnSpPr>
            <p:cNvPr id="54" name="Прямая соединительная линия 53"/>
            <p:cNvCxnSpPr/>
            <p:nvPr/>
          </p:nvCxnSpPr>
          <p:spPr>
            <a:xfrm>
              <a:off x="180150" y="2525707"/>
              <a:ext cx="8929750" cy="158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598391" y="2419960"/>
              <a:ext cx="13805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solidFill>
                    <a:srgbClr val="002060"/>
                  </a:solidFill>
                </a:rPr>
                <a:t>y</a:t>
              </a:r>
              <a:r>
                <a:rPr lang="en-US" sz="2400" i="1" dirty="0" smtClean="0">
                  <a:solidFill>
                    <a:srgbClr val="002060"/>
                  </a:solidFill>
                </a:rPr>
                <a:t>=</a:t>
              </a:r>
              <a:r>
                <a:rPr lang="en-US" sz="3600" i="1" dirty="0" smtClean="0">
                  <a:solidFill>
                    <a:srgbClr val="002060"/>
                  </a:solidFill>
                </a:rPr>
                <a:t>-</a:t>
              </a:r>
              <a:r>
                <a:rPr lang="en-US" sz="2800" b="1" i="1" dirty="0" smtClean="0">
                  <a:solidFill>
                    <a:srgbClr val="002060"/>
                  </a:solidFill>
                </a:rPr>
                <a:t>0,75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0" name="Овал 59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970826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637254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709254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3037026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411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58332" y="297112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22807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780692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6" name="Equation" r:id="rId3" imgW="164957" imgH="393359" progId="Equation.DSMT4">
                  <p:embed/>
                </p:oleObj>
              </mc:Choice>
              <mc:Fallback>
                <p:oleObj name="Equation" r:id="rId3" imgW="164957" imgH="39335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780692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768643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7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768643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210811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2108118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792567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09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792567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2066444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0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2066444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2169643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1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69643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792379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2" name="Equation" r:id="rId15" imgW="241195" imgH="393529" progId="Equation.DSMT4">
                  <p:embed/>
                </p:oleObj>
              </mc:Choice>
              <mc:Fallback>
                <p:oleObj name="Equation" r:id="rId15" imgW="241195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792379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2042694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3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2042694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12093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2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" name="Группа 67"/>
          <p:cNvGrpSpPr/>
          <p:nvPr/>
        </p:nvGrpSpPr>
        <p:grpSpPr>
          <a:xfrm>
            <a:off x="6177909" y="2316383"/>
            <a:ext cx="108000" cy="547754"/>
            <a:chOff x="8216643" y="906383"/>
            <a:chExt cx="108000" cy="547754"/>
          </a:xfrm>
        </p:grpSpPr>
        <p:sp>
          <p:nvSpPr>
            <p:cNvPr id="63" name="Овал 62"/>
            <p:cNvSpPr/>
            <p:nvPr/>
          </p:nvSpPr>
          <p:spPr>
            <a:xfrm>
              <a:off x="8216643" y="906383"/>
              <a:ext cx="108000" cy="108000"/>
            </a:xfrm>
            <a:prstGeom prst="ellipse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8050999" y="1239029"/>
              <a:ext cx="428628" cy="1588"/>
            </a:xfrm>
            <a:prstGeom prst="line">
              <a:avLst/>
            </a:prstGeom>
            <a:ln w="381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910634" y="494808"/>
            <a:ext cx="553998" cy="17594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66"/>
                </a:solidFill>
              </a:rPr>
              <a:t>arccos(-0,75)</a:t>
            </a:r>
            <a:endParaRPr lang="ru-RU" sz="2400" b="1" i="1" dirty="0">
              <a:solidFill>
                <a:srgbClr val="FF0066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2896545" y="2612898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798777" y="626950"/>
            <a:ext cx="553998" cy="17193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400" b="1" i="1" dirty="0" smtClean="0">
                <a:solidFill>
                  <a:srgbClr val="0E180F"/>
                </a:solidFill>
              </a:rPr>
              <a:t>-</a:t>
            </a:r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 rot="5400000" flipH="1" flipV="1">
            <a:off x="7008144" y="2611683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40102" y="351932"/>
            <a:ext cx="492443" cy="197746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000" b="1" i="1" dirty="0" smtClean="0">
                <a:solidFill>
                  <a:srgbClr val="0E180F"/>
                </a:solidFill>
              </a:rPr>
              <a:t>-</a:t>
            </a:r>
            <a:r>
              <a:rPr lang="en-US" sz="2000" b="1" i="1" dirty="0" smtClean="0">
                <a:solidFill>
                  <a:srgbClr val="0E180F"/>
                </a:solidFill>
              </a:rPr>
              <a:t>arccos(-0,75)</a:t>
            </a:r>
            <a:r>
              <a:rPr lang="ru-RU" sz="2000" b="1" i="1" dirty="0" smtClean="0">
                <a:solidFill>
                  <a:srgbClr val="0E180F"/>
                </a:solidFill>
              </a:rPr>
              <a:t>+2</a:t>
            </a:r>
            <a:r>
              <a:rPr lang="el-GR" sz="2000" b="1" i="1" dirty="0" smtClean="0">
                <a:solidFill>
                  <a:srgbClr val="0E180F"/>
                </a:solidFill>
              </a:rPr>
              <a:t>π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75536" y="283398"/>
            <a:ext cx="553998" cy="20239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-</a:t>
            </a:r>
            <a:r>
              <a:rPr lang="en-US" sz="2400" b="1" i="1" dirty="0" smtClean="0">
                <a:solidFill>
                  <a:srgbClr val="0E180F"/>
                </a:solidFill>
              </a:rPr>
              <a:t>2</a:t>
            </a:r>
            <a:r>
              <a:rPr lang="el-GR" sz="2400" b="1" i="1" dirty="0" smtClean="0">
                <a:solidFill>
                  <a:srgbClr val="0E180F"/>
                </a:solidFill>
              </a:rPr>
              <a:t>π</a:t>
            </a:r>
            <a:endParaRPr lang="ru-RU" sz="2400" b="1" i="1" dirty="0">
              <a:solidFill>
                <a:srgbClr val="0E180F"/>
              </a:solidFill>
            </a:endParaRPr>
          </a:p>
        </p:txBody>
      </p:sp>
      <p:cxnSp>
        <p:nvCxnSpPr>
          <p:cNvPr id="70" name="Прямая соединительная линия 69"/>
          <p:cNvCxnSpPr/>
          <p:nvPr/>
        </p:nvCxnSpPr>
        <p:spPr>
          <a:xfrm rot="5400000" flipH="1" flipV="1">
            <a:off x="1845797" y="2590312"/>
            <a:ext cx="504000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2051794" y="2337918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3063831" y="2333156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7178723" y="2330767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180150" y="2740021"/>
            <a:ext cx="216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8474" name="Object 10"/>
          <p:cNvGraphicFramePr>
            <a:graphicFrameLocks noChangeAspect="1"/>
          </p:cNvGraphicFramePr>
          <p:nvPr/>
        </p:nvGraphicFramePr>
        <p:xfrm>
          <a:off x="-168275" y="3551238"/>
          <a:ext cx="231298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4" name="Equation" r:id="rId19" imgW="660113" imgH="431613" progId="Equation.DSMT4">
                  <p:embed/>
                </p:oleObj>
              </mc:Choice>
              <mc:Fallback>
                <p:oleObj name="Equation" r:id="rId19" imgW="660113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8275" y="3551238"/>
                        <a:ext cx="2312988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8475" name="Object 11"/>
          <p:cNvGraphicFramePr>
            <a:graphicFrameLocks noChangeAspect="1"/>
          </p:cNvGraphicFramePr>
          <p:nvPr/>
        </p:nvGraphicFramePr>
        <p:xfrm>
          <a:off x="823092" y="4655359"/>
          <a:ext cx="8549271" cy="17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5" name="Equation" r:id="rId21" imgW="1955800" imgH="393700" progId="Equation.DSMT4">
                  <p:embed/>
                </p:oleObj>
              </mc:Choice>
              <mc:Fallback>
                <p:oleObj name="Equation" r:id="rId21" imgW="19558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92" y="4655359"/>
                        <a:ext cx="8549271" cy="172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Номер слайда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8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5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377597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365692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4"/>
          <p:cNvGrpSpPr/>
          <p:nvPr/>
        </p:nvGrpSpPr>
        <p:grpSpPr>
          <a:xfrm>
            <a:off x="46364" y="1708248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430940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363884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Группа 77"/>
          <p:cNvGrpSpPr/>
          <p:nvPr/>
        </p:nvGrpSpPr>
        <p:grpSpPr>
          <a:xfrm>
            <a:off x="2550699" y="2313782"/>
            <a:ext cx="2161837" cy="116391"/>
            <a:chOff x="2550699" y="2313782"/>
            <a:chExt cx="2161837" cy="116391"/>
          </a:xfrm>
        </p:grpSpPr>
        <p:cxnSp>
          <p:nvCxnSpPr>
            <p:cNvPr id="72" name="Прямая соединительная линия 71"/>
            <p:cNvCxnSpPr/>
            <p:nvPr/>
          </p:nvCxnSpPr>
          <p:spPr>
            <a:xfrm flipV="1">
              <a:off x="2609042" y="2367248"/>
              <a:ext cx="2052000" cy="0"/>
            </a:xfrm>
            <a:prstGeom prst="line">
              <a:avLst/>
            </a:prstGeom>
            <a:ln w="7620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Овал 67"/>
            <p:cNvSpPr/>
            <p:nvPr/>
          </p:nvSpPr>
          <p:spPr>
            <a:xfrm>
              <a:off x="4604536" y="2313782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77" name="Овал 76"/>
            <p:cNvSpPr/>
            <p:nvPr/>
          </p:nvSpPr>
          <p:spPr>
            <a:xfrm>
              <a:off x="2550699" y="232217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66FF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44" name="Прямоугольник 43"/>
          <p:cNvSpPr/>
          <p:nvPr/>
        </p:nvSpPr>
        <p:spPr>
          <a:xfrm>
            <a:off x="2025" y="3600175"/>
            <a:ext cx="9361488" cy="2880000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55"/>
          <p:cNvGrpSpPr/>
          <p:nvPr/>
        </p:nvGrpSpPr>
        <p:grpSpPr>
          <a:xfrm>
            <a:off x="180150" y="2746515"/>
            <a:ext cx="8929750" cy="646331"/>
            <a:chOff x="180150" y="2419960"/>
            <a:chExt cx="8929750" cy="646331"/>
          </a:xfrm>
        </p:grpSpPr>
        <p:cxnSp>
          <p:nvCxnSpPr>
            <p:cNvPr id="54" name="Прямая соединительная линия 53"/>
            <p:cNvCxnSpPr/>
            <p:nvPr/>
          </p:nvCxnSpPr>
          <p:spPr>
            <a:xfrm>
              <a:off x="180150" y="2525707"/>
              <a:ext cx="8929750" cy="158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598391" y="2419960"/>
              <a:ext cx="13805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solidFill>
                    <a:srgbClr val="002060"/>
                  </a:solidFill>
                </a:rPr>
                <a:t>y</a:t>
              </a:r>
              <a:r>
                <a:rPr lang="en-US" sz="2400" i="1" dirty="0" smtClean="0">
                  <a:solidFill>
                    <a:srgbClr val="002060"/>
                  </a:solidFill>
                </a:rPr>
                <a:t>=</a:t>
              </a:r>
              <a:r>
                <a:rPr lang="en-US" sz="3600" i="1" dirty="0" smtClean="0">
                  <a:solidFill>
                    <a:srgbClr val="002060"/>
                  </a:solidFill>
                </a:rPr>
                <a:t>-</a:t>
              </a:r>
              <a:r>
                <a:rPr lang="en-US" sz="2800" b="1" i="1" dirty="0" smtClean="0">
                  <a:solidFill>
                    <a:srgbClr val="002060"/>
                  </a:solidFill>
                </a:rPr>
                <a:t>0,75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0" name="Овал 59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970826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637254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709254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3037026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411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93549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23164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780692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0" name="Equation" r:id="rId3" imgW="164957" imgH="393359" progId="Equation.DSMT4">
                  <p:embed/>
                </p:oleObj>
              </mc:Choice>
              <mc:Fallback>
                <p:oleObj name="Equation" r:id="rId3" imgW="164957" imgH="39335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780692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768643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1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768643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210811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2108118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792567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3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792567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2066444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4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2066444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2155357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5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55357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792379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6" name="Equation" r:id="rId15" imgW="241195" imgH="393529" progId="Equation.DSMT4">
                  <p:embed/>
                </p:oleObj>
              </mc:Choice>
              <mc:Fallback>
                <p:oleObj name="Equation" r:id="rId15" imgW="241195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792379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2042694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7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2042694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12093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2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" name="Группа 67"/>
          <p:cNvGrpSpPr/>
          <p:nvPr/>
        </p:nvGrpSpPr>
        <p:grpSpPr>
          <a:xfrm>
            <a:off x="6177909" y="2316383"/>
            <a:ext cx="108000" cy="547754"/>
            <a:chOff x="8216643" y="906383"/>
            <a:chExt cx="108000" cy="547754"/>
          </a:xfrm>
        </p:grpSpPr>
        <p:sp>
          <p:nvSpPr>
            <p:cNvPr id="63" name="Овал 62"/>
            <p:cNvSpPr/>
            <p:nvPr/>
          </p:nvSpPr>
          <p:spPr>
            <a:xfrm>
              <a:off x="8216643" y="906383"/>
              <a:ext cx="108000" cy="108000"/>
            </a:xfrm>
            <a:prstGeom prst="ellipse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8050999" y="1239029"/>
              <a:ext cx="428628" cy="1588"/>
            </a:xfrm>
            <a:prstGeom prst="line">
              <a:avLst/>
            </a:prstGeom>
            <a:ln w="381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910634" y="494808"/>
            <a:ext cx="553998" cy="17594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66"/>
                </a:solidFill>
              </a:rPr>
              <a:t>arccos(-0,75)</a:t>
            </a:r>
            <a:endParaRPr lang="ru-RU" sz="2400" b="1" i="1" dirty="0">
              <a:solidFill>
                <a:srgbClr val="FF0066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2896545" y="2612898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798777" y="626950"/>
            <a:ext cx="553998" cy="17193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400" b="1" i="1" dirty="0" smtClean="0">
                <a:solidFill>
                  <a:srgbClr val="0E180F"/>
                </a:solidFill>
              </a:rPr>
              <a:t>-</a:t>
            </a:r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 rot="5400000" flipH="1" flipV="1">
            <a:off x="7008144" y="2611683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40102" y="351932"/>
            <a:ext cx="492443" cy="197746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000" b="1" i="1" dirty="0" smtClean="0">
                <a:solidFill>
                  <a:srgbClr val="0E180F"/>
                </a:solidFill>
              </a:rPr>
              <a:t>-</a:t>
            </a:r>
            <a:r>
              <a:rPr lang="en-US" sz="2000" b="1" i="1" dirty="0" smtClean="0">
                <a:solidFill>
                  <a:srgbClr val="0E180F"/>
                </a:solidFill>
              </a:rPr>
              <a:t>arccos(-0,75)</a:t>
            </a:r>
            <a:r>
              <a:rPr lang="ru-RU" sz="2000" b="1" i="1" dirty="0" smtClean="0">
                <a:solidFill>
                  <a:srgbClr val="0E180F"/>
                </a:solidFill>
              </a:rPr>
              <a:t>+2</a:t>
            </a:r>
            <a:r>
              <a:rPr lang="el-GR" sz="2000" b="1" i="1" dirty="0" smtClean="0">
                <a:solidFill>
                  <a:srgbClr val="0E180F"/>
                </a:solidFill>
              </a:rPr>
              <a:t>π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75536" y="283398"/>
            <a:ext cx="553998" cy="20239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-</a:t>
            </a:r>
            <a:r>
              <a:rPr lang="en-US" sz="2400" b="1" i="1" dirty="0" smtClean="0">
                <a:solidFill>
                  <a:srgbClr val="0E180F"/>
                </a:solidFill>
              </a:rPr>
              <a:t>2</a:t>
            </a:r>
            <a:r>
              <a:rPr lang="el-GR" sz="2400" b="1" i="1" dirty="0" smtClean="0">
                <a:solidFill>
                  <a:srgbClr val="0E180F"/>
                </a:solidFill>
              </a:rPr>
              <a:t>π</a:t>
            </a:r>
            <a:endParaRPr lang="ru-RU" sz="2400" b="1" i="1" dirty="0">
              <a:solidFill>
                <a:srgbClr val="0E180F"/>
              </a:solidFill>
            </a:endParaRPr>
          </a:p>
        </p:txBody>
      </p:sp>
      <p:cxnSp>
        <p:nvCxnSpPr>
          <p:cNvPr id="70" name="Прямая соединительная линия 69"/>
          <p:cNvCxnSpPr/>
          <p:nvPr/>
        </p:nvCxnSpPr>
        <p:spPr>
          <a:xfrm rot="5400000" flipH="1" flipV="1">
            <a:off x="1845797" y="2590312"/>
            <a:ext cx="504000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2051794" y="2337918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3063831" y="2333156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7178723" y="2330767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180150" y="2740021"/>
            <a:ext cx="216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59498" name="Object 10"/>
          <p:cNvGraphicFramePr>
            <a:graphicFrameLocks noChangeAspect="1"/>
          </p:cNvGraphicFramePr>
          <p:nvPr/>
        </p:nvGraphicFramePr>
        <p:xfrm>
          <a:off x="51580" y="3805238"/>
          <a:ext cx="27003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8" name="Equation" r:id="rId19" imgW="634725" imgH="253890" progId="Equation.DSMT4">
                  <p:embed/>
                </p:oleObj>
              </mc:Choice>
              <mc:Fallback>
                <p:oleObj name="Equation" r:id="rId19" imgW="634725" imgH="25389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" y="3805238"/>
                        <a:ext cx="27003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9499" name="Object 11"/>
          <p:cNvGraphicFramePr>
            <a:graphicFrameLocks noChangeAspect="1"/>
          </p:cNvGraphicFramePr>
          <p:nvPr/>
        </p:nvGraphicFramePr>
        <p:xfrm>
          <a:off x="3394860" y="4168781"/>
          <a:ext cx="4937810" cy="21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39" name="Equation" r:id="rId21" imgW="888614" imgH="393529" progId="Equation.DSMT4">
                  <p:embed/>
                </p:oleObj>
              </mc:Choice>
              <mc:Fallback>
                <p:oleObj name="Equation" r:id="rId21" imgW="888614" imgH="39352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860" y="4168781"/>
                        <a:ext cx="4937810" cy="21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Номер слайда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5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5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4665754" y="1382699"/>
            <a:ext cx="2088000" cy="1332000"/>
          </a:xfrm>
          <a:prstGeom prst="rect">
            <a:avLst/>
          </a:prstGeom>
          <a:solidFill>
            <a:srgbClr val="C00000">
              <a:alpha val="14118"/>
            </a:srgbClr>
          </a:solidFill>
          <a:ln>
            <a:solidFill>
              <a:srgbClr val="FF99FF">
                <a:alpha val="5882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2" name="Группа 24"/>
          <p:cNvGrpSpPr/>
          <p:nvPr/>
        </p:nvGrpSpPr>
        <p:grpSpPr>
          <a:xfrm>
            <a:off x="46364" y="1381693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65" name="Прямая соединительная линия 64"/>
          <p:cNvCxnSpPr/>
          <p:nvPr/>
        </p:nvCxnSpPr>
        <p:spPr>
          <a:xfrm flipV="1">
            <a:off x="53581" y="2362229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104385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10800000" flipH="1">
            <a:off x="23750" y="2037329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644271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310699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382699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2710471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0846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6089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195420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454137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2"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454137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442088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3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442088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1781563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4"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1781563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466012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5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466012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1739889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6" name="Equation" r:id="rId12" imgW="304404" imgH="177569" progId="Equation.DSMT4">
                  <p:embed/>
                </p:oleObj>
              </mc:Choice>
              <mc:Fallback>
                <p:oleObj name="Equation" r:id="rId12" imgW="304404" imgH="17756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1739889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1843088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7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843088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465824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8" name="Equation" r:id="rId16" imgW="241195" imgH="393529" progId="Equation.DSMT4">
                  <p:embed/>
                </p:oleObj>
              </mc:Choice>
              <mc:Fallback>
                <p:oleObj name="Equation" r:id="rId16" imgW="241195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465824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1716139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9" name="Equation" r:id="rId18" imgW="241091" imgH="177646" progId="Equation.DSMT4">
                  <p:embed/>
                </p:oleObj>
              </mc:Choice>
              <mc:Fallback>
                <p:oleObj name="Equation" r:id="rId18" imgW="241091" imgH="177646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1716139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88282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16917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 rot="10800000" flipH="1">
            <a:off x="4651020" y="2052109"/>
            <a:ext cx="2124000" cy="1588"/>
          </a:xfrm>
          <a:prstGeom prst="line">
            <a:avLst/>
          </a:prstGeom>
          <a:ln w="76200">
            <a:solidFill>
              <a:srgbClr val="FF7D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rot="5400000" flipH="1" flipV="1">
            <a:off x="3990994" y="2048699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2988743" y="100987"/>
          <a:ext cx="3384003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10" name="Equation" r:id="rId20" imgW="596641" imgH="165028" progId="Equation.DSMT4">
                  <p:embed/>
                </p:oleObj>
              </mc:Choice>
              <mc:Fallback>
                <p:oleObj name="Equation" r:id="rId20" imgW="596641" imgH="165028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43" y="100987"/>
                        <a:ext cx="3384003" cy="93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0" y="3240087"/>
            <a:ext cx="9361488" cy="3240088"/>
          </a:xfrm>
          <a:prstGeom prst="rect">
            <a:avLst/>
          </a:prstGeom>
          <a:solidFill>
            <a:srgbClr val="000000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45488" y="3311525"/>
            <a:ext cx="9216000" cy="21236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На отрезке от </a:t>
            </a:r>
            <a:r>
              <a:rPr lang="ru-RU" sz="4400" i="1" dirty="0" smtClean="0">
                <a:solidFill>
                  <a:srgbClr val="FF85B6"/>
                </a:solidFill>
              </a:rPr>
              <a:t>0</a:t>
            </a:r>
            <a:r>
              <a:rPr lang="ru-RU" sz="4400" dirty="0" smtClean="0">
                <a:solidFill>
                  <a:srgbClr val="FF85B6"/>
                </a:solidFill>
              </a:rPr>
              <a:t> до  </a:t>
            </a:r>
            <a:r>
              <a:rPr lang="el-GR" sz="4400" dirty="0" smtClean="0">
                <a:solidFill>
                  <a:srgbClr val="FF85B6"/>
                </a:solidFill>
              </a:rPr>
              <a:t>π</a:t>
            </a:r>
            <a:r>
              <a:rPr lang="ru-RU" sz="4400" dirty="0" smtClean="0">
                <a:solidFill>
                  <a:srgbClr val="FF85B6"/>
                </a:solidFill>
              </a:rPr>
              <a:t>   </a:t>
            </a:r>
            <a:r>
              <a:rPr lang="ru-RU" sz="4400" dirty="0" smtClean="0">
                <a:solidFill>
                  <a:schemeClr val="bg1"/>
                </a:solidFill>
              </a:rPr>
              <a:t>косинус убывает и все свои значения принимает только один раз </a:t>
            </a: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 rot="5400000" flipH="1" flipV="1">
            <a:off x="2943968" y="2059383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 flipH="1" flipV="1">
            <a:off x="1943836" y="2074373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rot="5400000" flipH="1" flipV="1">
            <a:off x="872266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rot="5400000" flipH="1" flipV="1">
            <a:off x="-157846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rot="5400000" flipH="1" flipV="1">
            <a:off x="5015670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rot="5400000" flipH="1" flipV="1">
            <a:off x="6087240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rot="5400000" flipH="1" flipV="1">
            <a:off x="7117352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rot="5400000" flipH="1" flipV="1">
            <a:off x="8142364" y="2047905"/>
            <a:ext cx="1332000" cy="1588"/>
          </a:xfrm>
          <a:prstGeom prst="line">
            <a:avLst/>
          </a:prstGeom>
          <a:ln w="3175">
            <a:solidFill>
              <a:srgbClr val="080C08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 flipV="1">
            <a:off x="66071" y="1699989"/>
            <a:ext cx="9252000" cy="0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91055" y="2060566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Полилиния 57"/>
          <p:cNvSpPr/>
          <p:nvPr/>
        </p:nvSpPr>
        <p:spPr>
          <a:xfrm>
            <a:off x="4654230" y="1381468"/>
            <a:ext cx="2101805" cy="1332129"/>
          </a:xfrm>
          <a:custGeom>
            <a:avLst/>
            <a:gdLst>
              <a:gd name="connsiteX0" fmla="*/ 0 w 2101805"/>
              <a:gd name="connsiteY0" fmla="*/ 0 h 1332129"/>
              <a:gd name="connsiteX1" fmla="*/ 124990 w 2101805"/>
              <a:gd name="connsiteY1" fmla="*/ 13156 h 1332129"/>
              <a:gd name="connsiteX2" fmla="*/ 207220 w 2101805"/>
              <a:gd name="connsiteY2" fmla="*/ 36181 h 1332129"/>
              <a:gd name="connsiteX3" fmla="*/ 312475 w 2101805"/>
              <a:gd name="connsiteY3" fmla="*/ 75651 h 1332129"/>
              <a:gd name="connsiteX4" fmla="*/ 401284 w 2101805"/>
              <a:gd name="connsiteY4" fmla="*/ 121700 h 1332129"/>
              <a:gd name="connsiteX5" fmla="*/ 503249 w 2101805"/>
              <a:gd name="connsiteY5" fmla="*/ 184195 h 1332129"/>
              <a:gd name="connsiteX6" fmla="*/ 598636 w 2101805"/>
              <a:gd name="connsiteY6" fmla="*/ 256558 h 1332129"/>
              <a:gd name="connsiteX7" fmla="*/ 684156 w 2101805"/>
              <a:gd name="connsiteY7" fmla="*/ 328920 h 1332129"/>
              <a:gd name="connsiteX8" fmla="*/ 763097 w 2101805"/>
              <a:gd name="connsiteY8" fmla="*/ 397994 h 1332129"/>
              <a:gd name="connsiteX9" fmla="*/ 838748 w 2101805"/>
              <a:gd name="connsiteY9" fmla="*/ 467067 h 1332129"/>
              <a:gd name="connsiteX10" fmla="*/ 917689 w 2101805"/>
              <a:gd name="connsiteY10" fmla="*/ 542719 h 1332129"/>
              <a:gd name="connsiteX11" fmla="*/ 999920 w 2101805"/>
              <a:gd name="connsiteY11" fmla="*/ 621660 h 1332129"/>
              <a:gd name="connsiteX12" fmla="*/ 1108464 w 2101805"/>
              <a:gd name="connsiteY12" fmla="*/ 726915 h 1332129"/>
              <a:gd name="connsiteX13" fmla="*/ 1200561 w 2101805"/>
              <a:gd name="connsiteY13" fmla="*/ 822302 h 1332129"/>
              <a:gd name="connsiteX14" fmla="*/ 1305816 w 2101805"/>
              <a:gd name="connsiteY14" fmla="*/ 920978 h 1332129"/>
              <a:gd name="connsiteX15" fmla="*/ 1397914 w 2101805"/>
              <a:gd name="connsiteY15" fmla="*/ 1009787 h 1332129"/>
              <a:gd name="connsiteX16" fmla="*/ 1513036 w 2101805"/>
              <a:gd name="connsiteY16" fmla="*/ 1095306 h 1332129"/>
              <a:gd name="connsiteX17" fmla="*/ 1654472 w 2101805"/>
              <a:gd name="connsiteY17" fmla="*/ 1197272 h 1332129"/>
              <a:gd name="connsiteX18" fmla="*/ 1795908 w 2101805"/>
              <a:gd name="connsiteY18" fmla="*/ 1266345 h 1332129"/>
              <a:gd name="connsiteX19" fmla="*/ 1897874 w 2101805"/>
              <a:gd name="connsiteY19" fmla="*/ 1302526 h 1332129"/>
              <a:gd name="connsiteX20" fmla="*/ 2003128 w 2101805"/>
              <a:gd name="connsiteY20" fmla="*/ 1325551 h 1332129"/>
              <a:gd name="connsiteX21" fmla="*/ 2101805 w 2101805"/>
              <a:gd name="connsiteY21" fmla="*/ 1332129 h 1332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101805" h="1332129">
                <a:moveTo>
                  <a:pt x="0" y="0"/>
                </a:moveTo>
                <a:cubicBezTo>
                  <a:pt x="45226" y="3563"/>
                  <a:pt x="90453" y="7126"/>
                  <a:pt x="124990" y="13156"/>
                </a:cubicBezTo>
                <a:cubicBezTo>
                  <a:pt x="159527" y="19186"/>
                  <a:pt x="175973" y="25765"/>
                  <a:pt x="207220" y="36181"/>
                </a:cubicBezTo>
                <a:cubicBezTo>
                  <a:pt x="238468" y="46597"/>
                  <a:pt x="280131" y="61398"/>
                  <a:pt x="312475" y="75651"/>
                </a:cubicBezTo>
                <a:cubicBezTo>
                  <a:pt x="344819" y="89904"/>
                  <a:pt x="369488" y="103609"/>
                  <a:pt x="401284" y="121700"/>
                </a:cubicBezTo>
                <a:cubicBezTo>
                  <a:pt x="433080" y="139791"/>
                  <a:pt x="470357" y="161719"/>
                  <a:pt x="503249" y="184195"/>
                </a:cubicBezTo>
                <a:cubicBezTo>
                  <a:pt x="536141" y="206671"/>
                  <a:pt x="568485" y="232437"/>
                  <a:pt x="598636" y="256558"/>
                </a:cubicBezTo>
                <a:cubicBezTo>
                  <a:pt x="628787" y="280679"/>
                  <a:pt x="656746" y="305347"/>
                  <a:pt x="684156" y="328920"/>
                </a:cubicBezTo>
                <a:cubicBezTo>
                  <a:pt x="711566" y="352493"/>
                  <a:pt x="737332" y="374970"/>
                  <a:pt x="763097" y="397994"/>
                </a:cubicBezTo>
                <a:cubicBezTo>
                  <a:pt x="788862" y="421018"/>
                  <a:pt x="812983" y="442946"/>
                  <a:pt x="838748" y="467067"/>
                </a:cubicBezTo>
                <a:cubicBezTo>
                  <a:pt x="864513" y="491188"/>
                  <a:pt x="917689" y="542719"/>
                  <a:pt x="917689" y="542719"/>
                </a:cubicBezTo>
                <a:lnTo>
                  <a:pt x="999920" y="621660"/>
                </a:lnTo>
                <a:cubicBezTo>
                  <a:pt x="1031716" y="652359"/>
                  <a:pt x="1075024" y="693475"/>
                  <a:pt x="1108464" y="726915"/>
                </a:cubicBezTo>
                <a:cubicBezTo>
                  <a:pt x="1141904" y="760355"/>
                  <a:pt x="1167669" y="789958"/>
                  <a:pt x="1200561" y="822302"/>
                </a:cubicBezTo>
                <a:cubicBezTo>
                  <a:pt x="1233453" y="854646"/>
                  <a:pt x="1272924" y="889731"/>
                  <a:pt x="1305816" y="920978"/>
                </a:cubicBezTo>
                <a:cubicBezTo>
                  <a:pt x="1338708" y="952225"/>
                  <a:pt x="1363377" y="980732"/>
                  <a:pt x="1397914" y="1009787"/>
                </a:cubicBezTo>
                <a:cubicBezTo>
                  <a:pt x="1432451" y="1038842"/>
                  <a:pt x="1513036" y="1095306"/>
                  <a:pt x="1513036" y="1095306"/>
                </a:cubicBezTo>
                <a:cubicBezTo>
                  <a:pt x="1555796" y="1126553"/>
                  <a:pt x="1607327" y="1168766"/>
                  <a:pt x="1654472" y="1197272"/>
                </a:cubicBezTo>
                <a:cubicBezTo>
                  <a:pt x="1701617" y="1225779"/>
                  <a:pt x="1755341" y="1248803"/>
                  <a:pt x="1795908" y="1266345"/>
                </a:cubicBezTo>
                <a:cubicBezTo>
                  <a:pt x="1836475" y="1283887"/>
                  <a:pt x="1863337" y="1292658"/>
                  <a:pt x="1897874" y="1302526"/>
                </a:cubicBezTo>
                <a:cubicBezTo>
                  <a:pt x="1932411" y="1312394"/>
                  <a:pt x="1969140" y="1320617"/>
                  <a:pt x="2003128" y="1325551"/>
                </a:cubicBezTo>
                <a:cubicBezTo>
                  <a:pt x="2037117" y="1330485"/>
                  <a:pt x="2069461" y="1331307"/>
                  <a:pt x="2101805" y="1332129"/>
                </a:cubicBezTo>
              </a:path>
            </a:pathLst>
          </a:custGeom>
          <a:ln w="762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7163884" y="5381725"/>
            <a:ext cx="1088760" cy="76944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Нет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80216" y="5383227"/>
            <a:ext cx="960519" cy="76944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Да </a:t>
            </a:r>
            <a:endParaRPr lang="ru-RU" sz="4400" dirty="0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08910" y="5678503"/>
            <a:ext cx="17506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dirty="0" smtClean="0">
                <a:solidFill>
                  <a:schemeClr val="bg1"/>
                </a:solidFill>
              </a:rPr>
              <a:t>верно!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67" name="Номер слайда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9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9" presetClass="emph" presetSubtype="0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7" grpId="2" animBg="1"/>
      <p:bldP spid="51" grpId="0"/>
      <p:bldP spid="58" grpId="0" animBg="1"/>
      <p:bldP spid="52" grpId="0" animBg="1"/>
      <p:bldP spid="52" grpId="1" animBg="1"/>
      <p:bldP spid="53" grpId="0" animBg="1"/>
      <p:bldP spid="66" grpId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Прямая соединительная линия 33"/>
          <p:cNvCxnSpPr/>
          <p:nvPr/>
        </p:nvCxnSpPr>
        <p:spPr>
          <a:xfrm rot="5400000">
            <a:off x="7705228" y="2358549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24"/>
          <p:cNvGrpSpPr/>
          <p:nvPr/>
        </p:nvGrpSpPr>
        <p:grpSpPr>
          <a:xfrm>
            <a:off x="46364" y="1708248"/>
            <a:ext cx="9228571" cy="1333500"/>
            <a:chOff x="46364" y="1381693"/>
            <a:chExt cx="9228571" cy="1333500"/>
          </a:xfrm>
        </p:grpSpPr>
        <p:sp>
          <p:nvSpPr>
            <p:cNvPr id="13" name="Полилиния 12"/>
            <p:cNvSpPr/>
            <p:nvPr/>
          </p:nvSpPr>
          <p:spPr>
            <a:xfrm>
              <a:off x="8064750" y="1385307"/>
              <a:ext cx="1210185" cy="391946"/>
            </a:xfrm>
            <a:custGeom>
              <a:avLst/>
              <a:gdLst>
                <a:gd name="connsiteX0" fmla="*/ 0 w 1210185"/>
                <a:gd name="connsiteY0" fmla="*/ 391946 h 391946"/>
                <a:gd name="connsiteX1" fmla="*/ 82425 w 1210185"/>
                <a:gd name="connsiteY1" fmla="*/ 319825 h 391946"/>
                <a:gd name="connsiteX2" fmla="*/ 149395 w 1210185"/>
                <a:gd name="connsiteY2" fmla="*/ 260582 h 391946"/>
                <a:gd name="connsiteX3" fmla="*/ 242123 w 1210185"/>
                <a:gd name="connsiteY3" fmla="*/ 191036 h 391946"/>
                <a:gd name="connsiteX4" fmla="*/ 358033 w 1210185"/>
                <a:gd name="connsiteY4" fmla="*/ 116338 h 391946"/>
                <a:gd name="connsiteX5" fmla="*/ 448185 w 1210185"/>
                <a:gd name="connsiteY5" fmla="*/ 69974 h 391946"/>
                <a:gd name="connsiteX6" fmla="*/ 538337 w 1210185"/>
                <a:gd name="connsiteY6" fmla="*/ 36489 h 391946"/>
                <a:gd name="connsiteX7" fmla="*/ 638793 w 1210185"/>
                <a:gd name="connsiteY7" fmla="*/ 10732 h 391946"/>
                <a:gd name="connsiteX8" fmla="*/ 762430 w 1210185"/>
                <a:gd name="connsiteY8" fmla="*/ 429 h 391946"/>
                <a:gd name="connsiteX9" fmla="*/ 852582 w 1210185"/>
                <a:gd name="connsiteY9" fmla="*/ 8156 h 391946"/>
                <a:gd name="connsiteX10" fmla="*/ 940158 w 1210185"/>
                <a:gd name="connsiteY10" fmla="*/ 26186 h 391946"/>
                <a:gd name="connsiteX11" fmla="*/ 1022583 w 1210185"/>
                <a:gd name="connsiteY11" fmla="*/ 54520 h 391946"/>
                <a:gd name="connsiteX12" fmla="*/ 1105008 w 1210185"/>
                <a:gd name="connsiteY12" fmla="*/ 90581 h 391946"/>
                <a:gd name="connsiteX13" fmla="*/ 1161675 w 1210185"/>
                <a:gd name="connsiteY13" fmla="*/ 124066 h 391946"/>
                <a:gd name="connsiteX14" fmla="*/ 1202887 w 1210185"/>
                <a:gd name="connsiteY14" fmla="*/ 149823 h 391946"/>
                <a:gd name="connsiteX15" fmla="*/ 1205463 w 1210185"/>
                <a:gd name="connsiteY15" fmla="*/ 152399 h 3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10185" h="391946">
                  <a:moveTo>
                    <a:pt x="0" y="391946"/>
                  </a:moveTo>
                  <a:lnTo>
                    <a:pt x="82425" y="319825"/>
                  </a:lnTo>
                  <a:cubicBezTo>
                    <a:pt x="107324" y="297931"/>
                    <a:pt x="122779" y="282047"/>
                    <a:pt x="149395" y="260582"/>
                  </a:cubicBezTo>
                  <a:cubicBezTo>
                    <a:pt x="176011" y="239117"/>
                    <a:pt x="207350" y="215077"/>
                    <a:pt x="242123" y="191036"/>
                  </a:cubicBezTo>
                  <a:cubicBezTo>
                    <a:pt x="276896" y="166995"/>
                    <a:pt x="323689" y="136515"/>
                    <a:pt x="358033" y="116338"/>
                  </a:cubicBezTo>
                  <a:cubicBezTo>
                    <a:pt x="392377" y="96161"/>
                    <a:pt x="418134" y="83282"/>
                    <a:pt x="448185" y="69974"/>
                  </a:cubicBezTo>
                  <a:cubicBezTo>
                    <a:pt x="478236" y="56666"/>
                    <a:pt x="506569" y="46363"/>
                    <a:pt x="538337" y="36489"/>
                  </a:cubicBezTo>
                  <a:cubicBezTo>
                    <a:pt x="570105" y="26615"/>
                    <a:pt x="601444" y="16742"/>
                    <a:pt x="638793" y="10732"/>
                  </a:cubicBezTo>
                  <a:cubicBezTo>
                    <a:pt x="676142" y="4722"/>
                    <a:pt x="726799" y="858"/>
                    <a:pt x="762430" y="429"/>
                  </a:cubicBezTo>
                  <a:cubicBezTo>
                    <a:pt x="798061" y="0"/>
                    <a:pt x="822961" y="3863"/>
                    <a:pt x="852582" y="8156"/>
                  </a:cubicBezTo>
                  <a:cubicBezTo>
                    <a:pt x="882203" y="12449"/>
                    <a:pt x="911825" y="18459"/>
                    <a:pt x="940158" y="26186"/>
                  </a:cubicBezTo>
                  <a:cubicBezTo>
                    <a:pt x="968491" y="33913"/>
                    <a:pt x="995108" y="43788"/>
                    <a:pt x="1022583" y="54520"/>
                  </a:cubicBezTo>
                  <a:cubicBezTo>
                    <a:pt x="1050058" y="65252"/>
                    <a:pt x="1081826" y="78990"/>
                    <a:pt x="1105008" y="90581"/>
                  </a:cubicBezTo>
                  <a:cubicBezTo>
                    <a:pt x="1128190" y="102172"/>
                    <a:pt x="1145362" y="114192"/>
                    <a:pt x="1161675" y="124066"/>
                  </a:cubicBezTo>
                  <a:cubicBezTo>
                    <a:pt x="1177988" y="133940"/>
                    <a:pt x="1195589" y="145101"/>
                    <a:pt x="1202887" y="149823"/>
                  </a:cubicBezTo>
                  <a:cubicBezTo>
                    <a:pt x="1210185" y="154545"/>
                    <a:pt x="1207824" y="153472"/>
                    <a:pt x="1205463" y="152399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46364" y="1384447"/>
              <a:ext cx="1233796" cy="423716"/>
            </a:xfrm>
            <a:custGeom>
              <a:avLst/>
              <a:gdLst>
                <a:gd name="connsiteX0" fmla="*/ 1233796 w 1233796"/>
                <a:gd name="connsiteY0" fmla="*/ 423716 h 423716"/>
                <a:gd name="connsiteX1" fmla="*/ 1171977 w 1233796"/>
                <a:gd name="connsiteY1" fmla="*/ 361897 h 423716"/>
                <a:gd name="connsiteX2" fmla="*/ 1068946 w 1233796"/>
                <a:gd name="connsiteY2" fmla="*/ 271745 h 423716"/>
                <a:gd name="connsiteX3" fmla="*/ 963340 w 1233796"/>
                <a:gd name="connsiteY3" fmla="*/ 197047 h 423716"/>
                <a:gd name="connsiteX4" fmla="*/ 837127 w 1233796"/>
                <a:gd name="connsiteY4" fmla="*/ 112047 h 423716"/>
                <a:gd name="connsiteX5" fmla="*/ 731520 w 1233796"/>
                <a:gd name="connsiteY5" fmla="*/ 60531 h 423716"/>
                <a:gd name="connsiteX6" fmla="*/ 625913 w 1233796"/>
                <a:gd name="connsiteY6" fmla="*/ 24471 h 423716"/>
                <a:gd name="connsiteX7" fmla="*/ 538337 w 1233796"/>
                <a:gd name="connsiteY7" fmla="*/ 3864 h 423716"/>
                <a:gd name="connsiteX8" fmla="*/ 466215 w 1233796"/>
                <a:gd name="connsiteY8" fmla="*/ 1289 h 423716"/>
                <a:gd name="connsiteX9" fmla="*/ 394093 w 1233796"/>
                <a:gd name="connsiteY9" fmla="*/ 3864 h 423716"/>
                <a:gd name="connsiteX10" fmla="*/ 309093 w 1233796"/>
                <a:gd name="connsiteY10" fmla="*/ 14167 h 423716"/>
                <a:gd name="connsiteX11" fmla="*/ 239547 w 1233796"/>
                <a:gd name="connsiteY11" fmla="*/ 32198 h 423716"/>
                <a:gd name="connsiteX12" fmla="*/ 172577 w 1233796"/>
                <a:gd name="connsiteY12" fmla="*/ 55380 h 423716"/>
                <a:gd name="connsiteX13" fmla="*/ 121061 w 1233796"/>
                <a:gd name="connsiteY13" fmla="*/ 78562 h 423716"/>
                <a:gd name="connsiteX14" fmla="*/ 64394 w 1233796"/>
                <a:gd name="connsiteY14" fmla="*/ 106895 h 423716"/>
                <a:gd name="connsiteX15" fmla="*/ 0 w 1233796"/>
                <a:gd name="connsiteY15" fmla="*/ 145532 h 423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233796" h="423716">
                  <a:moveTo>
                    <a:pt x="1233796" y="423716"/>
                  </a:moveTo>
                  <a:cubicBezTo>
                    <a:pt x="1216624" y="405471"/>
                    <a:pt x="1199452" y="387226"/>
                    <a:pt x="1171977" y="361897"/>
                  </a:cubicBezTo>
                  <a:cubicBezTo>
                    <a:pt x="1144502" y="336569"/>
                    <a:pt x="1103719" y="299220"/>
                    <a:pt x="1068946" y="271745"/>
                  </a:cubicBezTo>
                  <a:cubicBezTo>
                    <a:pt x="1034173" y="244270"/>
                    <a:pt x="1001976" y="223663"/>
                    <a:pt x="963340" y="197047"/>
                  </a:cubicBezTo>
                  <a:cubicBezTo>
                    <a:pt x="924704" y="170431"/>
                    <a:pt x="875764" y="134800"/>
                    <a:pt x="837127" y="112047"/>
                  </a:cubicBezTo>
                  <a:cubicBezTo>
                    <a:pt x="798490" y="89294"/>
                    <a:pt x="766722" y="75127"/>
                    <a:pt x="731520" y="60531"/>
                  </a:cubicBezTo>
                  <a:cubicBezTo>
                    <a:pt x="696318" y="45935"/>
                    <a:pt x="658110" y="33915"/>
                    <a:pt x="625913" y="24471"/>
                  </a:cubicBezTo>
                  <a:cubicBezTo>
                    <a:pt x="593716" y="15027"/>
                    <a:pt x="564953" y="7728"/>
                    <a:pt x="538337" y="3864"/>
                  </a:cubicBezTo>
                  <a:cubicBezTo>
                    <a:pt x="511721" y="0"/>
                    <a:pt x="490256" y="1289"/>
                    <a:pt x="466215" y="1289"/>
                  </a:cubicBezTo>
                  <a:cubicBezTo>
                    <a:pt x="442174" y="1289"/>
                    <a:pt x="420280" y="1718"/>
                    <a:pt x="394093" y="3864"/>
                  </a:cubicBezTo>
                  <a:cubicBezTo>
                    <a:pt x="367906" y="6010"/>
                    <a:pt x="334851" y="9445"/>
                    <a:pt x="309093" y="14167"/>
                  </a:cubicBezTo>
                  <a:cubicBezTo>
                    <a:pt x="283335" y="18889"/>
                    <a:pt x="262300" y="25329"/>
                    <a:pt x="239547" y="32198"/>
                  </a:cubicBezTo>
                  <a:cubicBezTo>
                    <a:pt x="216794" y="39067"/>
                    <a:pt x="192325" y="47653"/>
                    <a:pt x="172577" y="55380"/>
                  </a:cubicBezTo>
                  <a:cubicBezTo>
                    <a:pt x="152829" y="63107"/>
                    <a:pt x="139091" y="69976"/>
                    <a:pt x="121061" y="78562"/>
                  </a:cubicBezTo>
                  <a:cubicBezTo>
                    <a:pt x="103031" y="87148"/>
                    <a:pt x="84571" y="95733"/>
                    <a:pt x="64394" y="106895"/>
                  </a:cubicBezTo>
                  <a:cubicBezTo>
                    <a:pt x="44217" y="118057"/>
                    <a:pt x="22108" y="131794"/>
                    <a:pt x="0" y="145532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1" name="Полилиния 10"/>
            <p:cNvSpPr/>
            <p:nvPr/>
          </p:nvSpPr>
          <p:spPr>
            <a:xfrm>
              <a:off x="1279525" y="1384339"/>
              <a:ext cx="3378200" cy="1329796"/>
            </a:xfrm>
            <a:custGeom>
              <a:avLst/>
              <a:gdLst>
                <a:gd name="connsiteX0" fmla="*/ 0 w 3378200"/>
                <a:gd name="connsiteY0" fmla="*/ 422804 h 1329796"/>
                <a:gd name="connsiteX1" fmla="*/ 50800 w 3378200"/>
                <a:gd name="connsiteY1" fmla="*/ 470429 h 1329796"/>
                <a:gd name="connsiteX2" fmla="*/ 101600 w 3378200"/>
                <a:gd name="connsiteY2" fmla="*/ 518054 h 1329796"/>
                <a:gd name="connsiteX3" fmla="*/ 161925 w 3378200"/>
                <a:gd name="connsiteY3" fmla="*/ 578379 h 1329796"/>
                <a:gd name="connsiteX4" fmla="*/ 219075 w 3378200"/>
                <a:gd name="connsiteY4" fmla="*/ 632354 h 1329796"/>
                <a:gd name="connsiteX5" fmla="*/ 266700 w 3378200"/>
                <a:gd name="connsiteY5" fmla="*/ 676804 h 1329796"/>
                <a:gd name="connsiteX6" fmla="*/ 327025 w 3378200"/>
                <a:gd name="connsiteY6" fmla="*/ 740304 h 1329796"/>
                <a:gd name="connsiteX7" fmla="*/ 390525 w 3378200"/>
                <a:gd name="connsiteY7" fmla="*/ 803804 h 1329796"/>
                <a:gd name="connsiteX8" fmla="*/ 434975 w 3378200"/>
                <a:gd name="connsiteY8" fmla="*/ 848254 h 1329796"/>
                <a:gd name="connsiteX9" fmla="*/ 476250 w 3378200"/>
                <a:gd name="connsiteY9" fmla="*/ 883179 h 1329796"/>
                <a:gd name="connsiteX10" fmla="*/ 527050 w 3378200"/>
                <a:gd name="connsiteY10" fmla="*/ 930804 h 1329796"/>
                <a:gd name="connsiteX11" fmla="*/ 581025 w 3378200"/>
                <a:gd name="connsiteY11" fmla="*/ 978429 h 1329796"/>
                <a:gd name="connsiteX12" fmla="*/ 676275 w 3378200"/>
                <a:gd name="connsiteY12" fmla="*/ 1057804 h 1329796"/>
                <a:gd name="connsiteX13" fmla="*/ 746125 w 3378200"/>
                <a:gd name="connsiteY13" fmla="*/ 1114954 h 1329796"/>
                <a:gd name="connsiteX14" fmla="*/ 838200 w 3378200"/>
                <a:gd name="connsiteY14" fmla="*/ 1178454 h 1329796"/>
                <a:gd name="connsiteX15" fmla="*/ 933450 w 3378200"/>
                <a:gd name="connsiteY15" fmla="*/ 1232429 h 1329796"/>
                <a:gd name="connsiteX16" fmla="*/ 1012825 w 3378200"/>
                <a:gd name="connsiteY16" fmla="*/ 1267354 h 1329796"/>
                <a:gd name="connsiteX17" fmla="*/ 1092200 w 3378200"/>
                <a:gd name="connsiteY17" fmla="*/ 1299104 h 1329796"/>
                <a:gd name="connsiteX18" fmla="*/ 1168400 w 3378200"/>
                <a:gd name="connsiteY18" fmla="*/ 1314979 h 1329796"/>
                <a:gd name="connsiteX19" fmla="*/ 1244600 w 3378200"/>
                <a:gd name="connsiteY19" fmla="*/ 1327679 h 1329796"/>
                <a:gd name="connsiteX20" fmla="*/ 1352550 w 3378200"/>
                <a:gd name="connsiteY20" fmla="*/ 1327679 h 1329796"/>
                <a:gd name="connsiteX21" fmla="*/ 1428750 w 3378200"/>
                <a:gd name="connsiteY21" fmla="*/ 1314979 h 1329796"/>
                <a:gd name="connsiteX22" fmla="*/ 1511300 w 3378200"/>
                <a:gd name="connsiteY22" fmla="*/ 1292754 h 1329796"/>
                <a:gd name="connsiteX23" fmla="*/ 1600200 w 3378200"/>
                <a:gd name="connsiteY23" fmla="*/ 1257829 h 1329796"/>
                <a:gd name="connsiteX24" fmla="*/ 1679575 w 3378200"/>
                <a:gd name="connsiteY24" fmla="*/ 1219729 h 1329796"/>
                <a:gd name="connsiteX25" fmla="*/ 1755775 w 3378200"/>
                <a:gd name="connsiteY25" fmla="*/ 1175279 h 1329796"/>
                <a:gd name="connsiteX26" fmla="*/ 1870075 w 3378200"/>
                <a:gd name="connsiteY26" fmla="*/ 1092729 h 1329796"/>
                <a:gd name="connsiteX27" fmla="*/ 1933575 w 3378200"/>
                <a:gd name="connsiteY27" fmla="*/ 1041929 h 1329796"/>
                <a:gd name="connsiteX28" fmla="*/ 1990725 w 3378200"/>
                <a:gd name="connsiteY28" fmla="*/ 994304 h 1329796"/>
                <a:gd name="connsiteX29" fmla="*/ 2047875 w 3378200"/>
                <a:gd name="connsiteY29" fmla="*/ 943504 h 1329796"/>
                <a:gd name="connsiteX30" fmla="*/ 2120900 w 3378200"/>
                <a:gd name="connsiteY30" fmla="*/ 876829 h 1329796"/>
                <a:gd name="connsiteX31" fmla="*/ 2212975 w 3378200"/>
                <a:gd name="connsiteY31" fmla="*/ 787929 h 1329796"/>
                <a:gd name="connsiteX32" fmla="*/ 2276475 w 3378200"/>
                <a:gd name="connsiteY32" fmla="*/ 727604 h 1329796"/>
                <a:gd name="connsiteX33" fmla="*/ 2327275 w 3378200"/>
                <a:gd name="connsiteY33" fmla="*/ 670454 h 1329796"/>
                <a:gd name="connsiteX34" fmla="*/ 2368550 w 3378200"/>
                <a:gd name="connsiteY34" fmla="*/ 635529 h 1329796"/>
                <a:gd name="connsiteX35" fmla="*/ 2406650 w 3378200"/>
                <a:gd name="connsiteY35" fmla="*/ 584729 h 1329796"/>
                <a:gd name="connsiteX36" fmla="*/ 2479675 w 3378200"/>
                <a:gd name="connsiteY36" fmla="*/ 524404 h 1329796"/>
                <a:gd name="connsiteX37" fmla="*/ 2562225 w 3378200"/>
                <a:gd name="connsiteY37" fmla="*/ 445029 h 1329796"/>
                <a:gd name="connsiteX38" fmla="*/ 2625725 w 3378200"/>
                <a:gd name="connsiteY38" fmla="*/ 381529 h 1329796"/>
                <a:gd name="connsiteX39" fmla="*/ 2724150 w 3378200"/>
                <a:gd name="connsiteY39" fmla="*/ 295804 h 1329796"/>
                <a:gd name="connsiteX40" fmla="*/ 2794000 w 3378200"/>
                <a:gd name="connsiteY40" fmla="*/ 245004 h 1329796"/>
                <a:gd name="connsiteX41" fmla="*/ 2863850 w 3378200"/>
                <a:gd name="connsiteY41" fmla="*/ 187854 h 1329796"/>
                <a:gd name="connsiteX42" fmla="*/ 2940050 w 3378200"/>
                <a:gd name="connsiteY42" fmla="*/ 140229 h 1329796"/>
                <a:gd name="connsiteX43" fmla="*/ 3006725 w 3378200"/>
                <a:gd name="connsiteY43" fmla="*/ 102129 h 1329796"/>
                <a:gd name="connsiteX44" fmla="*/ 3070225 w 3378200"/>
                <a:gd name="connsiteY44" fmla="*/ 73554 h 1329796"/>
                <a:gd name="connsiteX45" fmla="*/ 3152775 w 3378200"/>
                <a:gd name="connsiteY45" fmla="*/ 38629 h 1329796"/>
                <a:gd name="connsiteX46" fmla="*/ 3232150 w 3378200"/>
                <a:gd name="connsiteY46" fmla="*/ 19579 h 1329796"/>
                <a:gd name="connsiteX47" fmla="*/ 3311525 w 3378200"/>
                <a:gd name="connsiteY47" fmla="*/ 6879 h 1329796"/>
                <a:gd name="connsiteX48" fmla="*/ 3355975 w 3378200"/>
                <a:gd name="connsiteY48" fmla="*/ 529 h 1329796"/>
                <a:gd name="connsiteX49" fmla="*/ 3378200 w 3378200"/>
                <a:gd name="connsiteY49" fmla="*/ 3704 h 13297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378200" h="1329796">
                  <a:moveTo>
                    <a:pt x="0" y="422804"/>
                  </a:moveTo>
                  <a:lnTo>
                    <a:pt x="50800" y="470429"/>
                  </a:lnTo>
                  <a:cubicBezTo>
                    <a:pt x="67733" y="486304"/>
                    <a:pt x="83079" y="500062"/>
                    <a:pt x="101600" y="518054"/>
                  </a:cubicBezTo>
                  <a:cubicBezTo>
                    <a:pt x="120121" y="536046"/>
                    <a:pt x="142346" y="559329"/>
                    <a:pt x="161925" y="578379"/>
                  </a:cubicBezTo>
                  <a:cubicBezTo>
                    <a:pt x="181504" y="597429"/>
                    <a:pt x="219075" y="632354"/>
                    <a:pt x="219075" y="632354"/>
                  </a:cubicBezTo>
                  <a:cubicBezTo>
                    <a:pt x="236538" y="648758"/>
                    <a:pt x="248708" y="658812"/>
                    <a:pt x="266700" y="676804"/>
                  </a:cubicBezTo>
                  <a:cubicBezTo>
                    <a:pt x="284692" y="694796"/>
                    <a:pt x="306388" y="719137"/>
                    <a:pt x="327025" y="740304"/>
                  </a:cubicBezTo>
                  <a:cubicBezTo>
                    <a:pt x="347663" y="761471"/>
                    <a:pt x="390525" y="803804"/>
                    <a:pt x="390525" y="803804"/>
                  </a:cubicBezTo>
                  <a:cubicBezTo>
                    <a:pt x="408517" y="821796"/>
                    <a:pt x="420688" y="835025"/>
                    <a:pt x="434975" y="848254"/>
                  </a:cubicBezTo>
                  <a:cubicBezTo>
                    <a:pt x="449263" y="861483"/>
                    <a:pt x="460904" y="869421"/>
                    <a:pt x="476250" y="883179"/>
                  </a:cubicBezTo>
                  <a:cubicBezTo>
                    <a:pt x="491596" y="896937"/>
                    <a:pt x="509588" y="914929"/>
                    <a:pt x="527050" y="930804"/>
                  </a:cubicBezTo>
                  <a:cubicBezTo>
                    <a:pt x="544512" y="946679"/>
                    <a:pt x="556154" y="957262"/>
                    <a:pt x="581025" y="978429"/>
                  </a:cubicBezTo>
                  <a:cubicBezTo>
                    <a:pt x="605896" y="999596"/>
                    <a:pt x="676275" y="1057804"/>
                    <a:pt x="676275" y="1057804"/>
                  </a:cubicBezTo>
                  <a:cubicBezTo>
                    <a:pt x="703792" y="1080558"/>
                    <a:pt x="719138" y="1094846"/>
                    <a:pt x="746125" y="1114954"/>
                  </a:cubicBezTo>
                  <a:cubicBezTo>
                    <a:pt x="773113" y="1135062"/>
                    <a:pt x="806979" y="1158875"/>
                    <a:pt x="838200" y="1178454"/>
                  </a:cubicBezTo>
                  <a:cubicBezTo>
                    <a:pt x="869421" y="1198033"/>
                    <a:pt x="904346" y="1217612"/>
                    <a:pt x="933450" y="1232429"/>
                  </a:cubicBezTo>
                  <a:cubicBezTo>
                    <a:pt x="962554" y="1247246"/>
                    <a:pt x="986367" y="1256242"/>
                    <a:pt x="1012825" y="1267354"/>
                  </a:cubicBezTo>
                  <a:cubicBezTo>
                    <a:pt x="1039283" y="1278467"/>
                    <a:pt x="1066271" y="1291167"/>
                    <a:pt x="1092200" y="1299104"/>
                  </a:cubicBezTo>
                  <a:cubicBezTo>
                    <a:pt x="1118129" y="1307041"/>
                    <a:pt x="1143000" y="1310217"/>
                    <a:pt x="1168400" y="1314979"/>
                  </a:cubicBezTo>
                  <a:cubicBezTo>
                    <a:pt x="1193800" y="1319741"/>
                    <a:pt x="1213908" y="1325562"/>
                    <a:pt x="1244600" y="1327679"/>
                  </a:cubicBezTo>
                  <a:cubicBezTo>
                    <a:pt x="1275292" y="1329796"/>
                    <a:pt x="1321858" y="1329796"/>
                    <a:pt x="1352550" y="1327679"/>
                  </a:cubicBezTo>
                  <a:cubicBezTo>
                    <a:pt x="1383242" y="1325562"/>
                    <a:pt x="1402292" y="1320800"/>
                    <a:pt x="1428750" y="1314979"/>
                  </a:cubicBezTo>
                  <a:cubicBezTo>
                    <a:pt x="1455208" y="1309158"/>
                    <a:pt x="1482725" y="1302279"/>
                    <a:pt x="1511300" y="1292754"/>
                  </a:cubicBezTo>
                  <a:cubicBezTo>
                    <a:pt x="1539875" y="1283229"/>
                    <a:pt x="1572154" y="1270000"/>
                    <a:pt x="1600200" y="1257829"/>
                  </a:cubicBezTo>
                  <a:cubicBezTo>
                    <a:pt x="1628246" y="1245658"/>
                    <a:pt x="1653646" y="1233487"/>
                    <a:pt x="1679575" y="1219729"/>
                  </a:cubicBezTo>
                  <a:cubicBezTo>
                    <a:pt x="1705504" y="1205971"/>
                    <a:pt x="1724025" y="1196446"/>
                    <a:pt x="1755775" y="1175279"/>
                  </a:cubicBezTo>
                  <a:cubicBezTo>
                    <a:pt x="1787525" y="1154112"/>
                    <a:pt x="1840442" y="1114954"/>
                    <a:pt x="1870075" y="1092729"/>
                  </a:cubicBezTo>
                  <a:cubicBezTo>
                    <a:pt x="1899708" y="1070504"/>
                    <a:pt x="1913467" y="1058333"/>
                    <a:pt x="1933575" y="1041929"/>
                  </a:cubicBezTo>
                  <a:cubicBezTo>
                    <a:pt x="1953683" y="1025525"/>
                    <a:pt x="1971675" y="1010708"/>
                    <a:pt x="1990725" y="994304"/>
                  </a:cubicBezTo>
                  <a:cubicBezTo>
                    <a:pt x="2009775" y="977900"/>
                    <a:pt x="2026179" y="963083"/>
                    <a:pt x="2047875" y="943504"/>
                  </a:cubicBezTo>
                  <a:cubicBezTo>
                    <a:pt x="2069571" y="923925"/>
                    <a:pt x="2093383" y="902758"/>
                    <a:pt x="2120900" y="876829"/>
                  </a:cubicBezTo>
                  <a:cubicBezTo>
                    <a:pt x="2148417" y="850900"/>
                    <a:pt x="2212975" y="787929"/>
                    <a:pt x="2212975" y="787929"/>
                  </a:cubicBezTo>
                  <a:cubicBezTo>
                    <a:pt x="2238904" y="763058"/>
                    <a:pt x="2257425" y="747183"/>
                    <a:pt x="2276475" y="727604"/>
                  </a:cubicBezTo>
                  <a:cubicBezTo>
                    <a:pt x="2295525" y="708025"/>
                    <a:pt x="2311929" y="685800"/>
                    <a:pt x="2327275" y="670454"/>
                  </a:cubicBezTo>
                  <a:cubicBezTo>
                    <a:pt x="2342621" y="655108"/>
                    <a:pt x="2355321" y="649817"/>
                    <a:pt x="2368550" y="635529"/>
                  </a:cubicBezTo>
                  <a:cubicBezTo>
                    <a:pt x="2381779" y="621242"/>
                    <a:pt x="2388129" y="603250"/>
                    <a:pt x="2406650" y="584729"/>
                  </a:cubicBezTo>
                  <a:cubicBezTo>
                    <a:pt x="2425171" y="566208"/>
                    <a:pt x="2453746" y="547687"/>
                    <a:pt x="2479675" y="524404"/>
                  </a:cubicBezTo>
                  <a:cubicBezTo>
                    <a:pt x="2505604" y="501121"/>
                    <a:pt x="2537883" y="468842"/>
                    <a:pt x="2562225" y="445029"/>
                  </a:cubicBezTo>
                  <a:cubicBezTo>
                    <a:pt x="2586567" y="421217"/>
                    <a:pt x="2598738" y="406400"/>
                    <a:pt x="2625725" y="381529"/>
                  </a:cubicBezTo>
                  <a:cubicBezTo>
                    <a:pt x="2652712" y="356658"/>
                    <a:pt x="2696104" y="318558"/>
                    <a:pt x="2724150" y="295804"/>
                  </a:cubicBezTo>
                  <a:cubicBezTo>
                    <a:pt x="2752196" y="273050"/>
                    <a:pt x="2770717" y="262996"/>
                    <a:pt x="2794000" y="245004"/>
                  </a:cubicBezTo>
                  <a:cubicBezTo>
                    <a:pt x="2817283" y="227012"/>
                    <a:pt x="2839508" y="205317"/>
                    <a:pt x="2863850" y="187854"/>
                  </a:cubicBezTo>
                  <a:cubicBezTo>
                    <a:pt x="2888192" y="170391"/>
                    <a:pt x="2916238" y="154516"/>
                    <a:pt x="2940050" y="140229"/>
                  </a:cubicBezTo>
                  <a:cubicBezTo>
                    <a:pt x="2963862" y="125942"/>
                    <a:pt x="2985029" y="113241"/>
                    <a:pt x="3006725" y="102129"/>
                  </a:cubicBezTo>
                  <a:cubicBezTo>
                    <a:pt x="3028421" y="91017"/>
                    <a:pt x="3045883" y="84137"/>
                    <a:pt x="3070225" y="73554"/>
                  </a:cubicBezTo>
                  <a:cubicBezTo>
                    <a:pt x="3094567" y="62971"/>
                    <a:pt x="3125788" y="47625"/>
                    <a:pt x="3152775" y="38629"/>
                  </a:cubicBezTo>
                  <a:cubicBezTo>
                    <a:pt x="3179762" y="29633"/>
                    <a:pt x="3205692" y="24871"/>
                    <a:pt x="3232150" y="19579"/>
                  </a:cubicBezTo>
                  <a:cubicBezTo>
                    <a:pt x="3258608" y="14287"/>
                    <a:pt x="3290888" y="10054"/>
                    <a:pt x="3311525" y="6879"/>
                  </a:cubicBezTo>
                  <a:cubicBezTo>
                    <a:pt x="3332163" y="3704"/>
                    <a:pt x="3344863" y="1058"/>
                    <a:pt x="3355975" y="529"/>
                  </a:cubicBezTo>
                  <a:cubicBezTo>
                    <a:pt x="3367087" y="0"/>
                    <a:pt x="3372643" y="1852"/>
                    <a:pt x="3378200" y="3704"/>
                  </a:cubicBez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0E180F"/>
                </a:solidFill>
              </a:endParaRPr>
            </a:p>
          </p:txBody>
        </p:sp>
        <p:sp>
          <p:nvSpPr>
            <p:cNvPr id="12" name="Полилиния 11"/>
            <p:cNvSpPr/>
            <p:nvPr/>
          </p:nvSpPr>
          <p:spPr>
            <a:xfrm>
              <a:off x="4657725" y="1381693"/>
              <a:ext cx="3409950" cy="1333500"/>
            </a:xfrm>
            <a:custGeom>
              <a:avLst/>
              <a:gdLst>
                <a:gd name="connsiteX0" fmla="*/ 0 w 3409950"/>
                <a:gd name="connsiteY0" fmla="*/ 0 h 1333500"/>
                <a:gd name="connsiteX1" fmla="*/ 133350 w 3409950"/>
                <a:gd name="connsiteY1" fmla="*/ 15875 h 1333500"/>
                <a:gd name="connsiteX2" fmla="*/ 266700 w 3409950"/>
                <a:gd name="connsiteY2" fmla="*/ 57150 h 1333500"/>
                <a:gd name="connsiteX3" fmla="*/ 368300 w 3409950"/>
                <a:gd name="connsiteY3" fmla="*/ 104775 h 1333500"/>
                <a:gd name="connsiteX4" fmla="*/ 485775 w 3409950"/>
                <a:gd name="connsiteY4" fmla="*/ 174625 h 1333500"/>
                <a:gd name="connsiteX5" fmla="*/ 606425 w 3409950"/>
                <a:gd name="connsiteY5" fmla="*/ 266700 h 1333500"/>
                <a:gd name="connsiteX6" fmla="*/ 774700 w 3409950"/>
                <a:gd name="connsiteY6" fmla="*/ 412750 h 1333500"/>
                <a:gd name="connsiteX7" fmla="*/ 920750 w 3409950"/>
                <a:gd name="connsiteY7" fmla="*/ 549275 h 1333500"/>
                <a:gd name="connsiteX8" fmla="*/ 1009650 w 3409950"/>
                <a:gd name="connsiteY8" fmla="*/ 638175 h 1333500"/>
                <a:gd name="connsiteX9" fmla="*/ 1200150 w 3409950"/>
                <a:gd name="connsiteY9" fmla="*/ 825500 h 1333500"/>
                <a:gd name="connsiteX10" fmla="*/ 1323975 w 3409950"/>
                <a:gd name="connsiteY10" fmla="*/ 942975 h 1333500"/>
                <a:gd name="connsiteX11" fmla="*/ 1438275 w 3409950"/>
                <a:gd name="connsiteY11" fmla="*/ 1044575 h 1333500"/>
                <a:gd name="connsiteX12" fmla="*/ 1520825 w 3409950"/>
                <a:gd name="connsiteY12" fmla="*/ 1104900 h 1333500"/>
                <a:gd name="connsiteX13" fmla="*/ 1597025 w 3409950"/>
                <a:gd name="connsiteY13" fmla="*/ 1162050 h 1333500"/>
                <a:gd name="connsiteX14" fmla="*/ 1682750 w 3409950"/>
                <a:gd name="connsiteY14" fmla="*/ 1212850 h 1333500"/>
                <a:gd name="connsiteX15" fmla="*/ 1771650 w 3409950"/>
                <a:gd name="connsiteY15" fmla="*/ 1257300 h 1333500"/>
                <a:gd name="connsiteX16" fmla="*/ 1870075 w 3409950"/>
                <a:gd name="connsiteY16" fmla="*/ 1295400 h 1333500"/>
                <a:gd name="connsiteX17" fmla="*/ 1930400 w 3409950"/>
                <a:gd name="connsiteY17" fmla="*/ 1314450 h 1333500"/>
                <a:gd name="connsiteX18" fmla="*/ 2000250 w 3409950"/>
                <a:gd name="connsiteY18" fmla="*/ 1323975 h 1333500"/>
                <a:gd name="connsiteX19" fmla="*/ 2073275 w 3409950"/>
                <a:gd name="connsiteY19" fmla="*/ 1333500 h 1333500"/>
                <a:gd name="connsiteX20" fmla="*/ 2168525 w 3409950"/>
                <a:gd name="connsiteY20" fmla="*/ 1323975 h 1333500"/>
                <a:gd name="connsiteX21" fmla="*/ 2301875 w 3409950"/>
                <a:gd name="connsiteY21" fmla="*/ 1298575 h 1333500"/>
                <a:gd name="connsiteX22" fmla="*/ 2406650 w 3409950"/>
                <a:gd name="connsiteY22" fmla="*/ 1250950 h 1333500"/>
                <a:gd name="connsiteX23" fmla="*/ 2530475 w 3409950"/>
                <a:gd name="connsiteY23" fmla="*/ 1184275 h 1333500"/>
                <a:gd name="connsiteX24" fmla="*/ 2644775 w 3409950"/>
                <a:gd name="connsiteY24" fmla="*/ 1104900 h 1333500"/>
                <a:gd name="connsiteX25" fmla="*/ 2755900 w 3409950"/>
                <a:gd name="connsiteY25" fmla="*/ 1016000 h 1333500"/>
                <a:gd name="connsiteX26" fmla="*/ 2854325 w 3409950"/>
                <a:gd name="connsiteY26" fmla="*/ 933450 h 1333500"/>
                <a:gd name="connsiteX27" fmla="*/ 2978150 w 3409950"/>
                <a:gd name="connsiteY27" fmla="*/ 812800 h 1333500"/>
                <a:gd name="connsiteX28" fmla="*/ 3060700 w 3409950"/>
                <a:gd name="connsiteY28" fmla="*/ 730250 h 1333500"/>
                <a:gd name="connsiteX29" fmla="*/ 3114675 w 3409950"/>
                <a:gd name="connsiteY29" fmla="*/ 676275 h 1333500"/>
                <a:gd name="connsiteX30" fmla="*/ 3190875 w 3409950"/>
                <a:gd name="connsiteY30" fmla="*/ 600075 h 1333500"/>
                <a:gd name="connsiteX31" fmla="*/ 3279775 w 3409950"/>
                <a:gd name="connsiteY31" fmla="*/ 511175 h 1333500"/>
                <a:gd name="connsiteX32" fmla="*/ 3355975 w 3409950"/>
                <a:gd name="connsiteY32" fmla="*/ 441325 h 1333500"/>
                <a:gd name="connsiteX33" fmla="*/ 3409950 w 3409950"/>
                <a:gd name="connsiteY33" fmla="*/ 393700 h 1333500"/>
                <a:gd name="connsiteX34" fmla="*/ 3409950 w 3409950"/>
                <a:gd name="connsiteY34" fmla="*/ 393700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409950" h="1333500">
                  <a:moveTo>
                    <a:pt x="0" y="0"/>
                  </a:moveTo>
                  <a:cubicBezTo>
                    <a:pt x="44450" y="3175"/>
                    <a:pt x="88900" y="6350"/>
                    <a:pt x="133350" y="15875"/>
                  </a:cubicBezTo>
                  <a:cubicBezTo>
                    <a:pt x="177800" y="25400"/>
                    <a:pt x="227542" y="42333"/>
                    <a:pt x="266700" y="57150"/>
                  </a:cubicBezTo>
                  <a:cubicBezTo>
                    <a:pt x="305858" y="71967"/>
                    <a:pt x="331788" y="85196"/>
                    <a:pt x="368300" y="104775"/>
                  </a:cubicBezTo>
                  <a:cubicBezTo>
                    <a:pt x="404813" y="124354"/>
                    <a:pt x="446088" y="147638"/>
                    <a:pt x="485775" y="174625"/>
                  </a:cubicBezTo>
                  <a:cubicBezTo>
                    <a:pt x="525463" y="201613"/>
                    <a:pt x="558271" y="227012"/>
                    <a:pt x="606425" y="266700"/>
                  </a:cubicBezTo>
                  <a:cubicBezTo>
                    <a:pt x="654579" y="306388"/>
                    <a:pt x="722313" y="365654"/>
                    <a:pt x="774700" y="412750"/>
                  </a:cubicBezTo>
                  <a:cubicBezTo>
                    <a:pt x="827087" y="459846"/>
                    <a:pt x="881592" y="511704"/>
                    <a:pt x="920750" y="549275"/>
                  </a:cubicBezTo>
                  <a:cubicBezTo>
                    <a:pt x="959908" y="586846"/>
                    <a:pt x="1009650" y="638175"/>
                    <a:pt x="1009650" y="638175"/>
                  </a:cubicBezTo>
                  <a:lnTo>
                    <a:pt x="1200150" y="825500"/>
                  </a:lnTo>
                  <a:cubicBezTo>
                    <a:pt x="1252538" y="876300"/>
                    <a:pt x="1284288" y="906463"/>
                    <a:pt x="1323975" y="942975"/>
                  </a:cubicBezTo>
                  <a:cubicBezTo>
                    <a:pt x="1363662" y="979487"/>
                    <a:pt x="1405467" y="1017588"/>
                    <a:pt x="1438275" y="1044575"/>
                  </a:cubicBezTo>
                  <a:cubicBezTo>
                    <a:pt x="1471083" y="1071563"/>
                    <a:pt x="1520825" y="1104900"/>
                    <a:pt x="1520825" y="1104900"/>
                  </a:cubicBezTo>
                  <a:cubicBezTo>
                    <a:pt x="1547283" y="1124479"/>
                    <a:pt x="1570038" y="1144058"/>
                    <a:pt x="1597025" y="1162050"/>
                  </a:cubicBezTo>
                  <a:cubicBezTo>
                    <a:pt x="1624012" y="1180042"/>
                    <a:pt x="1653646" y="1196975"/>
                    <a:pt x="1682750" y="1212850"/>
                  </a:cubicBezTo>
                  <a:cubicBezTo>
                    <a:pt x="1711854" y="1228725"/>
                    <a:pt x="1740429" y="1243542"/>
                    <a:pt x="1771650" y="1257300"/>
                  </a:cubicBezTo>
                  <a:cubicBezTo>
                    <a:pt x="1802871" y="1271058"/>
                    <a:pt x="1843617" y="1285875"/>
                    <a:pt x="1870075" y="1295400"/>
                  </a:cubicBezTo>
                  <a:cubicBezTo>
                    <a:pt x="1896533" y="1304925"/>
                    <a:pt x="1908704" y="1309688"/>
                    <a:pt x="1930400" y="1314450"/>
                  </a:cubicBezTo>
                  <a:cubicBezTo>
                    <a:pt x="1952096" y="1319212"/>
                    <a:pt x="2000250" y="1323975"/>
                    <a:pt x="2000250" y="1323975"/>
                  </a:cubicBezTo>
                  <a:cubicBezTo>
                    <a:pt x="2024063" y="1327150"/>
                    <a:pt x="2045229" y="1333500"/>
                    <a:pt x="2073275" y="1333500"/>
                  </a:cubicBezTo>
                  <a:cubicBezTo>
                    <a:pt x="2101321" y="1333500"/>
                    <a:pt x="2130425" y="1329796"/>
                    <a:pt x="2168525" y="1323975"/>
                  </a:cubicBezTo>
                  <a:cubicBezTo>
                    <a:pt x="2206625" y="1318154"/>
                    <a:pt x="2262188" y="1310746"/>
                    <a:pt x="2301875" y="1298575"/>
                  </a:cubicBezTo>
                  <a:cubicBezTo>
                    <a:pt x="2341562" y="1286404"/>
                    <a:pt x="2368550" y="1270000"/>
                    <a:pt x="2406650" y="1250950"/>
                  </a:cubicBezTo>
                  <a:cubicBezTo>
                    <a:pt x="2444750" y="1231900"/>
                    <a:pt x="2490788" y="1208617"/>
                    <a:pt x="2530475" y="1184275"/>
                  </a:cubicBezTo>
                  <a:cubicBezTo>
                    <a:pt x="2570163" y="1159933"/>
                    <a:pt x="2607204" y="1132946"/>
                    <a:pt x="2644775" y="1104900"/>
                  </a:cubicBezTo>
                  <a:cubicBezTo>
                    <a:pt x="2682346" y="1076854"/>
                    <a:pt x="2720975" y="1044575"/>
                    <a:pt x="2755900" y="1016000"/>
                  </a:cubicBezTo>
                  <a:cubicBezTo>
                    <a:pt x="2790825" y="987425"/>
                    <a:pt x="2817283" y="967317"/>
                    <a:pt x="2854325" y="933450"/>
                  </a:cubicBezTo>
                  <a:cubicBezTo>
                    <a:pt x="2891367" y="899583"/>
                    <a:pt x="2943754" y="846667"/>
                    <a:pt x="2978150" y="812800"/>
                  </a:cubicBezTo>
                  <a:cubicBezTo>
                    <a:pt x="3012546" y="778933"/>
                    <a:pt x="3060700" y="730250"/>
                    <a:pt x="3060700" y="730250"/>
                  </a:cubicBezTo>
                  <a:lnTo>
                    <a:pt x="3114675" y="676275"/>
                  </a:lnTo>
                  <a:lnTo>
                    <a:pt x="3190875" y="600075"/>
                  </a:lnTo>
                  <a:cubicBezTo>
                    <a:pt x="3218392" y="572558"/>
                    <a:pt x="3252258" y="537633"/>
                    <a:pt x="3279775" y="511175"/>
                  </a:cubicBezTo>
                  <a:cubicBezTo>
                    <a:pt x="3307292" y="484717"/>
                    <a:pt x="3334279" y="460904"/>
                    <a:pt x="3355975" y="441325"/>
                  </a:cubicBezTo>
                  <a:cubicBezTo>
                    <a:pt x="3377671" y="421746"/>
                    <a:pt x="3409950" y="393700"/>
                    <a:pt x="3409950" y="393700"/>
                  </a:cubicBezTo>
                  <a:lnTo>
                    <a:pt x="3409950" y="393700"/>
                  </a:lnTo>
                </a:path>
              </a:pathLst>
            </a:custGeom>
            <a:ln w="28575">
              <a:solidFill>
                <a:srgbClr val="0E180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cxnSp>
        <p:nvCxnSpPr>
          <p:cNvPr id="9" name="Прямая со стрелкой 8"/>
          <p:cNvCxnSpPr/>
          <p:nvPr/>
        </p:nvCxnSpPr>
        <p:spPr>
          <a:xfrm rot="10800000" flipH="1">
            <a:off x="23750" y="2363884"/>
            <a:ext cx="9157588" cy="10933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рямоугольник 43"/>
          <p:cNvSpPr/>
          <p:nvPr/>
        </p:nvSpPr>
        <p:spPr>
          <a:xfrm>
            <a:off x="0" y="3600175"/>
            <a:ext cx="9361488" cy="2880000"/>
          </a:xfrm>
          <a:prstGeom prst="rect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55"/>
          <p:cNvGrpSpPr/>
          <p:nvPr/>
        </p:nvGrpSpPr>
        <p:grpSpPr>
          <a:xfrm>
            <a:off x="180150" y="2746515"/>
            <a:ext cx="8929750" cy="646331"/>
            <a:chOff x="180150" y="2419960"/>
            <a:chExt cx="8929750" cy="646331"/>
          </a:xfrm>
        </p:grpSpPr>
        <p:cxnSp>
          <p:nvCxnSpPr>
            <p:cNvPr id="54" name="Прямая соединительная линия 53"/>
            <p:cNvCxnSpPr/>
            <p:nvPr/>
          </p:nvCxnSpPr>
          <p:spPr>
            <a:xfrm>
              <a:off x="180150" y="2525707"/>
              <a:ext cx="8929750" cy="158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598391" y="2419960"/>
              <a:ext cx="13805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i="1" dirty="0" smtClean="0">
                  <a:solidFill>
                    <a:srgbClr val="002060"/>
                  </a:solidFill>
                </a:rPr>
                <a:t>y</a:t>
              </a:r>
              <a:r>
                <a:rPr lang="en-US" sz="2400" i="1" dirty="0" smtClean="0">
                  <a:solidFill>
                    <a:srgbClr val="002060"/>
                  </a:solidFill>
                </a:rPr>
                <a:t>=</a:t>
              </a:r>
              <a:r>
                <a:rPr lang="en-US" sz="3600" i="1" dirty="0" smtClean="0">
                  <a:solidFill>
                    <a:srgbClr val="002060"/>
                  </a:solidFill>
                </a:rPr>
                <a:t>-</a:t>
              </a:r>
              <a:r>
                <a:rPr lang="en-US" sz="2800" b="1" i="1" dirty="0" smtClean="0">
                  <a:solidFill>
                    <a:srgbClr val="002060"/>
                  </a:solidFill>
                </a:rPr>
                <a:t>0,75</a:t>
              </a:r>
              <a:endParaRPr lang="ru-RU" sz="2800" b="1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60" name="Овал 59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1" name="Овал 60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Овал 61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 rot="5400000" flipH="1" flipV="1">
            <a:off x="3720994" y="2430940"/>
            <a:ext cx="1872000" cy="0"/>
          </a:xfrm>
          <a:prstGeom prst="straightConnector1">
            <a:avLst/>
          </a:prstGeom>
          <a:ln w="19050">
            <a:solidFill>
              <a:srgbClr val="0E180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4657556" y="2970826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5400000">
            <a:off x="45482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rot="5400000">
            <a:off x="1459368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>
            <a:off x="2535165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5400000">
            <a:off x="3551587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>
            <a:off x="5624884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rot="5400000">
            <a:off x="6676931" y="2368073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5400000">
            <a:off x="8745401" y="2387121"/>
            <a:ext cx="142876" cy="1588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 rot="5400000">
            <a:off x="4681306" y="1637254"/>
            <a:ext cx="0" cy="144000"/>
          </a:xfrm>
          <a:prstGeom prst="line">
            <a:avLst/>
          </a:prstGeom>
          <a:ln w="28575">
            <a:solidFill>
              <a:srgbClr val="0E18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48581" y="1709254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V="1">
            <a:off x="58481" y="3037026"/>
            <a:ext cx="9252000" cy="5612"/>
          </a:xfrm>
          <a:prstGeom prst="line">
            <a:avLst/>
          </a:prstGeom>
          <a:ln w="3175">
            <a:solidFill>
              <a:srgbClr val="0E180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372182" y="1411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370207" y="293549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-1</a:t>
            </a:r>
            <a:endParaRPr lang="ru-RU" dirty="0">
              <a:solidFill>
                <a:srgbClr val="0E180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27607" y="228075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E180F"/>
                </a:solidFill>
              </a:rPr>
              <a:t>0</a:t>
            </a:r>
            <a:endParaRPr lang="ru-RU" dirty="0">
              <a:solidFill>
                <a:srgbClr val="0E180F"/>
              </a:solidFill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5609438" y="1780692"/>
          <a:ext cx="22645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4" name="Equation" r:id="rId3" imgW="164957" imgH="393359" progId="Equation.DSMT4">
                  <p:embed/>
                </p:oleObj>
              </mc:Choice>
              <mc:Fallback>
                <p:oleObj name="Equation" r:id="rId3" imgW="164957" imgH="39335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38" y="1780692"/>
                        <a:ext cx="226453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3" name="Object 3"/>
          <p:cNvGraphicFramePr>
            <a:graphicFrameLocks noChangeAspect="1"/>
          </p:cNvGraphicFramePr>
          <p:nvPr/>
        </p:nvGraphicFramePr>
        <p:xfrm>
          <a:off x="3383975" y="1768643"/>
          <a:ext cx="366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5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5" y="1768643"/>
                        <a:ext cx="3667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4" name="Object 4"/>
          <p:cNvGraphicFramePr>
            <a:graphicFrameLocks noChangeAspect="1"/>
          </p:cNvGraphicFramePr>
          <p:nvPr/>
        </p:nvGraphicFramePr>
        <p:xfrm>
          <a:off x="6675313" y="2108118"/>
          <a:ext cx="192087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313" y="2108118"/>
                        <a:ext cx="192087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1251720" y="1792567"/>
          <a:ext cx="4714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7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20" y="1792567"/>
                        <a:ext cx="4714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251588" y="2066444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8" name="Equation" r:id="rId11" imgW="304404" imgH="177569" progId="Equation.DSMT4">
                  <p:embed/>
                </p:oleObj>
              </mc:Choice>
              <mc:Fallback>
                <p:oleObj name="Equation" r:id="rId11" imgW="304404" imgH="17756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88" y="2066444"/>
                        <a:ext cx="4191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7" name="Object 7"/>
          <p:cNvGraphicFramePr>
            <a:graphicFrameLocks noChangeAspect="1"/>
          </p:cNvGraphicFramePr>
          <p:nvPr/>
        </p:nvGraphicFramePr>
        <p:xfrm>
          <a:off x="2501900" y="2169643"/>
          <a:ext cx="261938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59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169643"/>
                        <a:ext cx="261938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8"/>
          <p:cNvGraphicFramePr>
            <a:graphicFrameLocks noChangeAspect="1"/>
          </p:cNvGraphicFramePr>
          <p:nvPr/>
        </p:nvGraphicFramePr>
        <p:xfrm>
          <a:off x="7623230" y="1759045"/>
          <a:ext cx="331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0" name="Equation" r:id="rId15" imgW="241195" imgH="393529" progId="Equation.DSMT4">
                  <p:embed/>
                </p:oleObj>
              </mc:Choice>
              <mc:Fallback>
                <p:oleObj name="Equation" r:id="rId15" imgW="241195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230" y="1759045"/>
                        <a:ext cx="3317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8633584" y="2042694"/>
          <a:ext cx="3317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1" name="Equation" r:id="rId17" imgW="241091" imgH="177646" progId="Equation.DSMT4">
                  <p:embed/>
                </p:oleObj>
              </mc:Choice>
              <mc:Fallback>
                <p:oleObj name="Equation" r:id="rId17" imgW="241091" imgH="177646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84" y="2042694"/>
                        <a:ext cx="331787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501491" y="120937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y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952694" y="2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E180F"/>
                </a:solidFill>
              </a:rPr>
              <a:t>x</a:t>
            </a:r>
            <a:endParaRPr lang="ru-RU" b="1" i="1" dirty="0">
              <a:solidFill>
                <a:srgbClr val="0E180F"/>
              </a:solidFill>
            </a:endParaRPr>
          </a:p>
        </p:txBody>
      </p:sp>
      <p:sp>
        <p:nvSpPr>
          <p:cNvPr id="59" name="Овал 58"/>
          <p:cNvSpPr/>
          <p:nvPr/>
        </p:nvSpPr>
        <p:spPr>
          <a:xfrm>
            <a:off x="251588" y="2804574"/>
            <a:ext cx="108000" cy="108000"/>
          </a:xfrm>
          <a:prstGeom prst="ellipse">
            <a:avLst/>
          </a:prstGeom>
          <a:solidFill>
            <a:srgbClr val="46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4" name="Группа 67"/>
          <p:cNvGrpSpPr/>
          <p:nvPr/>
        </p:nvGrpSpPr>
        <p:grpSpPr>
          <a:xfrm>
            <a:off x="6177909" y="2316383"/>
            <a:ext cx="108000" cy="547754"/>
            <a:chOff x="8216643" y="906383"/>
            <a:chExt cx="108000" cy="547754"/>
          </a:xfrm>
        </p:grpSpPr>
        <p:sp>
          <p:nvSpPr>
            <p:cNvPr id="63" name="Овал 62"/>
            <p:cNvSpPr/>
            <p:nvPr/>
          </p:nvSpPr>
          <p:spPr>
            <a:xfrm>
              <a:off x="8216643" y="906383"/>
              <a:ext cx="108000" cy="108000"/>
            </a:xfrm>
            <a:prstGeom prst="ellipse">
              <a:avLst/>
            </a:prstGeom>
            <a:solidFill>
              <a:srgbClr val="FF0066"/>
            </a:solidFill>
            <a:ln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67" name="Прямая соединительная линия 66"/>
            <p:cNvCxnSpPr/>
            <p:nvPr/>
          </p:nvCxnSpPr>
          <p:spPr>
            <a:xfrm rot="5400000" flipH="1" flipV="1">
              <a:off x="8050999" y="1239029"/>
              <a:ext cx="428628" cy="1588"/>
            </a:xfrm>
            <a:prstGeom prst="line">
              <a:avLst/>
            </a:prstGeom>
            <a:ln w="38100">
              <a:solidFill>
                <a:srgbClr val="0E180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TextBox 68"/>
          <p:cNvSpPr txBox="1"/>
          <p:nvPr/>
        </p:nvSpPr>
        <p:spPr>
          <a:xfrm>
            <a:off x="5910634" y="494808"/>
            <a:ext cx="553998" cy="175945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66"/>
                </a:solidFill>
              </a:rPr>
              <a:t>arccos(-0,75)</a:t>
            </a:r>
            <a:endParaRPr lang="ru-RU" sz="2400" b="1" i="1" dirty="0">
              <a:solidFill>
                <a:srgbClr val="FF0066"/>
              </a:solidFill>
            </a:endParaRPr>
          </a:p>
        </p:txBody>
      </p:sp>
      <p:cxnSp>
        <p:nvCxnSpPr>
          <p:cNvPr id="58" name="Прямая соединительная линия 57"/>
          <p:cNvCxnSpPr/>
          <p:nvPr/>
        </p:nvCxnSpPr>
        <p:spPr>
          <a:xfrm rot="5400000" flipH="1" flipV="1">
            <a:off x="2896545" y="2612898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798777" y="626950"/>
            <a:ext cx="553998" cy="1719381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400" b="1" i="1" dirty="0" smtClean="0">
                <a:solidFill>
                  <a:srgbClr val="0E180F"/>
                </a:solidFill>
              </a:rPr>
              <a:t>-</a:t>
            </a:r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 rot="5400000" flipH="1" flipV="1">
            <a:off x="7008144" y="2611683"/>
            <a:ext cx="428628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40102" y="351932"/>
            <a:ext cx="492443" cy="197746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ru-RU" sz="2000" b="1" i="1" dirty="0" smtClean="0">
                <a:solidFill>
                  <a:srgbClr val="0E180F"/>
                </a:solidFill>
              </a:rPr>
              <a:t>-</a:t>
            </a:r>
            <a:r>
              <a:rPr lang="en-US" sz="2000" b="1" i="1" dirty="0" smtClean="0">
                <a:solidFill>
                  <a:srgbClr val="0E180F"/>
                </a:solidFill>
              </a:rPr>
              <a:t>arccos(-0,75)</a:t>
            </a:r>
            <a:r>
              <a:rPr lang="ru-RU" sz="2000" b="1" i="1" dirty="0" smtClean="0">
                <a:solidFill>
                  <a:srgbClr val="0E180F"/>
                </a:solidFill>
              </a:rPr>
              <a:t>+2</a:t>
            </a:r>
            <a:r>
              <a:rPr lang="el-GR" sz="2000" b="1" i="1" dirty="0" smtClean="0">
                <a:solidFill>
                  <a:srgbClr val="0E180F"/>
                </a:solidFill>
              </a:rPr>
              <a:t>π</a:t>
            </a:r>
            <a:endParaRPr lang="ru-RU" sz="2000" b="1" i="1" dirty="0">
              <a:solidFill>
                <a:srgbClr val="0E180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75536" y="283398"/>
            <a:ext cx="553998" cy="202395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b="1" i="1" dirty="0" smtClean="0">
                <a:solidFill>
                  <a:srgbClr val="0E180F"/>
                </a:solidFill>
              </a:rPr>
              <a:t>arccos</a:t>
            </a:r>
            <a:r>
              <a:rPr lang="en-US" sz="2000" b="1" i="1" dirty="0" smtClean="0">
                <a:solidFill>
                  <a:srgbClr val="0E180F"/>
                </a:solidFill>
              </a:rPr>
              <a:t>(-0,75)-</a:t>
            </a:r>
            <a:r>
              <a:rPr lang="en-US" sz="2400" b="1" i="1" dirty="0" smtClean="0">
                <a:solidFill>
                  <a:srgbClr val="0E180F"/>
                </a:solidFill>
              </a:rPr>
              <a:t>2</a:t>
            </a:r>
            <a:r>
              <a:rPr lang="el-GR" sz="2400" b="1" i="1" dirty="0" smtClean="0">
                <a:solidFill>
                  <a:srgbClr val="0E180F"/>
                </a:solidFill>
              </a:rPr>
              <a:t>π</a:t>
            </a:r>
            <a:endParaRPr lang="ru-RU" sz="2400" b="1" i="1" dirty="0">
              <a:solidFill>
                <a:srgbClr val="0E180F"/>
              </a:solidFill>
            </a:endParaRPr>
          </a:p>
        </p:txBody>
      </p:sp>
      <p:cxnSp>
        <p:nvCxnSpPr>
          <p:cNvPr id="70" name="Прямая соединительная линия 69"/>
          <p:cNvCxnSpPr/>
          <p:nvPr/>
        </p:nvCxnSpPr>
        <p:spPr>
          <a:xfrm rot="5400000" flipH="1" flipV="1">
            <a:off x="1845797" y="2590312"/>
            <a:ext cx="504000" cy="1588"/>
          </a:xfrm>
          <a:prstGeom prst="line">
            <a:avLst/>
          </a:prstGeom>
          <a:ln w="12700">
            <a:solidFill>
              <a:srgbClr val="080C0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Овал 72"/>
          <p:cNvSpPr/>
          <p:nvPr/>
        </p:nvSpPr>
        <p:spPr>
          <a:xfrm>
            <a:off x="2051794" y="2337918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3063831" y="2333156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7178723" y="2330767"/>
            <a:ext cx="72000" cy="72000"/>
          </a:xfrm>
          <a:prstGeom prst="ellipse">
            <a:avLst/>
          </a:prstGeom>
          <a:solidFill>
            <a:srgbClr val="060A06"/>
          </a:solidFill>
          <a:ln>
            <a:solidFill>
              <a:srgbClr val="080C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180150" y="2740021"/>
            <a:ext cx="216000" cy="216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960522" name="Object 10"/>
          <p:cNvGraphicFramePr>
            <a:graphicFrameLocks noChangeAspect="1"/>
          </p:cNvGraphicFramePr>
          <p:nvPr/>
        </p:nvGraphicFramePr>
        <p:xfrm>
          <a:off x="88093" y="3527425"/>
          <a:ext cx="2806701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2" name="Equation" r:id="rId19" imgW="672808" imgH="431613" progId="Equation.DSMT4">
                  <p:embed/>
                </p:oleObj>
              </mc:Choice>
              <mc:Fallback>
                <p:oleObj name="Equation" r:id="rId19" imgW="672808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3" y="3527425"/>
                        <a:ext cx="2806701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0523" name="Object 11"/>
          <p:cNvGraphicFramePr>
            <a:graphicFrameLocks noChangeAspect="1"/>
          </p:cNvGraphicFramePr>
          <p:nvPr/>
        </p:nvGraphicFramePr>
        <p:xfrm>
          <a:off x="3300413" y="4433887"/>
          <a:ext cx="5653134" cy="18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3" name="Equation" r:id="rId21" imgW="1193800" imgH="393700" progId="Equation.DSMT4">
                  <p:embed/>
                </p:oleObj>
              </mc:Choice>
              <mc:Fallback>
                <p:oleObj name="Equation" r:id="rId21" imgW="11938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4433887"/>
                        <a:ext cx="5653134" cy="18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Группа 77"/>
          <p:cNvGrpSpPr/>
          <p:nvPr/>
        </p:nvGrpSpPr>
        <p:grpSpPr>
          <a:xfrm>
            <a:off x="6695294" y="2311393"/>
            <a:ext cx="1480854" cy="110381"/>
            <a:chOff x="6695294" y="2311393"/>
            <a:chExt cx="1480854" cy="110381"/>
          </a:xfrm>
        </p:grpSpPr>
        <p:cxnSp>
          <p:nvCxnSpPr>
            <p:cNvPr id="72" name="Прямая соединительная линия 71"/>
            <p:cNvCxnSpPr/>
            <p:nvPr/>
          </p:nvCxnSpPr>
          <p:spPr>
            <a:xfrm flipV="1">
              <a:off x="6772148" y="2367248"/>
              <a:ext cx="1404000" cy="0"/>
            </a:xfrm>
            <a:prstGeom prst="line">
              <a:avLst/>
            </a:prstGeom>
            <a:ln w="76200">
              <a:solidFill>
                <a:srgbClr val="FF99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Овал 67"/>
            <p:cNvSpPr/>
            <p:nvPr/>
          </p:nvSpPr>
          <p:spPr>
            <a:xfrm>
              <a:off x="8062140" y="2311393"/>
              <a:ext cx="108000" cy="10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77" name="Овал 76"/>
            <p:cNvSpPr/>
            <p:nvPr/>
          </p:nvSpPr>
          <p:spPr>
            <a:xfrm>
              <a:off x="6695294" y="2313774"/>
              <a:ext cx="108000" cy="108000"/>
            </a:xfrm>
            <a:prstGeom prst="ellipse">
              <a:avLst/>
            </a:prstGeom>
            <a:solidFill>
              <a:srgbClr val="FF99FF"/>
            </a:solidFill>
            <a:ln>
              <a:solidFill>
                <a:srgbClr val="FF99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79" name="Номер слайда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60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96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61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3092" y="311129"/>
            <a:ext cx="1613134" cy="648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Ответ:</a:t>
            </a:r>
          </a:p>
          <a:p>
            <a:endParaRPr lang="ru-RU" sz="4000" dirty="0">
              <a:solidFill>
                <a:schemeClr val="bg1"/>
              </a:solidFill>
            </a:endParaRPr>
          </a:p>
        </p:txBody>
      </p:sp>
      <p:graphicFrame>
        <p:nvGraphicFramePr>
          <p:cNvPr id="904194" name="Object 2"/>
          <p:cNvGraphicFramePr>
            <a:graphicFrameLocks noChangeAspect="1"/>
          </p:cNvGraphicFramePr>
          <p:nvPr/>
        </p:nvGraphicFramePr>
        <p:xfrm>
          <a:off x="1727887" y="1003300"/>
          <a:ext cx="7253398" cy="48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66" name="Equation" r:id="rId4" imgW="2108200" imgH="1397000" progId="Equation.DSMT4">
                  <p:embed/>
                </p:oleObj>
              </mc:Choice>
              <mc:Fallback>
                <p:oleObj name="Equation" r:id="rId4" imgW="2108200" imgH="139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887" y="1003300"/>
                        <a:ext cx="7253398" cy="48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817" y="132252"/>
            <a:ext cx="9341671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Используемая литература:</a:t>
            </a:r>
          </a:p>
          <a:p>
            <a:pPr marL="514350" indent="-514350" algn="ctr">
              <a:buAutoNum type="arabicPeriod"/>
            </a:pP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Мордкович А.Г. Алгебра и начала анализа. 10-11классы. В 2ч. М.:Мнемозина, 2009.</a:t>
            </a:r>
            <a:r>
              <a:rPr lang="en-US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        ISBN  978-5-346-01136-1</a:t>
            </a: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</a:p>
          <a:p>
            <a:pPr marL="514350" indent="-514350" algn="ctr">
              <a:buAutoNum type="arabicPeriod"/>
            </a:pP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Виленкин Н.Я. и др. Алгебра и математический анализ.10 кл.: Учеб. Пособие для шк. и кл. с углубл. изуч. математики/М.:Мнемозина, 2004.</a:t>
            </a:r>
            <a:r>
              <a:rPr lang="en-US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             </a:t>
            </a: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  <a:r>
              <a:rPr lang="en-US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ISBN  5-346-00333-9</a:t>
            </a:r>
            <a:endParaRPr lang="ru-RU" sz="1400" b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marL="514350" indent="-514350">
              <a:buAutoNum type="arabicPeriod"/>
            </a:pP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А.И. Азаров, В.И. Булатов, В.С. Федосенко, А.С. Шибут. Тригонометрия(тождества, уравнения, неравенства, системы). Минск ТетраСистемс 2003  </a:t>
            </a:r>
            <a:r>
              <a:rPr lang="en-US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ISBN 985-470-079-8</a:t>
            </a: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</a:p>
          <a:p>
            <a:pPr marL="514350" indent="-514350">
              <a:buAutoNum type="arabicPeriod"/>
            </a:pPr>
            <a:r>
              <a:rPr lang="ru-RU" sz="1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В. Мирошин. Обратные тригонометрические функции. Библиотечка «Первого сентября» Математика №4(16)/2007.</a:t>
            </a:r>
          </a:p>
          <a:p>
            <a:pPr marL="514350" indent="-514350" algn="ctr">
              <a:buAutoNum type="arabicPeriod"/>
            </a:pPr>
            <a:endParaRPr lang="ru-RU" sz="3200" b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marL="514350" indent="-514350" algn="ctr">
              <a:buAutoNum type="arabicPeriod"/>
            </a:pP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3954467"/>
            <a:ext cx="9361488" cy="43396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Интернет-ресурсы:</a:t>
            </a:r>
          </a:p>
          <a:p>
            <a:pPr marL="342900" indent="-342900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Замковая Т.Б., Нечаева Н.В.</a:t>
            </a:r>
          </a:p>
          <a:p>
            <a:pPr marL="342900" indent="-342900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1.От окружности до тригонометра.            </a:t>
            </a:r>
            <a:r>
              <a:rPr lang="en-US" sz="2000" dirty="0" smtClean="0">
                <a:solidFill>
                  <a:schemeClr val="bg1"/>
                </a:solidFill>
                <a:hlinkClick r:id="rId2"/>
              </a:rPr>
              <a:t>http://festival.1september.ru/articles/596859</a:t>
            </a:r>
            <a:endParaRPr lang="ru-RU" sz="2000" dirty="0" smtClean="0">
              <a:solidFill>
                <a:schemeClr val="bg1"/>
              </a:solidFill>
            </a:endParaRPr>
          </a:p>
          <a:p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2.Отбор корней.                                               </a:t>
            </a:r>
            <a:r>
              <a:rPr lang="en-US" sz="2000" dirty="0" smtClean="0">
                <a:solidFill>
                  <a:schemeClr val="bg1"/>
                </a:solidFill>
                <a:hlinkClick r:id="rId3"/>
              </a:rPr>
              <a:t>http://festival.1september.ru/articles/596861/</a:t>
            </a:r>
            <a:endParaRPr lang="ru-RU" sz="2000" dirty="0" smtClean="0">
              <a:solidFill>
                <a:schemeClr val="bg1"/>
              </a:solidFill>
              <a:hlinkClick r:id="rId2"/>
            </a:endParaRPr>
          </a:p>
          <a:p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</a:p>
          <a:p>
            <a:endParaRPr lang="ru-RU" sz="2400" dirty="0" smtClean="0">
              <a:solidFill>
                <a:schemeClr val="bg1"/>
              </a:solidFill>
            </a:endParaRPr>
          </a:p>
          <a:p>
            <a:endParaRPr lang="ru-RU" sz="2400" dirty="0" smtClean="0">
              <a:solidFill>
                <a:schemeClr val="bg1"/>
              </a:solidFill>
            </a:endParaRPr>
          </a:p>
          <a:p>
            <a:endParaRPr lang="ru-RU" sz="2400" b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endParaRPr lang="ru-RU" sz="4000" dirty="0" smtClean="0"/>
          </a:p>
          <a:p>
            <a:pPr algn="ctr"/>
            <a:endParaRPr lang="ru-RU" sz="40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62</a:t>
            </a:fld>
            <a:endParaRPr lang="ru-RU" dirty="0"/>
          </a:p>
        </p:txBody>
      </p:sp>
      <p:pic>
        <p:nvPicPr>
          <p:cNvPr id="6" name="Picture 2" descr="http://festival.1september.ru/images/winn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786" y="5239040"/>
            <a:ext cx="216000" cy="2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festival.1september.ru/images/winn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239" y="4941976"/>
            <a:ext cx="216000" cy="2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9"/>
          <p:cNvGrpSpPr/>
          <p:nvPr/>
        </p:nvGrpSpPr>
        <p:grpSpPr>
          <a:xfrm>
            <a:off x="1018397" y="966436"/>
            <a:ext cx="4285015" cy="3956434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14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единительная линия 3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единительная линия 4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единительная линия 4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единительная линия 4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6" name="Дуга 4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7" name="Дуга 4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8" name="Дуга 4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9" name="Дуга 4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26" name="Прямая соединительная линия 2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5" name="Группа 64"/>
          <p:cNvGrpSpPr/>
          <p:nvPr/>
        </p:nvGrpSpPr>
        <p:grpSpPr>
          <a:xfrm>
            <a:off x="108712" y="113661"/>
            <a:ext cx="1298607" cy="935037"/>
            <a:chOff x="586170" y="72402"/>
            <a:chExt cx="1298607" cy="753743"/>
          </a:xfrm>
        </p:grpSpPr>
        <p:graphicFrame>
          <p:nvGraphicFramePr>
            <p:cNvPr id="59" name="Object 46"/>
            <p:cNvGraphicFramePr>
              <a:graphicFrameLocks noChangeAspect="1"/>
            </p:cNvGraphicFramePr>
            <p:nvPr/>
          </p:nvGraphicFramePr>
          <p:xfrm>
            <a:off x="586170" y="72402"/>
            <a:ext cx="471487" cy="753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79" name="Equation" r:id="rId4" imgW="241195" imgH="393529" progId="Equation.DSMT4">
                    <p:embed/>
                  </p:oleObj>
                </mc:Choice>
                <mc:Fallback>
                  <p:oleObj name="Equation" r:id="rId4" imgW="241195" imgH="393529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70" y="72402"/>
                          <a:ext cx="471487" cy="753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6"/>
            <p:cNvGraphicFramePr>
              <a:graphicFrameLocks noChangeAspect="1"/>
            </p:cNvGraphicFramePr>
            <p:nvPr/>
          </p:nvGraphicFramePr>
          <p:xfrm>
            <a:off x="1041815" y="248431"/>
            <a:ext cx="842962" cy="382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80" name="Equation" r:id="rId6" imgW="380670" imgH="177646" progId="Equation.DSMT4">
                    <p:embed/>
                  </p:oleObj>
                </mc:Choice>
                <mc:Fallback>
                  <p:oleObj name="Equation" r:id="rId6" imgW="380670" imgH="177646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815" y="248431"/>
                          <a:ext cx="842962" cy="382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1" name="Прямая со стрелкой 60"/>
          <p:cNvCxnSpPr/>
          <p:nvPr/>
        </p:nvCxnSpPr>
        <p:spPr>
          <a:xfrm>
            <a:off x="1320623" y="802170"/>
            <a:ext cx="720000" cy="3600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rot="5400000" flipH="1" flipV="1">
            <a:off x="831445" y="2751696"/>
            <a:ext cx="4677811" cy="1626"/>
          </a:xfrm>
          <a:prstGeom prst="straightConnector1">
            <a:avLst/>
          </a:prstGeom>
          <a:ln w="22225">
            <a:solidFill>
              <a:schemeClr val="bg1">
                <a:lumMod val="9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764333" y="2951843"/>
            <a:ext cx="5206524" cy="1501"/>
          </a:xfrm>
          <a:prstGeom prst="straightConnector1">
            <a:avLst/>
          </a:prstGeom>
          <a:ln w="22225">
            <a:solidFill>
              <a:schemeClr val="bg1">
                <a:lumMod val="9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225282" y="1774421"/>
          <a:ext cx="259742" cy="38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1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2" y="1774421"/>
                        <a:ext cx="259742" cy="382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948828" y="2965136"/>
          <a:ext cx="199143" cy="26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828" y="2965136"/>
                        <a:ext cx="199143" cy="262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377166" y="2497356"/>
          <a:ext cx="276453" cy="46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3" name="Equation" r:id="rId12" imgW="266469" imgH="431425" progId="Equation.DSMT4">
                  <p:embed/>
                </p:oleObj>
              </mc:Choice>
              <mc:Fallback>
                <p:oleObj name="Equation" r:id="rId12" imgW="266469" imgH="431425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166" y="2497356"/>
                        <a:ext cx="276453" cy="466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25281" y="1008961"/>
          <a:ext cx="239426" cy="38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4" name="Equation" r:id="rId14" imgW="253890" imgH="431613" progId="Equation.DSMT4">
                  <p:embed/>
                </p:oleObj>
              </mc:Choice>
              <mc:Fallback>
                <p:oleObj name="Equation" r:id="rId14" imgW="253890" imgH="431613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1" y="1008961"/>
                        <a:ext cx="239426" cy="382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114373" y="2709984"/>
          <a:ext cx="184302" cy="20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5" name="Equation" r:id="rId16" imgW="88707" imgH="164742" progId="Equation.DSMT4">
                  <p:embed/>
                </p:oleObj>
              </mc:Choice>
              <mc:Fallback>
                <p:oleObj name="Equation" r:id="rId16" imgW="88707" imgH="16474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373" y="2709984"/>
                        <a:ext cx="184302" cy="20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119470" y="2582407"/>
          <a:ext cx="247276" cy="36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6" name="Equation" r:id="rId18" imgW="253890" imgH="393529" progId="Equation.DSMT4">
                  <p:embed/>
                </p:oleObj>
              </mc:Choice>
              <mc:Fallback>
                <p:oleObj name="Equation" r:id="rId18" imgW="253890" imgH="393529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470" y="2582407"/>
                        <a:ext cx="247276" cy="36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280895" y="2539881"/>
          <a:ext cx="385743" cy="42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7" name="Equation" r:id="rId20" imgW="368140" imgH="431613" progId="Equation.DSMT4">
                  <p:embed/>
                </p:oleObj>
              </mc:Choice>
              <mc:Fallback>
                <p:oleObj name="Equation" r:id="rId20" imgW="368140" imgH="431613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895" y="2539881"/>
                        <a:ext cx="385743" cy="42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1059735" y="2709983"/>
          <a:ext cx="184302" cy="21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8" name="Equation" r:id="rId22" imgW="203024" imgH="164957" progId="Equation.DSMT4">
                  <p:embed/>
                </p:oleObj>
              </mc:Choice>
              <mc:Fallback>
                <p:oleObj name="Equation" r:id="rId22" imgW="203024" imgH="164957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735" y="2709983"/>
                        <a:ext cx="184302" cy="21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1704790" y="2539881"/>
          <a:ext cx="385745" cy="42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89" name="Equation" r:id="rId24" imgW="368140" imgH="431613" progId="Equation.DSMT4">
                  <p:embed/>
                </p:oleObj>
              </mc:Choice>
              <mc:Fallback>
                <p:oleObj name="Equation" r:id="rId24" imgW="368140" imgH="43161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90" y="2539881"/>
                        <a:ext cx="385745" cy="42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9"/>
          <p:cNvGraphicFramePr>
            <a:graphicFrameLocks noChangeAspect="1"/>
          </p:cNvGraphicFramePr>
          <p:nvPr/>
        </p:nvGraphicFramePr>
        <p:xfrm>
          <a:off x="4653619" y="2497355"/>
          <a:ext cx="368603" cy="46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0" name="Equation" r:id="rId26" imgW="253890" imgH="431613" progId="Equation.DSMT4">
                  <p:embed/>
                </p:oleObj>
              </mc:Choice>
              <mc:Fallback>
                <p:oleObj name="Equation" r:id="rId26" imgW="253890" imgH="431613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619" y="2497355"/>
                        <a:ext cx="368603" cy="46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0"/>
          <p:cNvGraphicFramePr>
            <a:graphicFrameLocks noChangeAspect="1"/>
          </p:cNvGraphicFramePr>
          <p:nvPr/>
        </p:nvGraphicFramePr>
        <p:xfrm>
          <a:off x="3225281" y="1391691"/>
          <a:ext cx="251398" cy="382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1" name="Equation" r:id="rId27" imgW="266469" imgH="431425" progId="Equation.DSMT4">
                  <p:embed/>
                </p:oleObj>
              </mc:Choice>
              <mc:Fallback>
                <p:oleObj name="Equation" r:id="rId27" imgW="266469" imgH="431425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1" y="1391691"/>
                        <a:ext cx="251398" cy="382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4008563" y="2539881"/>
          <a:ext cx="230377" cy="41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2" name="Equation" r:id="rId28" imgW="152334" imgH="393529" progId="Equation.DSMT4">
                  <p:embed/>
                </p:oleObj>
              </mc:Choice>
              <mc:Fallback>
                <p:oleObj name="Equation" r:id="rId28" imgW="152334" imgH="393529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563" y="2539881"/>
                        <a:ext cx="230377" cy="415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/>
          <p:cNvGraphicFramePr>
            <a:graphicFrameLocks noChangeAspect="1"/>
          </p:cNvGraphicFramePr>
          <p:nvPr/>
        </p:nvGraphicFramePr>
        <p:xfrm>
          <a:off x="3225281" y="3730596"/>
          <a:ext cx="230377" cy="33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3" name="Equation" r:id="rId29" imgW="253890" imgH="393529" progId="Equation.DSMT4">
                  <p:embed/>
                </p:oleObj>
              </mc:Choice>
              <mc:Fallback>
                <p:oleObj name="Equation" r:id="rId29" imgW="253890" imgH="393529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1" y="3730596"/>
                        <a:ext cx="230377" cy="335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3"/>
          <p:cNvGraphicFramePr>
            <a:graphicFrameLocks noChangeAspect="1"/>
          </p:cNvGraphicFramePr>
          <p:nvPr/>
        </p:nvGraphicFramePr>
        <p:xfrm>
          <a:off x="3225280" y="4113326"/>
          <a:ext cx="230377" cy="372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4" name="Equation" r:id="rId30" imgW="368140" imgH="431613" progId="Equation.DSMT4">
                  <p:embed/>
                </p:oleObj>
              </mc:Choice>
              <mc:Fallback>
                <p:oleObj name="Equation" r:id="rId30" imgW="368140" imgH="431613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0" y="4113326"/>
                        <a:ext cx="230377" cy="372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4"/>
          <p:cNvGraphicFramePr>
            <a:graphicFrameLocks noChangeAspect="1"/>
          </p:cNvGraphicFramePr>
          <p:nvPr/>
        </p:nvGraphicFramePr>
        <p:xfrm>
          <a:off x="3225280" y="4496057"/>
          <a:ext cx="308596" cy="34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5" name="Equation" r:id="rId31" imgW="368140" imgH="431613" progId="Equation.DSMT4">
                  <p:embed/>
                </p:oleObj>
              </mc:Choice>
              <mc:Fallback>
                <p:oleObj name="Equation" r:id="rId31" imgW="368140" imgH="431613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0" y="4496057"/>
                        <a:ext cx="308596" cy="34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5"/>
          <p:cNvGraphicFramePr>
            <a:graphicFrameLocks noChangeAspect="1"/>
          </p:cNvGraphicFramePr>
          <p:nvPr/>
        </p:nvGraphicFramePr>
        <p:xfrm>
          <a:off x="3225281" y="4836261"/>
          <a:ext cx="222648" cy="17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6" name="Equation" r:id="rId32" imgW="203024" imgH="164957" progId="Equation.DSMT4">
                  <p:embed/>
                </p:oleObj>
              </mc:Choice>
              <mc:Fallback>
                <p:oleObj name="Equation" r:id="rId32" imgW="203024" imgH="164957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1" y="4836261"/>
                        <a:ext cx="222648" cy="170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/>
        </p:nvGraphicFramePr>
        <p:xfrm>
          <a:off x="3225280" y="838859"/>
          <a:ext cx="184302" cy="21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7" name="Equation" r:id="rId33" imgW="88707" imgH="164742" progId="Equation.DSMT4">
                  <p:embed/>
                </p:oleObj>
              </mc:Choice>
              <mc:Fallback>
                <p:oleObj name="Equation" r:id="rId33" imgW="88707" imgH="164742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280" y="838859"/>
                        <a:ext cx="184302" cy="212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/>
        </p:nvGraphicFramePr>
        <p:xfrm>
          <a:off x="5926138" y="206375"/>
          <a:ext cx="3224212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8" name="Equation" r:id="rId34" imgW="673100" imgH="685800" progId="Equation.DSMT4">
                  <p:embed/>
                </p:oleObj>
              </mc:Choice>
              <mc:Fallback>
                <p:oleObj name="Equation" r:id="rId34" imgW="673100" imgH="6858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206375"/>
                        <a:ext cx="3224212" cy="303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Прямая соединительная линия 51"/>
          <p:cNvCxnSpPr/>
          <p:nvPr/>
        </p:nvCxnSpPr>
        <p:spPr>
          <a:xfrm rot="16200000" flipV="1">
            <a:off x="-174597" y="2816297"/>
            <a:ext cx="4550236" cy="1"/>
          </a:xfrm>
          <a:prstGeom prst="line">
            <a:avLst/>
          </a:prstGeom>
          <a:ln w="3492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Овал 52"/>
          <p:cNvSpPr/>
          <p:nvPr/>
        </p:nvSpPr>
        <p:spPr>
          <a:xfrm>
            <a:off x="2054444" y="2922611"/>
            <a:ext cx="92151" cy="850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2054445" y="1188062"/>
            <a:ext cx="92152" cy="85051"/>
          </a:xfrm>
          <a:prstGeom prst="ellipse">
            <a:avLst/>
          </a:prstGeom>
          <a:solidFill>
            <a:schemeClr val="bg1"/>
          </a:solidFill>
          <a:ln>
            <a:solidFill>
              <a:srgbClr val="FFFF4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2054445" y="4608106"/>
            <a:ext cx="92152" cy="85051"/>
          </a:xfrm>
          <a:prstGeom prst="ellipse">
            <a:avLst/>
          </a:prstGeom>
          <a:solidFill>
            <a:schemeClr val="bg1"/>
          </a:solidFill>
          <a:ln>
            <a:solidFill>
              <a:srgbClr val="FFFF4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56" name="Прямая со стрелкой 55"/>
          <p:cNvCxnSpPr/>
          <p:nvPr/>
        </p:nvCxnSpPr>
        <p:spPr>
          <a:xfrm flipV="1">
            <a:off x="1243759" y="4735292"/>
            <a:ext cx="720000" cy="3600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pSp>
        <p:nvGrpSpPr>
          <p:cNvPr id="63" name="Группа 62"/>
          <p:cNvGrpSpPr/>
          <p:nvPr/>
        </p:nvGrpSpPr>
        <p:grpSpPr>
          <a:xfrm>
            <a:off x="143669" y="5018112"/>
            <a:ext cx="1449388" cy="936625"/>
            <a:chOff x="203817" y="4476552"/>
            <a:chExt cx="1449388" cy="749799"/>
          </a:xfrm>
        </p:grpSpPr>
        <p:graphicFrame>
          <p:nvGraphicFramePr>
            <p:cNvPr id="57" name="Object 46"/>
            <p:cNvGraphicFramePr>
              <a:graphicFrameLocks noChangeAspect="1"/>
            </p:cNvGraphicFramePr>
            <p:nvPr/>
          </p:nvGraphicFramePr>
          <p:xfrm>
            <a:off x="203817" y="4476552"/>
            <a:ext cx="684213" cy="749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99" name="Equation" r:id="rId36" imgW="355292" imgH="393359" progId="Equation.DSMT4">
                    <p:embed/>
                  </p:oleObj>
                </mc:Choice>
                <mc:Fallback>
                  <p:oleObj name="Equation" r:id="rId36" imgW="355292" imgH="393359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17" y="4476552"/>
                          <a:ext cx="684213" cy="749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46"/>
            <p:cNvGraphicFramePr>
              <a:graphicFrameLocks noChangeAspect="1"/>
            </p:cNvGraphicFramePr>
            <p:nvPr/>
          </p:nvGraphicFramePr>
          <p:xfrm>
            <a:off x="810242" y="4646096"/>
            <a:ext cx="842963" cy="383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0" name="Equation" r:id="rId38" imgW="380670" imgH="177646" progId="Equation.DSMT4">
                    <p:embed/>
                  </p:oleObj>
                </mc:Choice>
                <mc:Fallback>
                  <p:oleObj name="Equation" r:id="rId38" imgW="380670" imgH="177646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242" y="4646096"/>
                          <a:ext cx="842963" cy="383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Объект 61"/>
          <p:cNvGraphicFramePr>
            <a:graphicFrameLocks noChangeAspect="1"/>
          </p:cNvGraphicFramePr>
          <p:nvPr/>
        </p:nvGraphicFramePr>
        <p:xfrm>
          <a:off x="5386388" y="5168900"/>
          <a:ext cx="33448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1" name="Equation" r:id="rId40" imgW="1218671" imgH="393529" progId="Equation.DSMT4">
                  <p:embed/>
                </p:oleObj>
              </mc:Choice>
              <mc:Fallback>
                <p:oleObj name="Equation" r:id="rId40" imgW="1218671" imgH="393529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5168900"/>
                        <a:ext cx="33448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3255484" y="5241837"/>
            <a:ext cx="16131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chemeClr val="bg1"/>
                </a:solidFill>
              </a:rPr>
              <a:t>Ответ:</a:t>
            </a:r>
            <a:endParaRPr lang="ru-RU" sz="4000" dirty="0">
              <a:solidFill>
                <a:schemeClr val="bg1"/>
              </a:solidFill>
            </a:endParaRPr>
          </a:p>
        </p:txBody>
      </p:sp>
      <p:sp>
        <p:nvSpPr>
          <p:cNvPr id="64" name="Номер слайда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0" fill="hold"/>
                                        <p:tgtEl>
                                          <p:spTgt spid="5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54" grpId="0" animBg="1"/>
      <p:bldP spid="55" grpId="0" animBg="1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Дуга 96"/>
          <p:cNvSpPr/>
          <p:nvPr/>
        </p:nvSpPr>
        <p:spPr>
          <a:xfrm>
            <a:off x="1234890" y="1564525"/>
            <a:ext cx="2143140" cy="1857388"/>
          </a:xfrm>
          <a:prstGeom prst="arc">
            <a:avLst>
              <a:gd name="adj1" fmla="val 10727321"/>
              <a:gd name="adj2" fmla="val 18817085"/>
            </a:avLst>
          </a:prstGeom>
          <a:ln w="762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8" name="Дуга 97"/>
          <p:cNvSpPr/>
          <p:nvPr/>
        </p:nvSpPr>
        <p:spPr>
          <a:xfrm flipV="1">
            <a:off x="1234890" y="1592333"/>
            <a:ext cx="2143140" cy="1857388"/>
          </a:xfrm>
          <a:prstGeom prst="arc">
            <a:avLst>
              <a:gd name="adj1" fmla="val 10791777"/>
              <a:gd name="adj2" fmla="val 21308155"/>
            </a:avLst>
          </a:prstGeom>
          <a:ln w="762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8</a:t>
            </a:fld>
            <a:endParaRPr lang="ru-RU" dirty="0"/>
          </a:p>
        </p:txBody>
      </p:sp>
      <p:grpSp>
        <p:nvGrpSpPr>
          <p:cNvPr id="3" name="Группа 84"/>
          <p:cNvGrpSpPr/>
          <p:nvPr/>
        </p:nvGrpSpPr>
        <p:grpSpPr>
          <a:xfrm>
            <a:off x="199881" y="312111"/>
            <a:ext cx="4318604" cy="4102876"/>
            <a:chOff x="262945" y="454005"/>
            <a:chExt cx="4450516" cy="4102876"/>
          </a:xfrm>
        </p:grpSpPr>
        <p:grpSp>
          <p:nvGrpSpPr>
            <p:cNvPr id="4" name="Группа 83"/>
            <p:cNvGrpSpPr/>
            <p:nvPr/>
          </p:nvGrpSpPr>
          <p:grpSpPr>
            <a:xfrm>
              <a:off x="262945" y="710377"/>
              <a:ext cx="4450516" cy="3846504"/>
              <a:chOff x="1751786" y="311128"/>
              <a:chExt cx="6302478" cy="6169047"/>
            </a:xfrm>
            <a:noFill/>
          </p:grpSpPr>
          <p:grpSp>
            <p:nvGrpSpPr>
              <p:cNvPr id="6" name="Группа 72"/>
              <p:cNvGrpSpPr/>
              <p:nvPr/>
            </p:nvGrpSpPr>
            <p:grpSpPr>
              <a:xfrm>
                <a:off x="1751786" y="311128"/>
                <a:ext cx="6143666" cy="6169047"/>
                <a:chOff x="1193800" y="88899"/>
                <a:chExt cx="6769120" cy="6629400"/>
              </a:xfrm>
              <a:grpFill/>
            </p:grpSpPr>
            <p:cxnSp>
              <p:nvCxnSpPr>
                <p:cNvPr id="14" name="Прямая соединительная линия 2"/>
                <p:cNvCxnSpPr/>
                <p:nvPr/>
              </p:nvCxnSpPr>
              <p:spPr>
                <a:xfrm rot="10800000" flipV="1">
                  <a:off x="3071802" y="3429000"/>
                  <a:ext cx="1500198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/>
                <p:nvPr/>
              </p:nvCxnSpPr>
              <p:spPr>
                <a:xfrm rot="5400000">
                  <a:off x="3428992" y="3714752"/>
                  <a:ext cx="1428760" cy="857256"/>
                </a:xfrm>
                <a:prstGeom prst="line">
                  <a:avLst/>
                </a:prstGeom>
                <a:grpFill/>
                <a:ln w="3175">
                  <a:solidFill>
                    <a:schemeClr val="bg1"/>
                  </a:solidFill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Группа 75"/>
                <p:cNvGrpSpPr/>
                <p:nvPr/>
              </p:nvGrpSpPr>
              <p:grpSpPr>
                <a:xfrm>
                  <a:off x="1193800" y="88899"/>
                  <a:ext cx="6769120" cy="6629400"/>
                  <a:chOff x="1714480" y="535761"/>
                  <a:chExt cx="5715040" cy="5786478"/>
                </a:xfrm>
                <a:grpFill/>
              </p:grpSpPr>
              <p:sp>
                <p:nvSpPr>
                  <p:cNvPr id="17" name="Овал 4"/>
                  <p:cNvSpPr/>
                  <p:nvPr/>
                </p:nvSpPr>
                <p:spPr>
                  <a:xfrm>
                    <a:off x="3132222" y="2013013"/>
                    <a:ext cx="2884440" cy="2856863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cxnSp>
                <p:nvCxnSpPr>
                  <p:cNvPr id="18" name="Прямая со стрелкой 17"/>
                  <p:cNvCxnSpPr/>
                  <p:nvPr/>
                </p:nvCxnSpPr>
                <p:spPr>
                  <a:xfrm rot="5400000" flipH="1" flipV="1">
                    <a:off x="2174953" y="2928140"/>
                    <a:ext cx="4786346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19" name="Прямая со стрелкой 18"/>
                  <p:cNvCxnSpPr/>
                  <p:nvPr/>
                </p:nvCxnSpPr>
                <p:spPr>
                  <a:xfrm>
                    <a:off x="2714612" y="3458558"/>
                    <a:ext cx="471490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0" name="Прямая со стрелкой 19"/>
                  <p:cNvCxnSpPr/>
                  <p:nvPr/>
                </p:nvCxnSpPr>
                <p:spPr>
                  <a:xfrm rot="5400000" flipH="1" flipV="1">
                    <a:off x="3119426" y="3428206"/>
                    <a:ext cx="5786478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1" name="Прямая со стрелкой 20"/>
                  <p:cNvCxnSpPr/>
                  <p:nvPr/>
                </p:nvCxnSpPr>
                <p:spPr>
                  <a:xfrm>
                    <a:off x="1714480" y="2017288"/>
                    <a:ext cx="5715040" cy="1588"/>
                  </a:xfrm>
                  <a:prstGeom prst="straightConnector1">
                    <a:avLst/>
                  </a:prstGeom>
                  <a:grpFill/>
                  <a:ln w="3175">
                    <a:solidFill>
                      <a:schemeClr val="bg1"/>
                    </a:solidFill>
                    <a:tailEnd type="arrow"/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2" name="Прямая соединительная линия 10"/>
                  <p:cNvCxnSpPr/>
                  <p:nvPr/>
                </p:nvCxnSpPr>
                <p:spPr>
                  <a:xfrm>
                    <a:off x="3132223" y="4902209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3" name="Прямая соединительная линия 11"/>
                  <p:cNvCxnSpPr>
                    <a:stCxn id="62" idx="6"/>
                    <a:endCxn id="67" idx="6"/>
                  </p:cNvCxnSpPr>
                  <p:nvPr/>
                </p:nvCxnSpPr>
                <p:spPr>
                  <a:xfrm>
                    <a:off x="3350884" y="4175760"/>
                    <a:ext cx="2495568" cy="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4" name="Прямая соединительная линия 12"/>
                  <p:cNvCxnSpPr>
                    <a:stCxn id="58" idx="2"/>
                    <a:endCxn id="59" idx="2"/>
                  </p:cNvCxnSpPr>
                  <p:nvPr/>
                </p:nvCxnSpPr>
                <p:spPr>
                  <a:xfrm rot="10800000" flipH="1" flipV="1">
                    <a:off x="3298020" y="2735102"/>
                    <a:ext cx="2502711" cy="2373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5" name="Прямая соединительная линия 13"/>
                  <p:cNvCxnSpPr/>
                  <p:nvPr/>
                </p:nvCxnSpPr>
                <p:spPr>
                  <a:xfrm rot="5400000">
                    <a:off x="1702575" y="3463925"/>
                    <a:ext cx="285752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6" name="Прямая соединительная линия 14"/>
                  <p:cNvCxnSpPr/>
                  <p:nvPr/>
                </p:nvCxnSpPr>
                <p:spPr>
                  <a:xfrm flipV="1">
                    <a:off x="3133716" y="1963727"/>
                    <a:ext cx="2938482" cy="2933720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7" name="Прямая соединительная линия 15"/>
                  <p:cNvCxnSpPr>
                    <a:stCxn id="54" idx="0"/>
                    <a:endCxn id="70" idx="4"/>
                  </p:cNvCxnSpPr>
                  <p:nvPr/>
                </p:nvCxnSpPr>
                <p:spPr>
                  <a:xfrm rot="16200000" flipH="1" flipV="1">
                    <a:off x="4015977" y="3450669"/>
                    <a:ext cx="2546050" cy="238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8" name="Прямая соединительная линия 16"/>
                  <p:cNvCxnSpPr/>
                  <p:nvPr/>
                </p:nvCxnSpPr>
                <p:spPr>
                  <a:xfrm rot="5400000" flipH="1" flipV="1">
                    <a:off x="2493473" y="3532664"/>
                    <a:ext cx="2714644" cy="6987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29" name="Прямая соединительная линия 17"/>
                  <p:cNvCxnSpPr/>
                  <p:nvPr/>
                </p:nvCxnSpPr>
                <p:spPr>
                  <a:xfrm flipV="1">
                    <a:off x="4572000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0" name="Прямая соединительная линия 18"/>
                  <p:cNvCxnSpPr/>
                  <p:nvPr/>
                </p:nvCxnSpPr>
                <p:spPr>
                  <a:xfrm rot="16200000" flipH="1">
                    <a:off x="4031453" y="4004472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1" name="Прямая соединительная линия 19"/>
                  <p:cNvCxnSpPr/>
                  <p:nvPr/>
                </p:nvCxnSpPr>
                <p:spPr>
                  <a:xfrm rot="16200000" flipH="1">
                    <a:off x="4572000" y="3463925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2" name="Прямая соединительная линия 20"/>
                  <p:cNvCxnSpPr/>
                  <p:nvPr/>
                </p:nvCxnSpPr>
                <p:spPr>
                  <a:xfrm>
                    <a:off x="4572000" y="3463925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3" name="Прямая соединительная линия 21"/>
                  <p:cNvCxnSpPr/>
                  <p:nvPr/>
                </p:nvCxnSpPr>
                <p:spPr>
                  <a:xfrm rot="5400000" flipH="1" flipV="1">
                    <a:off x="4026691" y="1432704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4" name="Прямая соединительная линия 22"/>
                  <p:cNvCxnSpPr/>
                  <p:nvPr/>
                </p:nvCxnSpPr>
                <p:spPr>
                  <a:xfrm rot="16200000" flipV="1">
                    <a:off x="3393273" y="2285198"/>
                    <a:ext cx="1500198" cy="85725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5" name="Прямая соединительная линия 23"/>
                  <p:cNvCxnSpPr/>
                  <p:nvPr/>
                </p:nvCxnSpPr>
                <p:spPr>
                  <a:xfrm rot="16200000" flipV="1">
                    <a:off x="3071802" y="1963727"/>
                    <a:ext cx="150019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6" name="Прямая соединительная линия 24"/>
                  <p:cNvCxnSpPr/>
                  <p:nvPr/>
                </p:nvCxnSpPr>
                <p:spPr>
                  <a:xfrm rot="10800000">
                    <a:off x="2000232" y="1963727"/>
                    <a:ext cx="2571768" cy="150019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7" name="Прямая соединительная линия 25"/>
                  <p:cNvCxnSpPr/>
                  <p:nvPr/>
                </p:nvCxnSpPr>
                <p:spPr>
                  <a:xfrm>
                    <a:off x="3857620" y="2202653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8" name="Прямая соединительная линия 26"/>
                  <p:cNvCxnSpPr/>
                  <p:nvPr/>
                </p:nvCxnSpPr>
                <p:spPr>
                  <a:xfrm>
                    <a:off x="3857620" y="469900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39" name="Прямая соединительная линия 27"/>
                  <p:cNvCxnSpPr/>
                  <p:nvPr/>
                </p:nvCxnSpPr>
                <p:spPr>
                  <a:xfrm rot="16200000" flipH="1">
                    <a:off x="4551991" y="3473246"/>
                    <a:ext cx="1588" cy="1996001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0" name="Прямая соединительная линия 28"/>
                  <p:cNvCxnSpPr/>
                  <p:nvPr/>
                </p:nvCxnSpPr>
                <p:spPr>
                  <a:xfrm rot="16200000" flipH="1">
                    <a:off x="4571206" y="1423338"/>
                    <a:ext cx="1588" cy="2036466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1" name="Прямая соединительная линия 29"/>
                  <p:cNvCxnSpPr/>
                  <p:nvPr/>
                </p:nvCxnSpPr>
                <p:spPr>
                  <a:xfrm rot="5400000">
                    <a:off x="2616983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2" name="Прямая соединительная линия 30"/>
                  <p:cNvCxnSpPr/>
                  <p:nvPr/>
                </p:nvCxnSpPr>
                <p:spPr>
                  <a:xfrm rot="16200000" flipH="1">
                    <a:off x="2540518" y="3453013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3" name="Прямая соединительная линия 42"/>
                  <p:cNvCxnSpPr/>
                  <p:nvPr/>
                </p:nvCxnSpPr>
                <p:spPr>
                  <a:xfrm rot="16200000" flipH="1">
                    <a:off x="4574525" y="3462979"/>
                    <a:ext cx="2036468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cxnSp>
                <p:nvCxnSpPr>
                  <p:cNvPr id="44" name="Прямая соединительная линия 43"/>
                  <p:cNvCxnSpPr/>
                  <p:nvPr/>
                </p:nvCxnSpPr>
                <p:spPr>
                  <a:xfrm rot="5400000">
                    <a:off x="5105400" y="3457576"/>
                    <a:ext cx="1428760" cy="1588"/>
                  </a:xfrm>
                  <a:prstGeom prst="lin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</p:cxnSp>
              <p:sp>
                <p:nvSpPr>
                  <p:cNvPr id="45" name="Овал 44"/>
                  <p:cNvSpPr/>
                  <p:nvPr/>
                </p:nvSpPr>
                <p:spPr>
                  <a:xfrm>
                    <a:off x="3719506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6" name="Овал 45"/>
                  <p:cNvSpPr/>
                  <p:nvPr/>
                </p:nvSpPr>
                <p:spPr>
                  <a:xfrm>
                    <a:off x="3107525" y="1993101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7" name="Овал 46"/>
                  <p:cNvSpPr/>
                  <p:nvPr/>
                </p:nvSpPr>
                <p:spPr>
                  <a:xfrm>
                    <a:off x="3833810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8" name="Овал 47"/>
                  <p:cNvSpPr/>
                  <p:nvPr/>
                </p:nvSpPr>
                <p:spPr>
                  <a:xfrm>
                    <a:off x="3526621" y="241219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49" name="Овал 48"/>
                  <p:cNvSpPr/>
                  <p:nvPr/>
                </p:nvSpPr>
                <p:spPr>
                  <a:xfrm>
                    <a:off x="2071670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0" name="Овал 49"/>
                  <p:cNvSpPr/>
                  <p:nvPr/>
                </p:nvSpPr>
                <p:spPr>
                  <a:xfrm>
                    <a:off x="4545328" y="198356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1" name="Овал 50"/>
                  <p:cNvSpPr/>
                  <p:nvPr/>
                </p:nvSpPr>
                <p:spPr>
                  <a:xfrm>
                    <a:off x="5991236" y="95724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2" name="Овал 51"/>
                  <p:cNvSpPr/>
                  <p:nvPr/>
                </p:nvSpPr>
                <p:spPr>
                  <a:xfrm>
                    <a:off x="5991236" y="199309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3" name="Овал 52"/>
                  <p:cNvSpPr/>
                  <p:nvPr/>
                </p:nvSpPr>
                <p:spPr>
                  <a:xfrm>
                    <a:off x="5381628" y="1990712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4" name="Овал 53"/>
                  <p:cNvSpPr/>
                  <p:nvPr/>
                </p:nvSpPr>
                <p:spPr>
                  <a:xfrm>
                    <a:off x="5267332" y="217883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5" name="Овал 54"/>
                  <p:cNvSpPr/>
                  <p:nvPr/>
                </p:nvSpPr>
                <p:spPr>
                  <a:xfrm>
                    <a:off x="5569751" y="2416959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6" name="Овал 55"/>
                  <p:cNvSpPr/>
                  <p:nvPr/>
                </p:nvSpPr>
                <p:spPr>
                  <a:xfrm>
                    <a:off x="3829048" y="46744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7" name="Овал 56"/>
                  <p:cNvSpPr/>
                  <p:nvPr/>
                </p:nvSpPr>
                <p:spPr>
                  <a:xfrm>
                    <a:off x="3105136" y="343614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8" name="Овал 57"/>
                  <p:cNvSpPr/>
                  <p:nvPr/>
                </p:nvSpPr>
                <p:spPr>
                  <a:xfrm>
                    <a:off x="3298021" y="271224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59" name="Овал 58"/>
                  <p:cNvSpPr/>
                  <p:nvPr/>
                </p:nvSpPr>
                <p:spPr>
                  <a:xfrm>
                    <a:off x="5800732" y="2714616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0" name="Овал 59"/>
                  <p:cNvSpPr/>
                  <p:nvPr/>
                </p:nvSpPr>
                <p:spPr>
                  <a:xfrm>
                    <a:off x="5993617" y="25955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1" name="Овал 60"/>
                  <p:cNvSpPr/>
                  <p:nvPr/>
                </p:nvSpPr>
                <p:spPr>
                  <a:xfrm>
                    <a:off x="5991236" y="3431377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2" name="Овал 61"/>
                  <p:cNvSpPr/>
                  <p:nvPr/>
                </p:nvSpPr>
                <p:spPr>
                  <a:xfrm>
                    <a:off x="3305164" y="415290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3" name="Овал 62"/>
                  <p:cNvSpPr/>
                  <p:nvPr/>
                </p:nvSpPr>
                <p:spPr>
                  <a:xfrm>
                    <a:off x="3533764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4" name="Овал 63"/>
                  <p:cNvSpPr/>
                  <p:nvPr/>
                </p:nvSpPr>
                <p:spPr>
                  <a:xfrm>
                    <a:off x="5991236" y="4267204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5" name="Овал 64"/>
                  <p:cNvSpPr/>
                  <p:nvPr/>
                </p:nvSpPr>
                <p:spPr>
                  <a:xfrm>
                    <a:off x="5991234" y="487919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6" name="Овал 65"/>
                  <p:cNvSpPr/>
                  <p:nvPr/>
                </p:nvSpPr>
                <p:spPr>
                  <a:xfrm>
                    <a:off x="5572132" y="4445803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7" name="Овал 66"/>
                  <p:cNvSpPr/>
                  <p:nvPr/>
                </p:nvSpPr>
                <p:spPr>
                  <a:xfrm>
                    <a:off x="5800732" y="415767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8" name="Овал 67"/>
                  <p:cNvSpPr/>
                  <p:nvPr/>
                </p:nvSpPr>
                <p:spPr>
                  <a:xfrm>
                    <a:off x="4545809" y="4872050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69" name="Овал 68"/>
                  <p:cNvSpPr/>
                  <p:nvPr/>
                </p:nvSpPr>
                <p:spPr>
                  <a:xfrm>
                    <a:off x="5991234" y="593171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0" name="Овал 69"/>
                  <p:cNvSpPr/>
                  <p:nvPr/>
                </p:nvSpPr>
                <p:spPr>
                  <a:xfrm>
                    <a:off x="5264951" y="4679165"/>
                    <a:ext cx="45720" cy="45720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1" name="Овал 70"/>
                  <p:cNvSpPr/>
                  <p:nvPr/>
                </p:nvSpPr>
                <p:spPr>
                  <a:xfrm>
                    <a:off x="7024707" y="199785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2" name="Овал 71"/>
                  <p:cNvSpPr/>
                  <p:nvPr/>
                </p:nvSpPr>
                <p:spPr>
                  <a:xfrm>
                    <a:off x="4545809" y="21764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3" name="Овал 72"/>
                  <p:cNvSpPr/>
                  <p:nvPr/>
                </p:nvSpPr>
                <p:spPr>
                  <a:xfrm>
                    <a:off x="4548190" y="241696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4" name="Овал 73"/>
                  <p:cNvSpPr/>
                  <p:nvPr/>
                </p:nvSpPr>
                <p:spPr>
                  <a:xfrm>
                    <a:off x="4542948" y="343375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5" name="Овал 63"/>
                  <p:cNvSpPr/>
                  <p:nvPr/>
                </p:nvSpPr>
                <p:spPr>
                  <a:xfrm>
                    <a:off x="4543428" y="270985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6" name="Овал 64"/>
                  <p:cNvSpPr/>
                  <p:nvPr/>
                </p:nvSpPr>
                <p:spPr>
                  <a:xfrm>
                    <a:off x="5267332" y="3431377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7" name="Овал 65"/>
                  <p:cNvSpPr/>
                  <p:nvPr/>
                </p:nvSpPr>
                <p:spPr>
                  <a:xfrm>
                    <a:off x="5569759" y="3431385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8" name="Овал 66"/>
                  <p:cNvSpPr/>
                  <p:nvPr/>
                </p:nvSpPr>
                <p:spPr>
                  <a:xfrm>
                    <a:off x="5798359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79" name="Овал 67"/>
                  <p:cNvSpPr/>
                  <p:nvPr/>
                </p:nvSpPr>
                <p:spPr>
                  <a:xfrm>
                    <a:off x="3312307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0" name="Овал 68"/>
                  <p:cNvSpPr/>
                  <p:nvPr/>
                </p:nvSpPr>
                <p:spPr>
                  <a:xfrm>
                    <a:off x="3536153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1" name="Овал 69"/>
                  <p:cNvSpPr/>
                  <p:nvPr/>
                </p:nvSpPr>
                <p:spPr>
                  <a:xfrm>
                    <a:off x="3829040" y="3433766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2" name="Овал 70"/>
                  <p:cNvSpPr/>
                  <p:nvPr/>
                </p:nvSpPr>
                <p:spPr>
                  <a:xfrm>
                    <a:off x="4546759" y="4152908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3" name="Овал 71"/>
                  <p:cNvSpPr/>
                  <p:nvPr/>
                </p:nvSpPr>
                <p:spPr>
                  <a:xfrm>
                    <a:off x="4545329" y="4443422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  <p:sp>
                <p:nvSpPr>
                  <p:cNvPr id="84" name="Овал 72"/>
                  <p:cNvSpPr/>
                  <p:nvPr/>
                </p:nvSpPr>
                <p:spPr>
                  <a:xfrm>
                    <a:off x="4545329" y="4676784"/>
                    <a:ext cx="45719" cy="45719"/>
                  </a:xfrm>
                  <a:prstGeom prst="ellipse">
                    <a:avLst/>
                  </a:prstGeom>
                  <a:grpFill/>
                  <a:ln w="3175">
                    <a:solidFill>
                      <a:schemeClr val="bg1"/>
                    </a:solidFill>
                  </a:ln>
                </p:spPr>
                <p:style>
                  <a:lnRef idx="3">
                    <a:schemeClr val="lt1"/>
                  </a:lnRef>
                  <a:fillRef idx="1">
                    <a:schemeClr val="dk1"/>
                  </a:fillRef>
                  <a:effectRef idx="1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ru-RU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ru-RU" dirty="0"/>
                  </a:p>
                </p:txBody>
              </p:sp>
            </p:grpSp>
          </p:grpSp>
          <p:sp>
            <p:nvSpPr>
              <p:cNvPr id="7" name="TextBox 6"/>
              <p:cNvSpPr txBox="1"/>
              <p:nvPr/>
            </p:nvSpPr>
            <p:spPr>
              <a:xfrm>
                <a:off x="6323818" y="5383228"/>
                <a:ext cx="433254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42693" y="1389402"/>
                <a:ext cx="519813" cy="40723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050" b="1" dirty="0" smtClean="0">
                    <a:solidFill>
                      <a:schemeClr val="bg1"/>
                    </a:solidFill>
                  </a:rPr>
                  <a:t>ctg</a:t>
                </a:r>
                <a:endParaRPr lang="ru-RU" sz="105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33859" y="2970372"/>
                <a:ext cx="620405" cy="493615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bg1"/>
                    </a:solidFill>
                  </a:rPr>
                  <a:t>cos</a:t>
                </a:r>
                <a:endParaRPr lang="ru-RU" sz="1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323290" y="454005"/>
              <a:ext cx="369512" cy="795474"/>
            </a:xfrm>
            <a:prstGeom prst="rect">
              <a:avLst/>
            </a:prstGeom>
            <a:noFill/>
            <a:ln>
              <a:noFill/>
            </a:ln>
          </p:spPr>
          <p:txBody>
            <a:bodyPr vert="wordArtVert" wrap="none" rtlCol="0">
              <a:spAutoFit/>
            </a:bodyPr>
            <a:lstStyle/>
            <a:p>
              <a:pPr marL="180000" lvl="1"/>
              <a:r>
                <a:rPr lang="en-US" sz="1050" b="1" dirty="0" smtClean="0">
                  <a:solidFill>
                    <a:schemeClr val="bg1"/>
                  </a:solidFill>
                </a:rPr>
                <a:t>sin</a:t>
              </a:r>
              <a:endParaRPr lang="ru-RU" sz="105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87" name="Объект 86"/>
          <p:cNvGraphicFramePr>
            <a:graphicFrameLocks noChangeAspect="1"/>
          </p:cNvGraphicFramePr>
          <p:nvPr/>
        </p:nvGraphicFramePr>
        <p:xfrm>
          <a:off x="4424363" y="677863"/>
          <a:ext cx="395922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0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677863"/>
                        <a:ext cx="3959225" cy="255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Овал 88"/>
          <p:cNvSpPr/>
          <p:nvPr/>
        </p:nvSpPr>
        <p:spPr>
          <a:xfrm>
            <a:off x="2794219" y="2482280"/>
            <a:ext cx="72000" cy="72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11" name="Группа 96"/>
          <p:cNvGrpSpPr/>
          <p:nvPr/>
        </p:nvGrpSpPr>
        <p:grpSpPr>
          <a:xfrm>
            <a:off x="2799543" y="1096947"/>
            <a:ext cx="290513" cy="2822592"/>
            <a:chOff x="2799543" y="1096947"/>
            <a:chExt cx="290513" cy="2822592"/>
          </a:xfrm>
        </p:grpSpPr>
        <p:cxnSp>
          <p:nvCxnSpPr>
            <p:cNvPr id="96" name="Прямая соединительная линия 95"/>
            <p:cNvCxnSpPr/>
            <p:nvPr/>
          </p:nvCxnSpPr>
          <p:spPr>
            <a:xfrm rot="16200000" flipH="1">
              <a:off x="1545302" y="2382831"/>
              <a:ext cx="2571768" cy="0"/>
            </a:xfrm>
            <a:prstGeom prst="line">
              <a:avLst/>
            </a:prstGeom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Овал 89"/>
            <p:cNvSpPr/>
            <p:nvPr/>
          </p:nvSpPr>
          <p:spPr>
            <a:xfrm>
              <a:off x="2799543" y="3306762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91" name="Овал 90"/>
            <p:cNvSpPr/>
            <p:nvPr/>
          </p:nvSpPr>
          <p:spPr>
            <a:xfrm>
              <a:off x="2803744" y="1648839"/>
              <a:ext cx="72000" cy="72000"/>
            </a:xfrm>
            <a:prstGeom prst="ellips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92" name="Объект 91"/>
            <p:cNvGraphicFramePr>
              <a:graphicFrameLocks noChangeAspect="1"/>
            </p:cNvGraphicFramePr>
            <p:nvPr/>
          </p:nvGraphicFramePr>
          <p:xfrm>
            <a:off x="2823356" y="3525839"/>
            <a:ext cx="266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741" name="Equation" r:id="rId6" imgW="266469" imgH="393359" progId="Equation.DSMT4">
                    <p:embed/>
                  </p:oleObj>
                </mc:Choice>
                <mc:Fallback>
                  <p:oleObj name="Equation" r:id="rId6" imgW="266469" imgH="393359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356" y="3525839"/>
                          <a:ext cx="266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455" name="Object 7"/>
            <p:cNvGraphicFramePr>
              <a:graphicFrameLocks noChangeAspect="1"/>
            </p:cNvGraphicFramePr>
            <p:nvPr/>
          </p:nvGraphicFramePr>
          <p:xfrm>
            <a:off x="2894794" y="1311261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9742" name="Equation" r:id="rId8" imgW="164957" imgH="393359" progId="Equation.DSMT4">
                    <p:embed/>
                  </p:oleObj>
                </mc:Choice>
                <mc:Fallback>
                  <p:oleObj name="Equation" r:id="rId8" imgW="164957" imgH="393359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794" y="1311261"/>
                          <a:ext cx="165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Объект 93"/>
          <p:cNvGraphicFramePr>
            <a:graphicFrameLocks noChangeAspect="1"/>
          </p:cNvGraphicFramePr>
          <p:nvPr/>
        </p:nvGraphicFramePr>
        <p:xfrm>
          <a:off x="3987038" y="2882897"/>
          <a:ext cx="51943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3" name="Equation" r:id="rId10" imgW="1320227" imgH="393529" progId="Equation.DSMT4">
                  <p:embed/>
                </p:oleObj>
              </mc:Choice>
              <mc:Fallback>
                <p:oleObj name="Equation" r:id="rId10" imgW="1320227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038" y="2882897"/>
                        <a:ext cx="5194300" cy="154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775573" y="96815"/>
            <a:ext cx="78103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dirty="0" smtClean="0">
                <a:solidFill>
                  <a:schemeClr val="bg1"/>
                </a:solidFill>
              </a:rPr>
              <a:t>Найти корни уравнения на (1;6)</a:t>
            </a:r>
            <a:endParaRPr lang="ru-RU" sz="4400" dirty="0">
              <a:solidFill>
                <a:schemeClr val="bg1"/>
              </a:solidFill>
            </a:endParaRPr>
          </a:p>
        </p:txBody>
      </p:sp>
      <p:graphicFrame>
        <p:nvGraphicFramePr>
          <p:cNvPr id="99" name="Объект 98"/>
          <p:cNvGraphicFramePr>
            <a:graphicFrameLocks noChangeAspect="1"/>
          </p:cNvGraphicFramePr>
          <p:nvPr/>
        </p:nvGraphicFramePr>
        <p:xfrm>
          <a:off x="4252116" y="2597145"/>
          <a:ext cx="35782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4" name="Equation" r:id="rId12" imgW="1117440" imgH="393480" progId="Equation.DSMT4">
                  <p:embed/>
                </p:oleObj>
              </mc:Choice>
              <mc:Fallback>
                <p:oleObj name="Equation" r:id="rId12" imgW="11174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116" y="2597145"/>
                        <a:ext cx="35782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37" name="Object 9"/>
          <p:cNvGraphicFramePr>
            <a:graphicFrameLocks noChangeAspect="1"/>
          </p:cNvGraphicFramePr>
          <p:nvPr/>
        </p:nvGraphicFramePr>
        <p:xfrm>
          <a:off x="3931469" y="3811591"/>
          <a:ext cx="43926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5" name="Equation" r:id="rId14" imgW="1371600" imgH="393480" progId="Equation.DSMT4">
                  <p:embed/>
                </p:oleObj>
              </mc:Choice>
              <mc:Fallback>
                <p:oleObj name="Equation" r:id="rId14" imgW="1371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69" y="3811591"/>
                        <a:ext cx="4392613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9738" name="Object 10"/>
          <p:cNvGraphicFramePr>
            <a:graphicFrameLocks noChangeAspect="1"/>
          </p:cNvGraphicFramePr>
          <p:nvPr/>
        </p:nvGraphicFramePr>
        <p:xfrm>
          <a:off x="3918664" y="3818983"/>
          <a:ext cx="49212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6" name="Equation" r:id="rId16" imgW="1536480" imgH="393480" progId="Equation.DSMT4">
                  <p:embed/>
                </p:oleObj>
              </mc:Choice>
              <mc:Fallback>
                <p:oleObj name="Equation" r:id="rId16" imgW="15364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664" y="3818983"/>
                        <a:ext cx="492125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Объект 101"/>
          <p:cNvGraphicFramePr>
            <a:graphicFrameLocks noChangeAspect="1"/>
          </p:cNvGraphicFramePr>
          <p:nvPr/>
        </p:nvGraphicFramePr>
        <p:xfrm>
          <a:off x="4236348" y="4740285"/>
          <a:ext cx="4087734" cy="15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47" name="Equation" r:id="rId18" imgW="1015920" imgH="393480" progId="Equation.DSMT4">
                  <p:embed/>
                </p:oleObj>
              </mc:Choice>
              <mc:Fallback>
                <p:oleObj name="Equation" r:id="rId18" imgW="10159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348" y="4740285"/>
                        <a:ext cx="4087734" cy="15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097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0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0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1609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097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09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09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02744" y="25377"/>
            <a:ext cx="7956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6600" i="1" dirty="0" smtClean="0">
                <a:ln w="50800"/>
                <a:solidFill>
                  <a:schemeClr val="bg1"/>
                </a:solidFill>
              </a:rPr>
              <a:t>Решение  уравнений      </a:t>
            </a:r>
          </a:p>
          <a:p>
            <a:pPr algn="ctr"/>
            <a:r>
              <a:rPr lang="ru-RU" sz="6600" i="1" dirty="0" smtClean="0">
                <a:ln w="50800"/>
                <a:solidFill>
                  <a:schemeClr val="bg1"/>
                </a:solidFill>
              </a:rPr>
              <a:t>     </a:t>
            </a:r>
            <a:r>
              <a:rPr lang="en-US" sz="6600" i="1" dirty="0" smtClean="0">
                <a:ln w="50800"/>
                <a:solidFill>
                  <a:schemeClr val="bg1"/>
                </a:solidFill>
              </a:rPr>
              <a:t>cosx=a</a:t>
            </a:r>
            <a:endParaRPr lang="ru-RU" sz="6600" i="1" dirty="0" smtClean="0">
              <a:ln w="50800"/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2025641"/>
            <a:ext cx="56705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800" i="1" dirty="0" smtClean="0">
                <a:ln w="50800"/>
                <a:solidFill>
                  <a:schemeClr val="bg1"/>
                </a:solidFill>
              </a:rPr>
              <a:t>1.  </a:t>
            </a:r>
            <a:r>
              <a:rPr lang="en-US" sz="4800" i="1" dirty="0" smtClean="0">
                <a:ln w="50800"/>
                <a:solidFill>
                  <a:schemeClr val="bg1"/>
                </a:solidFill>
              </a:rPr>
              <a:t>|a|&gt;1</a:t>
            </a:r>
            <a:r>
              <a:rPr lang="ru-RU" sz="4800" i="1" dirty="0" smtClean="0">
                <a:ln w="50800"/>
                <a:solidFill>
                  <a:schemeClr val="bg1"/>
                </a:solidFill>
              </a:rPr>
              <a:t>-нет корней;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7274" y="3025773"/>
            <a:ext cx="71711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i="1" dirty="0" smtClean="0">
                <a:ln w="50800"/>
                <a:solidFill>
                  <a:schemeClr val="bg1"/>
                </a:solidFill>
              </a:rPr>
              <a:t>2</a:t>
            </a:r>
            <a:r>
              <a:rPr lang="ru-RU" sz="4400" i="1" dirty="0" smtClean="0">
                <a:ln w="50800"/>
                <a:solidFill>
                  <a:schemeClr val="bg1"/>
                </a:solidFill>
              </a:rPr>
              <a:t>. частные случаи: а=-1;0;1;</a:t>
            </a:r>
            <a:endParaRPr lang="ru-RU" sz="4400" i="1" dirty="0">
              <a:ln w="50800"/>
              <a:solidFill>
                <a:schemeClr val="bg1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3869474"/>
            <a:ext cx="936148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i="1" dirty="0">
                <a:ln w="50800"/>
                <a:solidFill>
                  <a:schemeClr val="bg1"/>
                </a:solidFill>
              </a:rPr>
              <a:t>3</a:t>
            </a:r>
            <a:r>
              <a:rPr lang="ru-RU" sz="4400" i="1" dirty="0" smtClean="0">
                <a:ln w="50800"/>
                <a:solidFill>
                  <a:schemeClr val="bg1"/>
                </a:solidFill>
              </a:rPr>
              <a:t>.  решение уравнений для точных значений  косинуса по тригонометру.</a:t>
            </a:r>
            <a:endParaRPr lang="ru-RU" sz="4400" i="1" dirty="0">
              <a:ln w="50800"/>
              <a:solidFill>
                <a:schemeClr val="bg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7274" y="35175"/>
            <a:ext cx="654346" cy="923330"/>
          </a:xfrm>
          <a:prstGeom prst="rect">
            <a:avLst/>
          </a:prstGeom>
          <a:noFill/>
          <a:scene3d>
            <a:camera prst="isometricOffAxis2Top">
              <a:rot lat="19200000" lon="0" rev="3000000"/>
            </a:camera>
            <a:lightRig rig="threePt" dir="t"/>
          </a:scene3d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5400" i="1" dirty="0" smtClean="0">
                <a:ln w="50800"/>
                <a:solidFill>
                  <a:prstClr val="white">
                    <a:shade val="50000"/>
                  </a:prstClr>
                </a:solidFill>
              </a:rPr>
              <a:t>К</a:t>
            </a:r>
            <a:endParaRPr lang="ru-RU" sz="5400" i="1" dirty="0">
              <a:ln w="50800"/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Тема Office">
  <a:themeElements>
    <a:clrScheme name="Другая 16">
      <a:dk1>
        <a:srgbClr val="324435"/>
      </a:dk1>
      <a:lt1>
        <a:sysClr val="window" lastClr="FFFFFF"/>
      </a:lt1>
      <a:dk2>
        <a:srgbClr val="314334"/>
      </a:dk2>
      <a:lt2>
        <a:srgbClr val="BBCFBA"/>
      </a:lt2>
      <a:accent1>
        <a:srgbClr val="314630"/>
      </a:accent1>
      <a:accent2>
        <a:srgbClr val="FFFFFF"/>
      </a:accent2>
      <a:accent3>
        <a:srgbClr val="A3BFA1"/>
      </a:accent3>
      <a:accent4>
        <a:srgbClr val="709472"/>
      </a:accent4>
      <a:accent5>
        <a:srgbClr val="FE840A"/>
      </a:accent5>
      <a:accent6>
        <a:srgbClr val="FFFF00"/>
      </a:accent6>
      <a:hlink>
        <a:srgbClr val="FFFF99"/>
      </a:hlink>
      <a:folHlink>
        <a:srgbClr val="81A6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8</TotalTime>
  <Words>1724</Words>
  <Application>Microsoft Office PowerPoint</Application>
  <PresentationFormat>Произвольный</PresentationFormat>
  <Paragraphs>479</Paragraphs>
  <Slides>62</Slides>
  <Notes>4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2</vt:i4>
      </vt:variant>
    </vt:vector>
  </HeadingPairs>
  <TitlesOfParts>
    <vt:vector size="64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рккосинус. Решение уравнений cosx=a.</dc:title>
  <dc:creator>1-Нечаева Н.В.</dc:creator>
  <cp:lastModifiedBy>Нечаева Наталия Викторовна</cp:lastModifiedBy>
  <cp:revision>123</cp:revision>
  <dcterms:created xsi:type="dcterms:W3CDTF">2010-10-24T18:27:34Z</dcterms:created>
  <dcterms:modified xsi:type="dcterms:W3CDTF">2013-12-02T07:59:04Z</dcterms:modified>
</cp:coreProperties>
</file>